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2A44ED" w14:textId="10813B00" w:rsidR="001C6386" w:rsidRPr="001C6386" w:rsidRDefault="001C6386" w:rsidP="001C6386">
      <w:pPr>
        <w:pStyle w:val="1"/>
      </w:pPr>
      <w:r w:rsidRPr="001C6386">
        <w:rPr>
          <w:rFonts w:hint="eastAsia"/>
        </w:rPr>
        <w:t>2025</w:t>
      </w:r>
      <w:r w:rsidRPr="001C6386">
        <w:rPr>
          <w:rFonts w:hint="eastAsia"/>
        </w:rPr>
        <w:t>学年第二学期</w:t>
      </w:r>
      <w:r w:rsidR="00C24233">
        <w:rPr>
          <w:rFonts w:hint="eastAsia"/>
        </w:rPr>
        <w:t>青浦区</w:t>
      </w:r>
      <w:r w:rsidRPr="001C6386">
        <w:rPr>
          <w:rFonts w:hint="eastAsia"/>
        </w:rPr>
        <w:t>高三年级学业质量调研</w:t>
      </w:r>
    </w:p>
    <w:p w14:paraId="18A30BB8" w14:textId="77777777" w:rsidR="001C6386" w:rsidRPr="001C6386" w:rsidRDefault="001C6386" w:rsidP="001C6386">
      <w:pPr>
        <w:pStyle w:val="1"/>
      </w:pPr>
      <w:r w:rsidRPr="001C6386">
        <w:rPr>
          <w:rFonts w:hint="eastAsia"/>
        </w:rPr>
        <w:t>物</w:t>
      </w:r>
      <w:r w:rsidRPr="001C6386">
        <w:rPr>
          <w:rFonts w:hint="eastAsia"/>
        </w:rPr>
        <w:t xml:space="preserve"> </w:t>
      </w:r>
      <w:r w:rsidRPr="001C6386">
        <w:rPr>
          <w:rFonts w:hint="eastAsia"/>
        </w:rPr>
        <w:t>理</w:t>
      </w:r>
      <w:r w:rsidRPr="001C6386">
        <w:rPr>
          <w:rFonts w:hint="eastAsia"/>
        </w:rPr>
        <w:t xml:space="preserve"> </w:t>
      </w:r>
      <w:r w:rsidRPr="001C6386">
        <w:rPr>
          <w:rFonts w:hint="eastAsia"/>
        </w:rPr>
        <w:t>试</w:t>
      </w:r>
      <w:r w:rsidRPr="001C6386">
        <w:rPr>
          <w:rFonts w:hint="eastAsia"/>
        </w:rPr>
        <w:t xml:space="preserve"> </w:t>
      </w:r>
      <w:r w:rsidRPr="001C6386">
        <w:rPr>
          <w:rFonts w:hint="eastAsia"/>
        </w:rPr>
        <w:t>卷</w:t>
      </w:r>
    </w:p>
    <w:p w14:paraId="42056098" w14:textId="1CD426BD" w:rsidR="001C6386" w:rsidRDefault="001C6386" w:rsidP="00C24233">
      <w:pPr>
        <w:jc w:val="right"/>
        <w:rPr>
          <w:color w:val="FF0000"/>
          <w:kern w:val="0"/>
          <w:szCs w:val="21"/>
          <w:lang w:val="zh-CN"/>
        </w:rPr>
      </w:pPr>
      <w:r>
        <w:rPr>
          <w:rFonts w:hint="eastAsia"/>
        </w:rPr>
        <w:t>（时间</w:t>
      </w:r>
      <w:r>
        <w:rPr>
          <w:rFonts w:hint="eastAsia"/>
        </w:rPr>
        <w:t>60</w:t>
      </w:r>
      <w:r>
        <w:rPr>
          <w:rFonts w:hint="eastAsia"/>
        </w:rPr>
        <w:t>分钟，满分</w:t>
      </w:r>
      <w:r>
        <w:rPr>
          <w:rFonts w:hint="eastAsia"/>
        </w:rPr>
        <w:t>100</w:t>
      </w:r>
      <w:r>
        <w:rPr>
          <w:rFonts w:hint="eastAsia"/>
        </w:rPr>
        <w:t>分）</w:t>
      </w:r>
      <w:r>
        <w:t xml:space="preserve"> </w:t>
      </w:r>
      <w:r>
        <w:rPr>
          <w:rFonts w:hint="eastAsia"/>
        </w:rPr>
        <w:t xml:space="preserve">  </w:t>
      </w:r>
      <w:r w:rsidR="00C24233">
        <w:rPr>
          <w:rFonts w:hint="eastAsia"/>
        </w:rPr>
        <w:t xml:space="preserve">     </w:t>
      </w:r>
      <w:r>
        <w:rPr>
          <w:rFonts w:hint="eastAsia"/>
        </w:rPr>
        <w:t xml:space="preserve">           </w:t>
      </w:r>
      <w:r>
        <w:rPr>
          <w:color w:val="000000"/>
          <w:kern w:val="0"/>
          <w:szCs w:val="21"/>
          <w:lang w:val="zh-CN"/>
        </w:rPr>
        <w:t>20</w:t>
      </w:r>
      <w:r>
        <w:rPr>
          <w:rFonts w:hint="eastAsia"/>
          <w:color w:val="000000"/>
          <w:kern w:val="0"/>
          <w:szCs w:val="21"/>
          <w:lang w:val="zh-CN"/>
        </w:rPr>
        <w:t>2</w:t>
      </w:r>
      <w:r>
        <w:rPr>
          <w:rFonts w:hint="eastAsia"/>
          <w:color w:val="000000"/>
          <w:kern w:val="0"/>
          <w:szCs w:val="21"/>
        </w:rPr>
        <w:t>6</w:t>
      </w:r>
      <w:r>
        <w:rPr>
          <w:color w:val="000000"/>
          <w:kern w:val="0"/>
          <w:szCs w:val="21"/>
          <w:lang w:val="zh-CN"/>
        </w:rPr>
        <w:t>.</w:t>
      </w:r>
      <w:r>
        <w:rPr>
          <w:color w:val="000000"/>
          <w:kern w:val="0"/>
          <w:szCs w:val="21"/>
        </w:rPr>
        <w:t>3</w:t>
      </w:r>
      <w:r w:rsidR="00C24233">
        <w:rPr>
          <w:rFonts w:hint="eastAsia"/>
          <w:color w:val="000000"/>
          <w:kern w:val="0"/>
          <w:szCs w:val="21"/>
        </w:rPr>
        <w:t>.</w:t>
      </w:r>
      <w:commentRangeStart w:id="0"/>
      <w:r w:rsidR="00C24233">
        <w:rPr>
          <w:rFonts w:hint="eastAsia"/>
          <w:color w:val="000000"/>
          <w:kern w:val="0"/>
          <w:szCs w:val="21"/>
        </w:rPr>
        <w:t>31</w:t>
      </w:r>
      <w:commentRangeEnd w:id="0"/>
      <w:r w:rsidR="003B12FC">
        <w:rPr>
          <w:rStyle w:val="ad"/>
          <w:color w:val="FF0000"/>
          <w:kern w:val="0"/>
          <w:lang w:val="zh-CN"/>
        </w:rPr>
        <w:commentReference w:id="0"/>
      </w:r>
    </w:p>
    <w:p w14:paraId="63577D62" w14:textId="77777777" w:rsidR="001C6386" w:rsidRDefault="001C6386" w:rsidP="001C6386">
      <w:pPr>
        <w:spacing w:line="264" w:lineRule="auto"/>
        <w:ind w:leftChars="-387" w:left="-813" w:rightChars="-438" w:right="-920" w:firstLineChars="400" w:firstLine="840"/>
        <w:rPr>
          <w:rFonts w:ascii="黑体" w:eastAsia="黑体"/>
          <w:szCs w:val="20"/>
        </w:rPr>
      </w:pPr>
      <w:r>
        <w:rPr>
          <w:rFonts w:ascii="黑体" w:eastAsia="黑体" w:hint="eastAsia"/>
          <w:szCs w:val="20"/>
        </w:rPr>
        <w:t>考生注意：</w:t>
      </w:r>
    </w:p>
    <w:p w14:paraId="2E721476" w14:textId="4461BB06" w:rsidR="001C6386" w:rsidRDefault="001C6386" w:rsidP="001C6386">
      <w:pPr>
        <w:spacing w:line="264" w:lineRule="auto"/>
        <w:ind w:rightChars="-438" w:right="-920" w:hanging="2"/>
        <w:rPr>
          <w:rFonts w:ascii="黑体" w:eastAsia="黑体"/>
          <w:szCs w:val="20"/>
        </w:rPr>
      </w:pPr>
      <w:r>
        <w:rPr>
          <w:rFonts w:ascii="黑体" w:eastAsia="黑体" w:hint="eastAsia"/>
          <w:szCs w:val="20"/>
        </w:rPr>
        <w:t>1．答卷前，务必用钢笔或圆珠笔在答题纸正面清楚地填写学校、班级、姓名、考号。</w:t>
      </w:r>
    </w:p>
    <w:p w14:paraId="3C487BDD" w14:textId="0E2C34B8" w:rsidR="001C6386" w:rsidRDefault="001C6386" w:rsidP="001C6386">
      <w:pPr>
        <w:spacing w:line="264" w:lineRule="auto"/>
        <w:ind w:left="27" w:rightChars="40" w:right="84" w:hangingChars="13" w:hanging="27"/>
        <w:rPr>
          <w:rFonts w:ascii="黑体" w:eastAsia="黑体"/>
          <w:szCs w:val="20"/>
        </w:rPr>
      </w:pPr>
      <w:r>
        <w:rPr>
          <w:rFonts w:ascii="黑体" w:eastAsia="黑体" w:hint="eastAsia"/>
          <w:szCs w:val="20"/>
        </w:rPr>
        <w:t>2．选择题的作答必须用2B铅笔涂在答题纸上相应区域内与试卷题号对应的位置，需要更改时，必须将原选项用橡皮擦去，重新选择。主观题的作答必须用黑色的钢笔或圆珠笔写在答题纸上与试卷题号对应的位置。</w:t>
      </w:r>
    </w:p>
    <w:p w14:paraId="43C4A57A" w14:textId="77777777" w:rsidR="001C6386" w:rsidRDefault="001C6386" w:rsidP="001C6386">
      <w:pPr>
        <w:jc w:val="left"/>
        <w:rPr>
          <w:kern w:val="0"/>
          <w:szCs w:val="21"/>
        </w:rPr>
      </w:pPr>
    </w:p>
    <w:p w14:paraId="6A0D0B24" w14:textId="46CBE92A" w:rsidR="001C6386" w:rsidRDefault="001C6386" w:rsidP="00985A1D">
      <w:pPr>
        <w:pStyle w:val="2"/>
      </w:pPr>
      <w:r>
        <w:rPr>
          <w:rFonts w:hint="eastAsia"/>
        </w:rPr>
        <w:t>一、</w:t>
      </w:r>
      <w:r>
        <w:t>碳</w:t>
      </w:r>
      <w:r>
        <w:t>-14</w:t>
      </w:r>
      <w:r>
        <w:t>的多彩世界</w:t>
      </w:r>
      <w:r>
        <w:rPr>
          <w:rFonts w:hint="eastAsia"/>
        </w:rPr>
        <w:t>（</w:t>
      </w:r>
      <w:r>
        <w:rPr>
          <w:rFonts w:hint="eastAsia"/>
        </w:rPr>
        <w:t>1</w:t>
      </w:r>
      <w:r w:rsidR="003460A1">
        <w:rPr>
          <w:rFonts w:hint="eastAsia"/>
        </w:rPr>
        <w:t>2</w:t>
      </w:r>
      <w:r>
        <w:t>分</w:t>
      </w:r>
      <w:r>
        <w:rPr>
          <w:rFonts w:hint="eastAsia"/>
        </w:rPr>
        <w:t>）</w:t>
      </w:r>
    </w:p>
    <w:p w14:paraId="11714B68" w14:textId="77777777" w:rsidR="001C6386" w:rsidRDefault="001C6386" w:rsidP="001C6386">
      <w:pPr>
        <w:pStyle w:val="ab"/>
      </w:pPr>
      <w:r>
        <w:rPr>
          <w:rFonts w:hint="eastAsia"/>
        </w:rPr>
        <w:t>2024</w:t>
      </w:r>
      <w:r>
        <w:rPr>
          <w:rFonts w:hint="eastAsia"/>
        </w:rPr>
        <w:t>年我国</w:t>
      </w:r>
      <w:r>
        <w:t>实现</w:t>
      </w:r>
      <w:r>
        <w:rPr>
          <w:rFonts w:hint="eastAsia"/>
        </w:rPr>
        <w:t>了</w:t>
      </w:r>
      <w:r>
        <w:t>碳</w:t>
      </w:r>
      <w:r>
        <w:t>-14‌</w:t>
      </w:r>
      <w:r>
        <w:t>的批量生产</w:t>
      </w:r>
      <w:r>
        <w:rPr>
          <w:rFonts w:hint="eastAsia"/>
        </w:rPr>
        <w:t>，</w:t>
      </w:r>
      <w:r>
        <w:t>它</w:t>
      </w:r>
      <w:r>
        <w:rPr>
          <w:rFonts w:hint="eastAsia"/>
        </w:rPr>
        <w:t>是</w:t>
      </w:r>
      <w:r>
        <w:t>考古</w:t>
      </w:r>
      <w:r>
        <w:rPr>
          <w:rFonts w:hint="eastAsia"/>
        </w:rPr>
        <w:t>中的时间标尺</w:t>
      </w:r>
      <w:r>
        <w:t>，</w:t>
      </w:r>
      <w:r>
        <w:rPr>
          <w:rFonts w:hint="eastAsia"/>
        </w:rPr>
        <w:t>可以作为示踪子，</w:t>
      </w:r>
      <w:r>
        <w:t>在新型核能技术中展现出巨大的应用</w:t>
      </w:r>
      <w:commentRangeStart w:id="1"/>
      <w:r>
        <w:t>潜力</w:t>
      </w:r>
      <w:commentRangeEnd w:id="1"/>
      <w:r w:rsidR="00D61DB9">
        <w:rPr>
          <w:rStyle w:val="ad"/>
          <w:rFonts w:hint="eastAsia"/>
          <w:szCs w:val="24"/>
        </w:rPr>
        <w:commentReference w:id="1"/>
      </w:r>
      <w:r>
        <w:rPr>
          <w:rFonts w:hint="eastAsia"/>
        </w:rPr>
        <w:t>。</w:t>
      </w:r>
    </w:p>
    <w:p w14:paraId="4A98DC4D" w14:textId="77777777" w:rsidR="00960BEB" w:rsidRDefault="00960BEB" w:rsidP="00960BEB"/>
    <w:p w14:paraId="42669AC4" w14:textId="7663C5C0" w:rsidR="001C6386" w:rsidRDefault="001C6386" w:rsidP="00960BEB">
      <w:r>
        <w:rPr>
          <w:rFonts w:hint="eastAsia"/>
        </w:rPr>
        <w:t>1</w:t>
      </w:r>
      <w:r w:rsidR="00960BEB">
        <w:rPr>
          <w:rFonts w:hint="eastAsia"/>
        </w:rPr>
        <w:t>．</w:t>
      </w:r>
      <w:r>
        <w:rPr>
          <w:rFonts w:hint="eastAsia"/>
        </w:rPr>
        <w:t>（</w:t>
      </w:r>
      <w:r>
        <w:rPr>
          <w:rFonts w:hint="eastAsia"/>
        </w:rPr>
        <w:t>3</w:t>
      </w:r>
      <w:r>
        <w:rPr>
          <w:rFonts w:hint="eastAsia"/>
        </w:rPr>
        <w:t>分）秦山核电站通过利用反应堆芯中的</w:t>
      </w:r>
      <w:r>
        <w:t>中子轰击</w:t>
      </w:r>
      <w:r>
        <w:rPr>
          <w:rFonts w:hint="eastAsia"/>
        </w:rPr>
        <w:t>靶件</w:t>
      </w:r>
      <w:r>
        <w:t>中的</w:t>
      </w:r>
      <w:r w:rsidR="00960BEB">
        <w:rPr>
          <w:rFonts w:hint="eastAsia"/>
          <w:vertAlign w:val="superscript"/>
        </w:rPr>
        <w:t>14</w:t>
      </w:r>
      <w:r w:rsidR="00960BEB">
        <w:rPr>
          <w:rFonts w:hint="eastAsia"/>
          <w:vertAlign w:val="subscript"/>
        </w:rPr>
        <w:t>7</w:t>
      </w:r>
      <w:r w:rsidR="00960BEB">
        <w:rPr>
          <w:rFonts w:hint="eastAsia"/>
        </w:rPr>
        <w:t>N</w:t>
      </w:r>
      <w:r>
        <w:t>产生</w:t>
      </w:r>
      <w:r w:rsidR="00960BEB">
        <w:rPr>
          <w:rFonts w:hint="eastAsia"/>
          <w:vertAlign w:val="superscript"/>
        </w:rPr>
        <w:t>14</w:t>
      </w:r>
      <w:r w:rsidR="00960BEB">
        <w:rPr>
          <w:rFonts w:hint="eastAsia"/>
          <w:vertAlign w:val="subscript"/>
        </w:rPr>
        <w:t>6</w:t>
      </w:r>
      <w:r w:rsidR="00960BEB">
        <w:rPr>
          <w:rFonts w:hint="eastAsia"/>
        </w:rPr>
        <w:t>C</w:t>
      </w:r>
      <w:r>
        <w:t>和另一种粒子</w:t>
      </w:r>
      <w:r>
        <w:t>X</w:t>
      </w:r>
      <w:r>
        <w:t>，则</w:t>
      </w:r>
      <w:r>
        <w:t>X</w:t>
      </w:r>
      <w:r>
        <w:t>是（</w:t>
      </w:r>
      <w:r w:rsidR="00960BEB">
        <w:rPr>
          <w:rFonts w:hint="eastAsia"/>
        </w:rPr>
        <w:t xml:space="preserve">    </w:t>
      </w:r>
      <w:r>
        <w:t>）</w:t>
      </w:r>
    </w:p>
    <w:p w14:paraId="754C1DB4" w14:textId="670EB7FC" w:rsidR="001C6386" w:rsidRDefault="001C6386" w:rsidP="00960BEB">
      <w:r>
        <w:t>A</w:t>
      </w:r>
      <w:r>
        <w:t>．质子</w:t>
      </w:r>
      <w:r w:rsidR="00960BEB">
        <w:tab/>
      </w:r>
      <w:r w:rsidR="00960BEB">
        <w:tab/>
      </w:r>
      <w:r>
        <w:t>B</w:t>
      </w:r>
      <w:r>
        <w:t>．</w:t>
      </w:r>
      <w:r w:rsidR="00960BEB" w:rsidRPr="00960BEB">
        <w:t>α</w:t>
      </w:r>
      <w:r>
        <w:t>粒子</w:t>
      </w:r>
      <w:r w:rsidR="00960BEB">
        <w:tab/>
      </w:r>
      <w:r w:rsidR="00960BEB">
        <w:tab/>
      </w:r>
      <w:r>
        <w:t>C</w:t>
      </w:r>
      <w:r>
        <w:t>．</w:t>
      </w:r>
      <w:r w:rsidR="00960BEB" w:rsidRPr="00960BEB">
        <w:t>β</w:t>
      </w:r>
      <w:r>
        <w:t>粒子</w:t>
      </w:r>
      <w:r>
        <w:tab/>
      </w:r>
      <w:r w:rsidR="00960BEB">
        <w:tab/>
      </w:r>
      <w:r>
        <w:t>D</w:t>
      </w:r>
      <w:r>
        <w:t>．正电子</w:t>
      </w:r>
    </w:p>
    <w:p w14:paraId="35FC6EBC" w14:textId="77777777" w:rsidR="00960BEB" w:rsidRDefault="00960BEB" w:rsidP="00960BEB"/>
    <w:p w14:paraId="041C6DB1" w14:textId="1723A86E" w:rsidR="001C6386" w:rsidRDefault="001C6386" w:rsidP="00960BEB">
      <w:r>
        <w:rPr>
          <w:rFonts w:hint="eastAsia"/>
        </w:rPr>
        <w:t>2</w:t>
      </w:r>
      <w:r w:rsidR="00960BEB">
        <w:rPr>
          <w:rFonts w:hint="eastAsia"/>
        </w:rPr>
        <w:t>．</w:t>
      </w:r>
      <w:r>
        <w:rPr>
          <w:rFonts w:hint="eastAsia"/>
        </w:rPr>
        <w:t>（</w:t>
      </w:r>
      <w:r>
        <w:rPr>
          <w:rFonts w:hint="eastAsia"/>
        </w:rPr>
        <w:t>3</w:t>
      </w:r>
      <w:r>
        <w:t>分</w:t>
      </w:r>
      <w:r>
        <w:rPr>
          <w:rFonts w:hint="eastAsia"/>
        </w:rPr>
        <w:t>）</w:t>
      </w:r>
      <w:r>
        <w:t>碳的</w:t>
      </w:r>
      <w:r>
        <w:rPr>
          <w:rFonts w:hint="eastAsia"/>
        </w:rPr>
        <w:t>三种常见</w:t>
      </w:r>
      <w:r>
        <w:t>同位素</w:t>
      </w:r>
      <w:r w:rsidR="002957FD">
        <w:rPr>
          <w:rFonts w:hint="eastAsia"/>
          <w:vertAlign w:val="superscript"/>
        </w:rPr>
        <w:t>12</w:t>
      </w:r>
      <w:r w:rsidR="002957FD">
        <w:rPr>
          <w:rFonts w:hint="eastAsia"/>
          <w:vertAlign w:val="subscript"/>
        </w:rPr>
        <w:t>6</w:t>
      </w:r>
      <w:r w:rsidR="002957FD">
        <w:rPr>
          <w:rFonts w:hint="eastAsia"/>
        </w:rPr>
        <w:t>C</w:t>
      </w:r>
      <w:r>
        <w:rPr>
          <w:rFonts w:hint="eastAsia"/>
        </w:rPr>
        <w:t>、</w:t>
      </w:r>
      <w:r w:rsidR="002957FD">
        <w:rPr>
          <w:rFonts w:hint="eastAsia"/>
          <w:vertAlign w:val="superscript"/>
        </w:rPr>
        <w:t>13</w:t>
      </w:r>
      <w:r w:rsidR="002957FD">
        <w:rPr>
          <w:rFonts w:hint="eastAsia"/>
          <w:vertAlign w:val="subscript"/>
        </w:rPr>
        <w:t>6</w:t>
      </w:r>
      <w:r w:rsidR="002957FD">
        <w:rPr>
          <w:rFonts w:hint="eastAsia"/>
        </w:rPr>
        <w:t>C</w:t>
      </w:r>
      <w:r>
        <w:rPr>
          <w:rFonts w:hint="eastAsia"/>
        </w:rPr>
        <w:t>和</w:t>
      </w:r>
      <w:r w:rsidR="002957FD">
        <w:rPr>
          <w:rFonts w:hint="eastAsia"/>
          <w:vertAlign w:val="superscript"/>
        </w:rPr>
        <w:t>14</w:t>
      </w:r>
      <w:r w:rsidR="002957FD">
        <w:rPr>
          <w:rFonts w:hint="eastAsia"/>
          <w:vertAlign w:val="subscript"/>
        </w:rPr>
        <w:t>6</w:t>
      </w:r>
      <w:r w:rsidR="002957FD">
        <w:rPr>
          <w:rFonts w:hint="eastAsia"/>
        </w:rPr>
        <w:t>C</w:t>
      </w:r>
      <w:r>
        <w:rPr>
          <w:rFonts w:hint="eastAsia"/>
        </w:rPr>
        <w:t>中，</w:t>
      </w:r>
      <w:r w:rsidR="002957FD">
        <w:rPr>
          <w:rFonts w:hint="eastAsia"/>
          <w:vertAlign w:val="superscript"/>
        </w:rPr>
        <w:t>12</w:t>
      </w:r>
      <w:r w:rsidR="002957FD">
        <w:rPr>
          <w:rFonts w:hint="eastAsia"/>
          <w:vertAlign w:val="subscript"/>
        </w:rPr>
        <w:t>6</w:t>
      </w:r>
      <w:r w:rsidR="002957FD">
        <w:rPr>
          <w:rFonts w:hint="eastAsia"/>
        </w:rPr>
        <w:t>C</w:t>
      </w:r>
      <w:r>
        <w:rPr>
          <w:rFonts w:hint="eastAsia"/>
        </w:rPr>
        <w:t>最稳定，</w:t>
      </w:r>
      <w:r w:rsidR="002957FD">
        <w:rPr>
          <w:rFonts w:hint="eastAsia"/>
          <w:vertAlign w:val="superscript"/>
        </w:rPr>
        <w:t>14</w:t>
      </w:r>
      <w:r w:rsidR="002957FD">
        <w:rPr>
          <w:rFonts w:hint="eastAsia"/>
          <w:vertAlign w:val="subscript"/>
        </w:rPr>
        <w:t>6</w:t>
      </w:r>
      <w:r w:rsidR="002957FD">
        <w:rPr>
          <w:rFonts w:hint="eastAsia"/>
        </w:rPr>
        <w:t>C</w:t>
      </w:r>
      <w:r>
        <w:rPr>
          <w:rFonts w:hint="eastAsia"/>
        </w:rPr>
        <w:t>具有放射性，则三个原子核的平均结合能（</w:t>
      </w:r>
      <w:r>
        <w:rPr>
          <w:rFonts w:hint="eastAsia"/>
        </w:rPr>
        <w:t xml:space="preserve">  </w:t>
      </w:r>
      <w:r w:rsidR="002957FD">
        <w:rPr>
          <w:rFonts w:hint="eastAsia"/>
        </w:rPr>
        <w:t xml:space="preserve"> </w:t>
      </w:r>
      <w:r>
        <w:rPr>
          <w:rFonts w:hint="eastAsia"/>
        </w:rPr>
        <w:t xml:space="preserve"> </w:t>
      </w:r>
      <w:r>
        <w:rPr>
          <w:rFonts w:hint="eastAsia"/>
        </w:rPr>
        <w:t>）</w:t>
      </w:r>
    </w:p>
    <w:p w14:paraId="51A8D6F9" w14:textId="6EEA1128" w:rsidR="001C6386" w:rsidRDefault="001C6386" w:rsidP="002957FD">
      <w:r>
        <w:t>A</w:t>
      </w:r>
      <w:r>
        <w:t>．</w:t>
      </w:r>
      <w:r w:rsidR="002957FD">
        <w:rPr>
          <w:rFonts w:hint="eastAsia"/>
          <w:vertAlign w:val="superscript"/>
        </w:rPr>
        <w:t>14</w:t>
      </w:r>
      <w:r w:rsidR="002957FD">
        <w:rPr>
          <w:rFonts w:hint="eastAsia"/>
          <w:vertAlign w:val="subscript"/>
        </w:rPr>
        <w:t>6</w:t>
      </w:r>
      <w:r w:rsidR="002957FD">
        <w:rPr>
          <w:rFonts w:hint="eastAsia"/>
        </w:rPr>
        <w:t>C</w:t>
      </w:r>
      <w:r>
        <w:rPr>
          <w:rFonts w:hint="eastAsia"/>
        </w:rPr>
        <w:t>最大</w:t>
      </w:r>
      <w:r w:rsidR="002957FD">
        <w:tab/>
      </w:r>
      <w:r w:rsidR="002957FD">
        <w:tab/>
      </w:r>
      <w:r>
        <w:t>B</w:t>
      </w:r>
      <w:r>
        <w:t>．</w:t>
      </w:r>
      <w:r w:rsidR="002957FD">
        <w:rPr>
          <w:rFonts w:hint="eastAsia"/>
          <w:vertAlign w:val="superscript"/>
        </w:rPr>
        <w:t>13</w:t>
      </w:r>
      <w:r w:rsidR="002957FD">
        <w:rPr>
          <w:rFonts w:hint="eastAsia"/>
          <w:vertAlign w:val="subscript"/>
        </w:rPr>
        <w:t>6</w:t>
      </w:r>
      <w:r w:rsidR="002957FD">
        <w:rPr>
          <w:rFonts w:hint="eastAsia"/>
        </w:rPr>
        <w:t>C</w:t>
      </w:r>
      <w:r>
        <w:rPr>
          <w:rFonts w:hint="eastAsia"/>
        </w:rPr>
        <w:t>最大</w:t>
      </w:r>
      <w:r w:rsidR="002957FD">
        <w:tab/>
      </w:r>
      <w:r w:rsidR="002957FD">
        <w:tab/>
      </w:r>
      <w:r>
        <w:t>C</w:t>
      </w:r>
      <w:r>
        <w:t>．</w:t>
      </w:r>
      <w:r w:rsidR="002957FD">
        <w:rPr>
          <w:rFonts w:hint="eastAsia"/>
          <w:vertAlign w:val="superscript"/>
        </w:rPr>
        <w:t>12</w:t>
      </w:r>
      <w:r w:rsidR="002957FD">
        <w:rPr>
          <w:rFonts w:hint="eastAsia"/>
          <w:vertAlign w:val="subscript"/>
        </w:rPr>
        <w:t>6</w:t>
      </w:r>
      <w:r w:rsidR="002957FD">
        <w:rPr>
          <w:rFonts w:hint="eastAsia"/>
        </w:rPr>
        <w:t>C</w:t>
      </w:r>
      <w:r>
        <w:rPr>
          <w:rFonts w:hint="eastAsia"/>
        </w:rPr>
        <w:t>最大</w:t>
      </w:r>
      <w:r w:rsidR="002957FD">
        <w:tab/>
      </w:r>
      <w:r w:rsidR="002957FD">
        <w:tab/>
      </w:r>
      <w:r>
        <w:t>D</w:t>
      </w:r>
      <w:r>
        <w:t>．</w:t>
      </w:r>
      <w:r>
        <w:rPr>
          <w:rFonts w:hint="eastAsia"/>
        </w:rPr>
        <w:t>三者一样大</w:t>
      </w:r>
    </w:p>
    <w:p w14:paraId="79F8B85A" w14:textId="77777777" w:rsidR="00960BEB" w:rsidRDefault="00960BEB" w:rsidP="00960BEB"/>
    <w:p w14:paraId="554BE6B9" w14:textId="06E91A5B" w:rsidR="001C6386" w:rsidRDefault="001C6386" w:rsidP="002957FD">
      <w:r>
        <w:rPr>
          <w:rFonts w:hint="eastAsia"/>
        </w:rPr>
        <w:t>3</w:t>
      </w:r>
      <w:r w:rsidR="00960BEB">
        <w:rPr>
          <w:rFonts w:hint="eastAsia"/>
        </w:rPr>
        <w:t>．</w:t>
      </w:r>
      <w:r>
        <w:rPr>
          <w:rFonts w:hint="eastAsia"/>
        </w:rPr>
        <w:t>（</w:t>
      </w:r>
      <w:r>
        <w:rPr>
          <w:rFonts w:hint="eastAsia"/>
        </w:rPr>
        <w:t>3</w:t>
      </w:r>
      <w:r>
        <w:t>分</w:t>
      </w:r>
      <w:r>
        <w:rPr>
          <w:rFonts w:hint="eastAsia"/>
        </w:rPr>
        <w:t>）碳</w:t>
      </w:r>
      <w:r>
        <w:rPr>
          <w:rFonts w:hint="eastAsia"/>
        </w:rPr>
        <w:t>14</w:t>
      </w:r>
      <w:r>
        <w:rPr>
          <w:rFonts w:hint="eastAsia"/>
        </w:rPr>
        <w:t>的半衰期为</w:t>
      </w:r>
      <w:r>
        <w:rPr>
          <w:rFonts w:hint="eastAsia"/>
        </w:rPr>
        <w:t>5730</w:t>
      </w:r>
      <w:r>
        <w:rPr>
          <w:rFonts w:hint="eastAsia"/>
        </w:rPr>
        <w:t>年，若测得一古生物遗骸中碳</w:t>
      </w:r>
      <w:r>
        <w:rPr>
          <w:rFonts w:hint="eastAsia"/>
        </w:rPr>
        <w:t>14</w:t>
      </w:r>
      <w:r>
        <w:rPr>
          <w:rFonts w:hint="eastAsia"/>
        </w:rPr>
        <w:t>含量只有活体中的</w:t>
      </w:r>
      <w:r>
        <w:rPr>
          <w:color w:val="0F1115"/>
          <w:shd w:val="clear" w:color="auto" w:fill="FFFFFF"/>
        </w:rPr>
        <w:t>12.5%</w:t>
      </w:r>
      <w:r w:rsidR="00FA675E">
        <w:rPr>
          <w:rFonts w:hint="eastAsia"/>
          <w:color w:val="0F1115"/>
          <w:shd w:val="clear" w:color="auto" w:fill="FFFFFF"/>
        </w:rPr>
        <w:t>，</w:t>
      </w:r>
      <w:r>
        <w:rPr>
          <w:rFonts w:cs="Segoe UI" w:hint="eastAsia"/>
          <w:color w:val="0F1115"/>
          <w:shd w:val="clear" w:color="auto" w:fill="FFFFFF"/>
        </w:rPr>
        <w:t>则此遗骸距今约有（</w:t>
      </w:r>
      <w:r w:rsidR="002957FD">
        <w:rPr>
          <w:rFonts w:cs="Segoe UI" w:hint="eastAsia"/>
          <w:color w:val="0F1115"/>
          <w:shd w:val="clear" w:color="auto" w:fill="FFFFFF"/>
        </w:rPr>
        <w:t xml:space="preserve"> </w:t>
      </w:r>
      <w:r>
        <w:rPr>
          <w:rFonts w:cs="Segoe UI" w:hint="eastAsia"/>
          <w:color w:val="0F1115"/>
          <w:shd w:val="clear" w:color="auto" w:fill="FFFFFF"/>
        </w:rPr>
        <w:t xml:space="preserve">   </w:t>
      </w:r>
      <w:r>
        <w:rPr>
          <w:rFonts w:cs="Segoe UI" w:hint="eastAsia"/>
          <w:color w:val="0F1115"/>
          <w:shd w:val="clear" w:color="auto" w:fill="FFFFFF"/>
        </w:rPr>
        <w:t>）</w:t>
      </w:r>
    </w:p>
    <w:p w14:paraId="5BDF1FFF" w14:textId="63C2C1A9" w:rsidR="001C6386" w:rsidRDefault="001C6386" w:rsidP="002957FD">
      <w:r>
        <w:t>A</w:t>
      </w:r>
      <w:r>
        <w:t>．</w:t>
      </w:r>
      <w:r>
        <w:rPr>
          <w:rFonts w:hint="eastAsia"/>
        </w:rPr>
        <w:t>11460</w:t>
      </w:r>
      <w:r>
        <w:rPr>
          <w:rFonts w:hint="eastAsia"/>
        </w:rPr>
        <w:t>年</w:t>
      </w:r>
      <w:r w:rsidR="002957FD">
        <w:tab/>
      </w:r>
      <w:r>
        <w:tab/>
        <w:t>B</w:t>
      </w:r>
      <w:r>
        <w:t>．</w:t>
      </w:r>
      <w:r>
        <w:rPr>
          <w:rFonts w:hint="eastAsia"/>
        </w:rPr>
        <w:t>17190</w:t>
      </w:r>
      <w:r>
        <w:rPr>
          <w:rFonts w:hint="eastAsia"/>
        </w:rPr>
        <w:t>年</w:t>
      </w:r>
      <w:r>
        <w:tab/>
      </w:r>
      <w:r w:rsidR="002957FD">
        <w:tab/>
      </w:r>
      <w:r>
        <w:t>C</w:t>
      </w:r>
      <w:r>
        <w:t>．</w:t>
      </w:r>
      <w:r>
        <w:rPr>
          <w:rFonts w:hint="eastAsia"/>
        </w:rPr>
        <w:t>22920</w:t>
      </w:r>
      <w:r>
        <w:rPr>
          <w:rFonts w:hint="eastAsia"/>
        </w:rPr>
        <w:t>年</w:t>
      </w:r>
      <w:r>
        <w:tab/>
      </w:r>
      <w:r w:rsidR="002957FD">
        <w:tab/>
      </w:r>
      <w:r>
        <w:t>D</w:t>
      </w:r>
      <w:r>
        <w:t>．</w:t>
      </w:r>
      <w:r>
        <w:rPr>
          <w:rFonts w:hint="eastAsia"/>
        </w:rPr>
        <w:t>45840</w:t>
      </w:r>
      <w:r>
        <w:rPr>
          <w:rFonts w:hint="eastAsia"/>
        </w:rPr>
        <w:t>年</w:t>
      </w:r>
    </w:p>
    <w:p w14:paraId="0DFAAA52" w14:textId="77777777" w:rsidR="00960BEB" w:rsidRDefault="00960BEB" w:rsidP="00960BEB"/>
    <w:p w14:paraId="19DB5CD8" w14:textId="404B2E6D" w:rsidR="001C6386" w:rsidRDefault="001C6386" w:rsidP="00960BEB">
      <w:r>
        <w:rPr>
          <w:rFonts w:hint="eastAsia"/>
        </w:rPr>
        <w:t>4</w:t>
      </w:r>
      <w:r w:rsidR="00960BEB">
        <w:rPr>
          <w:rFonts w:hint="eastAsia"/>
        </w:rPr>
        <w:t>．</w:t>
      </w:r>
      <w:r>
        <w:rPr>
          <w:rFonts w:hint="eastAsia"/>
        </w:rPr>
        <w:t>（</w:t>
      </w:r>
      <w:r>
        <w:rPr>
          <w:rFonts w:hint="eastAsia"/>
        </w:rPr>
        <w:t>3</w:t>
      </w:r>
      <w:r>
        <w:t>分</w:t>
      </w:r>
      <w:r>
        <w:rPr>
          <w:rFonts w:hint="eastAsia"/>
        </w:rPr>
        <w:t>）</w:t>
      </w:r>
      <w:r>
        <w:rPr>
          <w:rFonts w:hint="eastAsia"/>
        </w:rPr>
        <w:t>2025</w:t>
      </w:r>
      <w:r>
        <w:rPr>
          <w:rFonts w:hint="eastAsia"/>
        </w:rPr>
        <w:t>年我国首款碳</w:t>
      </w:r>
      <w:r>
        <w:rPr>
          <w:rFonts w:hint="eastAsia"/>
        </w:rPr>
        <w:t>-14</w:t>
      </w:r>
      <w:r>
        <w:rPr>
          <w:rFonts w:hint="eastAsia"/>
        </w:rPr>
        <w:t>核电池“烛龙一号”问世，利用</w:t>
      </w:r>
      <w:r w:rsidR="002957FD">
        <w:rPr>
          <w:rFonts w:hint="eastAsia"/>
          <w:vertAlign w:val="superscript"/>
        </w:rPr>
        <w:t>14</w:t>
      </w:r>
      <w:r w:rsidR="002957FD">
        <w:rPr>
          <w:rFonts w:hint="eastAsia"/>
          <w:vertAlign w:val="subscript"/>
        </w:rPr>
        <w:t>6</w:t>
      </w:r>
      <w:r w:rsidR="002957FD">
        <w:rPr>
          <w:rFonts w:hint="eastAsia"/>
        </w:rPr>
        <w:t>C</w:t>
      </w:r>
      <w:r>
        <w:rPr>
          <w:rFonts w:hint="eastAsia"/>
        </w:rPr>
        <w:t>的</w:t>
      </w:r>
      <w:r w:rsidR="002957FD">
        <w:t>β</w:t>
      </w:r>
      <w:r>
        <w:rPr>
          <w:rFonts w:hint="eastAsia"/>
        </w:rPr>
        <w:t>衰变释放的能量，通过半导体换能器将衰变能转化为电能。核反应方程：</w:t>
      </w:r>
      <w:r w:rsidR="002957FD">
        <w:rPr>
          <w:rFonts w:hint="eastAsia"/>
          <w:vertAlign w:val="superscript"/>
        </w:rPr>
        <w:t>14</w:t>
      </w:r>
      <w:r w:rsidR="002957FD">
        <w:rPr>
          <w:rFonts w:hint="eastAsia"/>
          <w:vertAlign w:val="subscript"/>
        </w:rPr>
        <w:t>6</w:t>
      </w:r>
      <w:r w:rsidR="002957FD">
        <w:rPr>
          <w:rFonts w:hint="eastAsia"/>
        </w:rPr>
        <w:t>C</w:t>
      </w:r>
      <w:r w:rsidR="002957FD">
        <w:rPr>
          <w:rFonts w:hint="eastAsia"/>
        </w:rPr>
        <w:t>→</w:t>
      </w:r>
      <w:r w:rsidR="002957FD">
        <w:rPr>
          <w:rFonts w:hint="eastAsia"/>
          <w:vertAlign w:val="superscript"/>
        </w:rPr>
        <w:t>14</w:t>
      </w:r>
      <w:r w:rsidR="002957FD">
        <w:rPr>
          <w:rFonts w:hint="eastAsia"/>
          <w:vertAlign w:val="subscript"/>
        </w:rPr>
        <w:t>7</w:t>
      </w:r>
      <w:r w:rsidR="002957FD">
        <w:rPr>
          <w:rFonts w:hint="eastAsia"/>
        </w:rPr>
        <w:t xml:space="preserve">N + </w:t>
      </w:r>
      <w:r w:rsidR="002957FD">
        <w:rPr>
          <w:rFonts w:hint="eastAsia"/>
          <w:vertAlign w:val="superscript"/>
        </w:rPr>
        <w:t>0</w:t>
      </w:r>
      <w:r w:rsidR="002957FD">
        <w:rPr>
          <w:vertAlign w:val="subscript"/>
        </w:rPr>
        <w:t>−</w:t>
      </w:r>
      <w:r w:rsidR="002957FD">
        <w:rPr>
          <w:rFonts w:hint="eastAsia"/>
          <w:vertAlign w:val="subscript"/>
        </w:rPr>
        <w:t>1</w:t>
      </w:r>
      <w:r w:rsidR="002957FD">
        <w:rPr>
          <w:rFonts w:hint="eastAsia"/>
        </w:rPr>
        <w:t>e</w:t>
      </w:r>
      <w:r>
        <w:rPr>
          <w:rFonts w:hint="eastAsia"/>
        </w:rPr>
        <w:t>，已知碳</w:t>
      </w:r>
      <w:r>
        <w:rPr>
          <w:rFonts w:hint="eastAsia"/>
        </w:rPr>
        <w:t>-14</w:t>
      </w:r>
      <w:r>
        <w:rPr>
          <w:rFonts w:hint="eastAsia"/>
        </w:rPr>
        <w:t>的原子质量为</w:t>
      </w:r>
      <w:r>
        <w:rPr>
          <w:rFonts w:hint="eastAsia"/>
          <w:i/>
          <w:iCs/>
        </w:rPr>
        <w:t>m</w:t>
      </w:r>
      <w:r>
        <w:rPr>
          <w:rFonts w:hint="eastAsia"/>
          <w:vertAlign w:val="subscript"/>
        </w:rPr>
        <w:t>1</w:t>
      </w:r>
      <w:r>
        <w:rPr>
          <w:rFonts w:hint="eastAsia"/>
        </w:rPr>
        <w:t>，氮</w:t>
      </w:r>
      <w:r>
        <w:rPr>
          <w:rFonts w:hint="eastAsia"/>
        </w:rPr>
        <w:t>-14</w:t>
      </w:r>
      <w:r>
        <w:rPr>
          <w:rFonts w:hint="eastAsia"/>
        </w:rPr>
        <w:t>原子质量为</w:t>
      </w:r>
      <w:r>
        <w:rPr>
          <w:rFonts w:hint="eastAsia"/>
          <w:i/>
          <w:iCs/>
        </w:rPr>
        <w:t>m</w:t>
      </w:r>
      <w:r>
        <w:rPr>
          <w:rFonts w:hint="eastAsia"/>
          <w:vertAlign w:val="subscript"/>
        </w:rPr>
        <w:t>2</w:t>
      </w:r>
      <w:r>
        <w:rPr>
          <w:rFonts w:hint="eastAsia"/>
        </w:rPr>
        <w:t>，电子质量为</w:t>
      </w:r>
      <w:r>
        <w:rPr>
          <w:rFonts w:hint="eastAsia"/>
          <w:i/>
          <w:iCs/>
        </w:rPr>
        <w:t>m</w:t>
      </w:r>
      <w:r>
        <w:rPr>
          <w:rFonts w:hint="eastAsia"/>
          <w:vertAlign w:val="subscript"/>
        </w:rPr>
        <w:t>e</w:t>
      </w:r>
      <w:r>
        <w:rPr>
          <w:rFonts w:hint="eastAsia"/>
        </w:rPr>
        <w:t>，光速为</w:t>
      </w:r>
      <w:r>
        <w:rPr>
          <w:rFonts w:hint="eastAsia"/>
          <w:i/>
          <w:iCs/>
        </w:rPr>
        <w:t>c</w:t>
      </w:r>
      <w:r>
        <w:rPr>
          <w:rFonts w:hint="eastAsia"/>
        </w:rPr>
        <w:t>，则</w:t>
      </w:r>
      <w:r>
        <w:t>该衰变过程释放的能量</w:t>
      </w:r>
      <w:r>
        <w:rPr>
          <w:rFonts w:hint="eastAsia"/>
        </w:rPr>
        <w:t>为</w:t>
      </w:r>
      <w:r w:rsidR="002957FD">
        <w:rPr>
          <w:rFonts w:hint="eastAsia"/>
        </w:rPr>
        <w:t>________</w:t>
      </w:r>
      <w:r>
        <w:rPr>
          <w:rFonts w:hint="eastAsia"/>
        </w:rPr>
        <w:t>。</w:t>
      </w:r>
    </w:p>
    <w:p w14:paraId="0F8590D4" w14:textId="77777777" w:rsidR="001C6386" w:rsidRDefault="001C6386" w:rsidP="001C6386">
      <w:pPr>
        <w:jc w:val="center"/>
        <w:rPr>
          <w:rFonts w:ascii="宋体" w:hAnsi="宋体" w:hint="eastAsia"/>
        </w:rPr>
      </w:pPr>
    </w:p>
    <w:p w14:paraId="1211DE00" w14:textId="77777777" w:rsidR="001C6386" w:rsidRDefault="001C6386" w:rsidP="00D61DB9">
      <w:pPr>
        <w:pStyle w:val="2"/>
        <w:rPr>
          <w:sz w:val="28"/>
          <w:szCs w:val="28"/>
        </w:rPr>
      </w:pPr>
      <w:r>
        <w:rPr>
          <w:rFonts w:hint="eastAsia"/>
        </w:rPr>
        <w:t>二、多样</w:t>
      </w:r>
      <w:r>
        <w:t>的</w:t>
      </w:r>
      <w:r>
        <w:rPr>
          <w:rFonts w:hint="eastAsia"/>
        </w:rPr>
        <w:t>运动（</w:t>
      </w:r>
      <w:r>
        <w:rPr>
          <w:rFonts w:hint="eastAsia"/>
        </w:rPr>
        <w:t>11</w:t>
      </w:r>
      <w:r>
        <w:rPr>
          <w:rFonts w:hint="eastAsia"/>
        </w:rPr>
        <w:t>分）</w:t>
      </w:r>
    </w:p>
    <w:p w14:paraId="527E5654" w14:textId="77777777" w:rsidR="001C6386" w:rsidRDefault="001C6386" w:rsidP="002957FD">
      <w:pPr>
        <w:pStyle w:val="ab"/>
      </w:pPr>
      <w:r>
        <w:rPr>
          <w:rFonts w:hint="eastAsia"/>
        </w:rPr>
        <w:t>生活中，人们采用灵活多样的运动方式提高身体素质，这些运动也与物理知识紧密联系在</w:t>
      </w:r>
      <w:commentRangeStart w:id="2"/>
      <w:r>
        <w:rPr>
          <w:rFonts w:hint="eastAsia"/>
        </w:rPr>
        <w:t>一起</w:t>
      </w:r>
      <w:commentRangeEnd w:id="2"/>
      <w:r w:rsidR="006620D0">
        <w:rPr>
          <w:rStyle w:val="ad"/>
          <w:rFonts w:hint="eastAsia"/>
          <w:szCs w:val="24"/>
        </w:rPr>
        <w:commentReference w:id="2"/>
      </w:r>
      <w:r>
        <w:rPr>
          <w:rFonts w:hint="eastAsia"/>
        </w:rPr>
        <w:t>。</w:t>
      </w:r>
    </w:p>
    <w:p w14:paraId="24191FBD" w14:textId="4929F2E5" w:rsidR="002957FD" w:rsidRDefault="002957FD" w:rsidP="002957FD"/>
    <w:p w14:paraId="53C2B46C" w14:textId="695818D9" w:rsidR="001C6386" w:rsidRDefault="006620D0" w:rsidP="002957FD">
      <w:r>
        <w:rPr>
          <w:noProof/>
        </w:rPr>
        <w:drawing>
          <wp:anchor distT="0" distB="0" distL="114300" distR="114300" simplePos="0" relativeHeight="251631104" behindDoc="0" locked="0" layoutInCell="1" allowOverlap="1" wp14:anchorId="62E7C899" wp14:editId="049A97F4">
            <wp:simplePos x="0" y="0"/>
            <wp:positionH relativeFrom="column">
              <wp:posOffset>3961130</wp:posOffset>
            </wp:positionH>
            <wp:positionV relativeFrom="paragraph">
              <wp:posOffset>17780</wp:posOffset>
            </wp:positionV>
            <wp:extent cx="1275715" cy="984885"/>
            <wp:effectExtent l="0" t="0" r="6985" b="5715"/>
            <wp:wrapSquare wrapText="bothSides"/>
            <wp:docPr id="285650154" name="图片 28565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50154" name="图片 285650154"/>
                    <pic:cNvPicPr>
                      <a:picLocks noChangeAspect="1"/>
                    </pic:cNvPicPr>
                  </pic:nvPicPr>
                  <pic:blipFill>
                    <a:blip r:embed="rId13"/>
                    <a:srcRect l="229" t="18782"/>
                    <a:stretch>
                      <a:fillRect/>
                    </a:stretch>
                  </pic:blipFill>
                  <pic:spPr>
                    <a:xfrm>
                      <a:off x="0" y="0"/>
                      <a:ext cx="1275715" cy="984885"/>
                    </a:xfrm>
                    <a:prstGeom prst="rect">
                      <a:avLst/>
                    </a:prstGeom>
                  </pic:spPr>
                </pic:pic>
              </a:graphicData>
            </a:graphic>
          </wp:anchor>
        </w:drawing>
      </w:r>
      <w:r w:rsidR="002957FD">
        <w:rPr>
          <w:rFonts w:hint="eastAsia"/>
        </w:rPr>
        <w:t>1</w:t>
      </w:r>
      <w:r w:rsidR="002957FD">
        <w:rPr>
          <w:rFonts w:hint="eastAsia"/>
        </w:rPr>
        <w:t>．</w:t>
      </w:r>
      <w:r w:rsidR="001C6386">
        <w:rPr>
          <w:rFonts w:hint="eastAsia"/>
        </w:rPr>
        <w:t>（</w:t>
      </w:r>
      <w:r w:rsidR="001C6386">
        <w:rPr>
          <w:rFonts w:hint="eastAsia"/>
        </w:rPr>
        <w:t>3</w:t>
      </w:r>
      <w:r w:rsidR="001C6386">
        <w:rPr>
          <w:rFonts w:hint="eastAsia"/>
        </w:rPr>
        <w:t>分）</w:t>
      </w:r>
      <w:r w:rsidR="001C6386">
        <w:t>某</w:t>
      </w:r>
      <w:r w:rsidR="001C6386">
        <w:rPr>
          <w:rFonts w:hint="eastAsia"/>
        </w:rPr>
        <w:t>人</w:t>
      </w:r>
      <w:r w:rsidR="001C6386">
        <w:t>将飞盘抛出后经过一段时间被对方接住。下列说法正确的是（</w:t>
      </w:r>
      <w:r w:rsidR="002957FD">
        <w:rPr>
          <w:rFonts w:hint="eastAsia"/>
        </w:rPr>
        <w:t xml:space="preserve">    </w:t>
      </w:r>
      <w:r w:rsidR="001C6386">
        <w:t>）</w:t>
      </w:r>
    </w:p>
    <w:p w14:paraId="6F908041" w14:textId="3A3D5E75" w:rsidR="001C6386" w:rsidRDefault="006620D0" w:rsidP="006620D0">
      <w:pPr>
        <w:jc w:val="left"/>
        <w:textAlignment w:val="center"/>
        <w:rPr>
          <w:rFonts w:eastAsiaTheme="minorEastAsia"/>
        </w:rPr>
      </w:pPr>
      <w:r>
        <w:rPr>
          <w:rFonts w:hint="eastAsia"/>
        </w:rPr>
        <w:t>A</w:t>
      </w:r>
      <w:r>
        <w:rPr>
          <w:rFonts w:hint="eastAsia"/>
        </w:rPr>
        <w:t>．</w:t>
      </w:r>
      <w:r w:rsidR="001C6386">
        <w:rPr>
          <w:rFonts w:hint="eastAsia"/>
        </w:rPr>
        <w:t>此过程中，飞盘一定不可以看做质点</w:t>
      </w:r>
    </w:p>
    <w:p w14:paraId="15952278" w14:textId="4F9C466A" w:rsidR="001C6386" w:rsidRDefault="002957FD" w:rsidP="002957FD">
      <w:pPr>
        <w:tabs>
          <w:tab w:val="left" w:pos="4156"/>
        </w:tabs>
        <w:jc w:val="left"/>
        <w:textAlignment w:val="center"/>
      </w:pPr>
      <w:r>
        <w:rPr>
          <w:rFonts w:hint="eastAsia"/>
        </w:rPr>
        <w:t>B</w:t>
      </w:r>
      <w:r>
        <w:rPr>
          <w:rFonts w:hint="eastAsia"/>
        </w:rPr>
        <w:t>．</w:t>
      </w:r>
      <w:r w:rsidR="001C6386">
        <w:t>飞盘在赤道抛出时比在两极抛出时惯性大</w:t>
      </w:r>
    </w:p>
    <w:p w14:paraId="15581BF4" w14:textId="720B4BF2" w:rsidR="001C6386" w:rsidRDefault="001C6386" w:rsidP="001C6386">
      <w:pPr>
        <w:tabs>
          <w:tab w:val="left" w:pos="4156"/>
        </w:tabs>
        <w:jc w:val="left"/>
        <w:textAlignment w:val="center"/>
        <w:rPr>
          <w:rFonts w:eastAsiaTheme="minorEastAsia"/>
        </w:rPr>
      </w:pPr>
      <w:r>
        <w:rPr>
          <w:rFonts w:hint="eastAsia"/>
        </w:rPr>
        <w:t>C</w:t>
      </w:r>
      <w:r w:rsidR="002957FD">
        <w:rPr>
          <w:rFonts w:hint="eastAsia"/>
        </w:rPr>
        <w:t>．</w:t>
      </w:r>
      <w:r>
        <w:rPr>
          <w:rFonts w:hint="eastAsia"/>
        </w:rPr>
        <w:t>飞盘对空气的力大于空气对飞盘的力</w:t>
      </w:r>
    </w:p>
    <w:p w14:paraId="7035289E" w14:textId="4830F010" w:rsidR="001C6386" w:rsidRDefault="001C6386" w:rsidP="001C6386">
      <w:pPr>
        <w:rPr>
          <w:kern w:val="0"/>
          <w:sz w:val="24"/>
        </w:rPr>
      </w:pPr>
      <w:r>
        <w:rPr>
          <w:rFonts w:hint="eastAsia"/>
        </w:rPr>
        <w:t>D</w:t>
      </w:r>
      <w:r w:rsidR="002957FD">
        <w:rPr>
          <w:rFonts w:hint="eastAsia"/>
        </w:rPr>
        <w:t>．</w:t>
      </w:r>
      <w:r>
        <w:rPr>
          <w:rFonts w:hint="eastAsia"/>
        </w:rPr>
        <w:t>某时刻飞盘加速度的方向与所其受合外力的方向一定相同</w:t>
      </w:r>
    </w:p>
    <w:p w14:paraId="42643274" w14:textId="33A3FFCF" w:rsidR="001C6386" w:rsidRDefault="001C6386" w:rsidP="002957FD">
      <w:r>
        <w:rPr>
          <w:rFonts w:eastAsia="Times New Roman"/>
          <w:noProof/>
          <w:kern w:val="0"/>
          <w:sz w:val="24"/>
        </w:rPr>
        <w:lastRenderedPageBreak/>
        <w:drawing>
          <wp:anchor distT="0" distB="0" distL="114300" distR="114300" simplePos="0" relativeHeight="251628032" behindDoc="0" locked="0" layoutInCell="1" allowOverlap="1" wp14:anchorId="4558B342" wp14:editId="09FB312F">
            <wp:simplePos x="0" y="0"/>
            <wp:positionH relativeFrom="column">
              <wp:posOffset>4434205</wp:posOffset>
            </wp:positionH>
            <wp:positionV relativeFrom="paragraph">
              <wp:posOffset>22225</wp:posOffset>
            </wp:positionV>
            <wp:extent cx="852805" cy="1292225"/>
            <wp:effectExtent l="0" t="0" r="10795" b="3175"/>
            <wp:wrapSquare wrapText="bothSides"/>
            <wp:docPr id="270246015" name="图片 27024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246015" name="图片 270246015"/>
                    <pic:cNvPicPr>
                      <a:picLocks noChangeAspect="1"/>
                    </pic:cNvPicPr>
                  </pic:nvPicPr>
                  <pic:blipFill>
                    <a:blip r:embed="rId14"/>
                    <a:stretch>
                      <a:fillRect/>
                    </a:stretch>
                  </pic:blipFill>
                  <pic:spPr>
                    <a:xfrm>
                      <a:off x="0" y="0"/>
                      <a:ext cx="852805" cy="1292225"/>
                    </a:xfrm>
                    <a:prstGeom prst="rect">
                      <a:avLst/>
                    </a:prstGeom>
                  </pic:spPr>
                </pic:pic>
              </a:graphicData>
            </a:graphic>
          </wp:anchor>
        </w:drawing>
      </w:r>
      <w:r w:rsidR="002957FD">
        <w:rPr>
          <w:rFonts w:hint="eastAsia"/>
        </w:rPr>
        <w:t>2</w:t>
      </w:r>
      <w:r w:rsidR="002957FD">
        <w:rPr>
          <w:rFonts w:hint="eastAsia"/>
        </w:rPr>
        <w:t>．</w:t>
      </w:r>
      <w:r w:rsidRPr="002957FD">
        <w:rPr>
          <w:rFonts w:hint="eastAsia"/>
        </w:rPr>
        <w:t>（</w:t>
      </w:r>
      <w:r w:rsidRPr="002957FD">
        <w:rPr>
          <w:rFonts w:hint="eastAsia"/>
        </w:rPr>
        <w:t>4</w:t>
      </w:r>
      <w:r w:rsidRPr="002957FD">
        <w:rPr>
          <w:rFonts w:hint="eastAsia"/>
        </w:rPr>
        <w:t>分）</w:t>
      </w:r>
      <w:r>
        <w:t>贴墙半蹲是一个比较常见的健身动作，如图所示，当人的大腿与竖直墙面的夹角</w:t>
      </w:r>
      <w:r w:rsidR="002957FD" w:rsidRPr="00F95455">
        <w:rPr>
          <w:i/>
          <w:iCs/>
        </w:rPr>
        <w:t>α</w:t>
      </w:r>
      <w:r>
        <w:t>逐渐增大（小于</w:t>
      </w:r>
      <w:r>
        <w:t>90°</w:t>
      </w:r>
      <w:r>
        <w:t>）的过程中，不计人与墙面的摩擦，则</w:t>
      </w:r>
      <w:r>
        <w:rPr>
          <w:rFonts w:hint="eastAsia"/>
        </w:rPr>
        <w:t>大腿</w:t>
      </w:r>
      <w:r>
        <w:t>对躯干的</w:t>
      </w:r>
      <w:r>
        <w:rPr>
          <w:rFonts w:hint="eastAsia"/>
        </w:rPr>
        <w:t>作用</w:t>
      </w:r>
      <w:r>
        <w:t>力</w:t>
      </w:r>
      <w:r>
        <w:rPr>
          <w:rFonts w:hint="eastAsia"/>
          <w:i/>
          <w:iCs/>
        </w:rPr>
        <w:t>F_________</w:t>
      </w:r>
      <w:r>
        <w:rPr>
          <w:rFonts w:hint="eastAsia"/>
        </w:rPr>
        <w:t>（此力始终沿大腿方向）</w:t>
      </w:r>
      <w:r>
        <w:rPr>
          <w:rFonts w:hint="eastAsia"/>
          <w:i/>
          <w:iCs/>
        </w:rPr>
        <w:t>，</w:t>
      </w:r>
      <w:r>
        <w:rPr>
          <w:rFonts w:hint="eastAsia"/>
        </w:rPr>
        <w:t>地面对人摩擦力</w:t>
      </w:r>
      <w:r>
        <w:rPr>
          <w:rFonts w:hint="eastAsia"/>
          <w:i/>
          <w:iCs/>
        </w:rPr>
        <w:t>f__________</w:t>
      </w:r>
      <w:r>
        <w:rPr>
          <w:rFonts w:hint="eastAsia"/>
          <w:i/>
          <w:iCs/>
        </w:rPr>
        <w:t>。</w:t>
      </w:r>
      <w:r>
        <w:rPr>
          <w:rFonts w:hint="eastAsia"/>
        </w:rPr>
        <w:t>（两空均选填“变大”、“变小”、“不变”）</w:t>
      </w:r>
    </w:p>
    <w:p w14:paraId="18F06C20" w14:textId="77777777" w:rsidR="001C6386" w:rsidRDefault="001C6386" w:rsidP="001C6386">
      <w:pPr>
        <w:rPr>
          <w:rFonts w:ascii="楷体" w:eastAsia="楷体" w:hAnsi="楷体" w:hint="eastAsia"/>
        </w:rPr>
      </w:pPr>
    </w:p>
    <w:p w14:paraId="5C6482E2" w14:textId="77777777" w:rsidR="001E02B8" w:rsidRDefault="001E02B8" w:rsidP="001C6386">
      <w:pPr>
        <w:rPr>
          <w:rFonts w:ascii="楷体" w:eastAsia="楷体" w:hAnsi="楷体" w:hint="eastAsia"/>
        </w:rPr>
      </w:pPr>
    </w:p>
    <w:p w14:paraId="7F595139" w14:textId="77777777" w:rsidR="001E02B8" w:rsidRDefault="001E02B8" w:rsidP="001C6386">
      <w:pPr>
        <w:rPr>
          <w:rFonts w:ascii="楷体" w:eastAsia="楷体" w:hAnsi="楷体" w:hint="eastAsia"/>
        </w:rPr>
      </w:pPr>
    </w:p>
    <w:p w14:paraId="5A70D540" w14:textId="201798BD" w:rsidR="001C6386" w:rsidRDefault="001E02B8" w:rsidP="001C6386">
      <w:pPr>
        <w:jc w:val="left"/>
        <w:textAlignment w:val="center"/>
      </w:pPr>
      <w:r>
        <w:rPr>
          <w:noProof/>
        </w:rPr>
        <mc:AlternateContent>
          <mc:Choice Requires="wpg">
            <w:drawing>
              <wp:anchor distT="0" distB="0" distL="114300" distR="114300" simplePos="0" relativeHeight="251691520" behindDoc="0" locked="0" layoutInCell="1" allowOverlap="1" wp14:anchorId="5B319220" wp14:editId="2B292FFB">
                <wp:simplePos x="0" y="0"/>
                <wp:positionH relativeFrom="column">
                  <wp:posOffset>2695575</wp:posOffset>
                </wp:positionH>
                <wp:positionV relativeFrom="paragraph">
                  <wp:posOffset>117889</wp:posOffset>
                </wp:positionV>
                <wp:extent cx="2656840" cy="1059180"/>
                <wp:effectExtent l="0" t="0" r="0" b="26670"/>
                <wp:wrapSquare wrapText="bothSides"/>
                <wp:docPr id="2063779599" name="组合 42"/>
                <wp:cNvGraphicFramePr/>
                <a:graphic xmlns:a="http://schemas.openxmlformats.org/drawingml/2006/main">
                  <a:graphicData uri="http://schemas.microsoft.com/office/word/2010/wordprocessingGroup">
                    <wpg:wgp>
                      <wpg:cNvGrpSpPr/>
                      <wpg:grpSpPr>
                        <a:xfrm>
                          <a:off x="0" y="0"/>
                          <a:ext cx="2656840" cy="1059180"/>
                          <a:chOff x="0" y="0"/>
                          <a:chExt cx="2656840" cy="1059180"/>
                        </a:xfrm>
                      </wpg:grpSpPr>
                      <pic:pic xmlns:pic="http://schemas.openxmlformats.org/drawingml/2006/picture">
                        <pic:nvPicPr>
                          <pic:cNvPr id="1750036557" name="图片 992520441"/>
                          <pic:cNvPicPr>
                            <a:picLocks noChangeAspect="1"/>
                          </pic:cNvPicPr>
                        </pic:nvPicPr>
                        <pic:blipFill>
                          <a:blip r:embed="rId15"/>
                          <a:stretch>
                            <a:fillRect/>
                          </a:stretch>
                        </pic:blipFill>
                        <pic:spPr>
                          <a:xfrm>
                            <a:off x="0" y="47625"/>
                            <a:ext cx="1236345" cy="960120"/>
                          </a:xfrm>
                          <a:prstGeom prst="rect">
                            <a:avLst/>
                          </a:prstGeom>
                        </pic:spPr>
                      </pic:pic>
                      <wpg:grpSp>
                        <wpg:cNvPr id="1901913953" name="组合 35"/>
                        <wpg:cNvGrpSpPr/>
                        <wpg:grpSpPr>
                          <a:xfrm>
                            <a:off x="1419225" y="0"/>
                            <a:ext cx="1237615" cy="1059180"/>
                            <a:chOff x="436815" y="0"/>
                            <a:chExt cx="1237963" cy="1059707"/>
                          </a:xfrm>
                        </wpg:grpSpPr>
                        <wpg:grpSp>
                          <wpg:cNvPr id="1701944941" name="组合 34"/>
                          <wpg:cNvGrpSpPr/>
                          <wpg:grpSpPr>
                            <a:xfrm>
                              <a:off x="525855" y="0"/>
                              <a:ext cx="1055495" cy="1059707"/>
                              <a:chOff x="0" y="0"/>
                              <a:chExt cx="1055495" cy="1059707"/>
                            </a:xfrm>
                          </wpg:grpSpPr>
                          <wpg:grpSp>
                            <wpg:cNvPr id="2044037087" name="组合 32"/>
                            <wpg:cNvGrpSpPr/>
                            <wpg:grpSpPr>
                              <a:xfrm>
                                <a:off x="0" y="0"/>
                                <a:ext cx="1055495" cy="1059707"/>
                                <a:chOff x="690492" y="-875893"/>
                                <a:chExt cx="1055614" cy="1060143"/>
                              </a:xfrm>
                            </wpg:grpSpPr>
                            <wps:wsp>
                              <wps:cNvPr id="503776639" name="直接连接符 30"/>
                              <wps:cNvCnPr/>
                              <wps:spPr>
                                <a:xfrm flipV="1">
                                  <a:off x="755601" y="-342037"/>
                                  <a:ext cx="92402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18134289" name="直接连接符 30"/>
                              <wps:cNvCnPr/>
                              <wps:spPr>
                                <a:xfrm rot="5400000" flipV="1">
                                  <a:off x="755627" y="-342242"/>
                                  <a:ext cx="9243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8101070" name="椭圆 29"/>
                              <wps:cNvSpPr/>
                              <wps:spPr>
                                <a:xfrm>
                                  <a:off x="754454" y="-805778"/>
                                  <a:ext cx="926853" cy="926852"/>
                                </a:xfrm>
                                <a:prstGeom prst="ellipse">
                                  <a:avLst/>
                                </a:pr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786865" name="矩形 31"/>
                              <wps:cNvSpPr/>
                              <wps:spPr>
                                <a:xfrm>
                                  <a:off x="1109517" y="138512"/>
                                  <a:ext cx="217523" cy="4573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7079938" name="椭圆 29"/>
                              <wps:cNvSpPr/>
                              <wps:spPr>
                                <a:xfrm>
                                  <a:off x="1189446" y="81826"/>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3105967" name="椭圆 29"/>
                              <wps:cNvSpPr/>
                              <wps:spPr>
                                <a:xfrm>
                                  <a:off x="1194767" y="-364748"/>
                                  <a:ext cx="45749" cy="45738"/>
                                </a:xfrm>
                                <a:prstGeom prst="ellipse">
                                  <a:avLst/>
                                </a:prstGeom>
                                <a:solidFill>
                                  <a:schemeClr val="tx1"/>
                                </a:solidFill>
                                <a:ln w="6350">
                                  <a:no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4425747" name="矩形 31"/>
                              <wps:cNvSpPr/>
                              <wps:spPr>
                                <a:xfrm>
                                  <a:off x="1109039" y="-875893"/>
                                  <a:ext cx="217523" cy="4573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210380" name="椭圆 29"/>
                              <wps:cNvSpPr/>
                              <wps:spPr>
                                <a:xfrm>
                                  <a:off x="1189685" y="-829702"/>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5585020" name="椭圆 29"/>
                              <wps:cNvSpPr/>
                              <wps:spPr>
                                <a:xfrm>
                                  <a:off x="1651144" y="-370804"/>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088552" name="椭圆 29"/>
                              <wps:cNvSpPr/>
                              <wps:spPr>
                                <a:xfrm>
                                  <a:off x="733623" y="-364751"/>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7350201" name="矩形 31"/>
                              <wps:cNvSpPr/>
                              <wps:spPr>
                                <a:xfrm rot="18355957">
                                  <a:off x="1614450" y="-332455"/>
                                  <a:ext cx="217588" cy="45724"/>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505123" name="矩形 31"/>
                              <wps:cNvSpPr/>
                              <wps:spPr>
                                <a:xfrm rot="3244043" flipH="1">
                                  <a:off x="604560" y="-332305"/>
                                  <a:ext cx="217588" cy="45724"/>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540282" name="弧形 33"/>
                            <wps:cNvSpPr/>
                            <wps:spPr>
                              <a:xfrm>
                                <a:off x="627898" y="151367"/>
                                <a:ext cx="167238" cy="81769"/>
                              </a:xfrm>
                              <a:custGeom>
                                <a:avLst/>
                                <a:gdLst>
                                  <a:gd name="csX0" fmla="*/ 454127 w 754380"/>
                                  <a:gd name="csY0" fmla="*/ 7930 h 754380"/>
                                  <a:gd name="csX1" fmla="*/ 621365 w 754380"/>
                                  <a:gd name="csY1" fmla="*/ 89699 h 754380"/>
                                  <a:gd name="csX2" fmla="*/ 377190 w 754380"/>
                                  <a:gd name="csY2" fmla="*/ 377190 h 754380"/>
                                  <a:gd name="csX3" fmla="*/ 454127 w 754380"/>
                                  <a:gd name="csY3" fmla="*/ 7930 h 754380"/>
                                  <a:gd name="csX0" fmla="*/ 454127 w 754380"/>
                                  <a:gd name="csY0" fmla="*/ 7930 h 754380"/>
                                  <a:gd name="csX1" fmla="*/ 621365 w 754380"/>
                                  <a:gd name="csY1" fmla="*/ 89699 h 754380"/>
                                  <a:gd name="csX0" fmla="*/ 0 w 167238"/>
                                  <a:gd name="csY0" fmla="*/ 0 h 81769"/>
                                  <a:gd name="csX1" fmla="*/ 167238 w 167238"/>
                                  <a:gd name="csY1" fmla="*/ 81769 h 81769"/>
                                  <a:gd name="csX2" fmla="*/ 0 w 167238"/>
                                  <a:gd name="csY2" fmla="*/ 0 h 81769"/>
                                  <a:gd name="csX0" fmla="*/ 0 w 167238"/>
                                  <a:gd name="csY0" fmla="*/ 0 h 81769"/>
                                  <a:gd name="csX1" fmla="*/ 167238 w 167238"/>
                                  <a:gd name="csY1" fmla="*/ 81769 h 81769"/>
                                </a:gdLst>
                                <a:ahLst/>
                                <a:cxnLst>
                                  <a:cxn ang="0">
                                    <a:pos x="csX0" y="csY0"/>
                                  </a:cxn>
                                  <a:cxn ang="0">
                                    <a:pos x="csX1" y="csY1"/>
                                  </a:cxn>
                                </a:cxnLst>
                                <a:rect l="l" t="t" r="r" b="b"/>
                                <a:pathLst>
                                  <a:path w="167238" h="81769" stroke="0" extrusionOk="0">
                                    <a:moveTo>
                                      <a:pt x="0" y="0"/>
                                    </a:moveTo>
                                    <a:cubicBezTo>
                                      <a:pt x="61702" y="12856"/>
                                      <a:pt x="119199" y="40968"/>
                                      <a:pt x="167238" y="81769"/>
                                    </a:cubicBezTo>
                                    <a:lnTo>
                                      <a:pt x="0" y="0"/>
                                    </a:lnTo>
                                    <a:close/>
                                  </a:path>
                                  <a:path w="167238" h="81769" fill="none">
                                    <a:moveTo>
                                      <a:pt x="0" y="0"/>
                                    </a:moveTo>
                                    <a:cubicBezTo>
                                      <a:pt x="61702" y="12856"/>
                                      <a:pt x="119199" y="40968"/>
                                      <a:pt x="167238" y="81769"/>
                                    </a:cubicBezTo>
                                  </a:path>
                                </a:pathLst>
                              </a:cu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0571748" name="文本框 2"/>
                          <wps:cNvSpPr txBox="1">
                            <a:spLocks noChangeArrowheads="1"/>
                          </wps:cNvSpPr>
                          <wps:spPr bwMode="auto">
                            <a:xfrm>
                              <a:off x="436815" y="287219"/>
                              <a:ext cx="164074" cy="207644"/>
                            </a:xfrm>
                            <a:prstGeom prst="rect">
                              <a:avLst/>
                            </a:prstGeom>
                            <a:noFill/>
                            <a:ln w="9525">
                              <a:noFill/>
                              <a:miter lim="800000"/>
                              <a:headEnd/>
                              <a:tailEnd/>
                            </a:ln>
                          </wps:spPr>
                          <wps:txbx>
                            <w:txbxContent>
                              <w:p w14:paraId="015E2378" w14:textId="602FD2A5" w:rsidR="005230D6" w:rsidRPr="000C3C4B" w:rsidRDefault="001E02B8" w:rsidP="005230D6">
                                <w:pPr>
                                  <w:rPr>
                                    <w:sz w:val="18"/>
                                    <w:szCs w:val="18"/>
                                  </w:rPr>
                                </w:pPr>
                                <w:r>
                                  <w:rPr>
                                    <w:rFonts w:hint="eastAsia"/>
                                    <w:sz w:val="18"/>
                                    <w:szCs w:val="18"/>
                                  </w:rPr>
                                  <w:t>D</w:t>
                                </w:r>
                              </w:p>
                            </w:txbxContent>
                          </wps:txbx>
                          <wps:bodyPr rot="0" vert="horz" wrap="none" lIns="36000" tIns="0" rIns="36000" bIns="0" anchor="t" anchorCtr="0">
                            <a:spAutoFit/>
                          </wps:bodyPr>
                        </wps:wsp>
                        <wps:wsp>
                          <wps:cNvPr id="1939860486" name="文本框 2"/>
                          <wps:cNvSpPr txBox="1">
                            <a:spLocks noChangeArrowheads="1"/>
                          </wps:cNvSpPr>
                          <wps:spPr bwMode="auto">
                            <a:xfrm>
                              <a:off x="1058763" y="795575"/>
                              <a:ext cx="158359" cy="207644"/>
                            </a:xfrm>
                            <a:prstGeom prst="rect">
                              <a:avLst/>
                            </a:prstGeom>
                            <a:noFill/>
                            <a:ln w="9525">
                              <a:noFill/>
                              <a:miter lim="800000"/>
                              <a:headEnd/>
                              <a:tailEnd/>
                            </a:ln>
                          </wps:spPr>
                          <wps:txbx>
                            <w:txbxContent>
                              <w:p w14:paraId="44E01CB4" w14:textId="3F38666D" w:rsidR="001E02B8" w:rsidRPr="000C3C4B" w:rsidRDefault="001E02B8" w:rsidP="005230D6">
                                <w:pPr>
                                  <w:rPr>
                                    <w:sz w:val="18"/>
                                    <w:szCs w:val="18"/>
                                  </w:rPr>
                                </w:pPr>
                                <w:r>
                                  <w:rPr>
                                    <w:rFonts w:hint="eastAsia"/>
                                    <w:sz w:val="18"/>
                                    <w:szCs w:val="18"/>
                                  </w:rPr>
                                  <w:t>C</w:t>
                                </w:r>
                              </w:p>
                            </w:txbxContent>
                          </wps:txbx>
                          <wps:bodyPr rot="0" vert="horz" wrap="none" lIns="36000" tIns="0" rIns="36000" bIns="0" anchor="t" anchorCtr="0">
                            <a:spAutoFit/>
                          </wps:bodyPr>
                        </wps:wsp>
                        <wps:wsp>
                          <wps:cNvPr id="1918771022" name="文本框 2"/>
                          <wps:cNvSpPr txBox="1">
                            <a:spLocks noChangeArrowheads="1"/>
                          </wps:cNvSpPr>
                          <wps:spPr bwMode="auto">
                            <a:xfrm>
                              <a:off x="1516419" y="287131"/>
                              <a:ext cx="158359" cy="207644"/>
                            </a:xfrm>
                            <a:prstGeom prst="rect">
                              <a:avLst/>
                            </a:prstGeom>
                            <a:noFill/>
                            <a:ln w="9525">
                              <a:noFill/>
                              <a:miter lim="800000"/>
                              <a:headEnd/>
                              <a:tailEnd/>
                            </a:ln>
                          </wps:spPr>
                          <wps:txbx>
                            <w:txbxContent>
                              <w:p w14:paraId="48341679" w14:textId="1126B88E" w:rsidR="001E02B8" w:rsidRPr="000C3C4B" w:rsidRDefault="001E02B8" w:rsidP="005230D6">
                                <w:pPr>
                                  <w:rPr>
                                    <w:sz w:val="18"/>
                                    <w:szCs w:val="18"/>
                                  </w:rPr>
                                </w:pPr>
                                <w:r>
                                  <w:rPr>
                                    <w:rFonts w:hint="eastAsia"/>
                                    <w:sz w:val="18"/>
                                    <w:szCs w:val="18"/>
                                  </w:rPr>
                                  <w:t>B</w:t>
                                </w:r>
                              </w:p>
                            </w:txbxContent>
                          </wps:txbx>
                          <wps:bodyPr rot="0" vert="horz" wrap="none" lIns="36000" tIns="0" rIns="36000" bIns="0" anchor="t" anchorCtr="0">
                            <a:spAutoFit/>
                          </wps:bodyPr>
                        </wps:wsp>
                        <wps:wsp>
                          <wps:cNvPr id="1753430640" name="文本框 2"/>
                          <wps:cNvSpPr txBox="1">
                            <a:spLocks noChangeArrowheads="1"/>
                          </wps:cNvSpPr>
                          <wps:spPr bwMode="auto">
                            <a:xfrm>
                              <a:off x="889004" y="46190"/>
                              <a:ext cx="164074" cy="207644"/>
                            </a:xfrm>
                            <a:prstGeom prst="rect">
                              <a:avLst/>
                            </a:prstGeom>
                            <a:noFill/>
                            <a:ln w="9525">
                              <a:noFill/>
                              <a:miter lim="800000"/>
                              <a:headEnd/>
                              <a:tailEnd/>
                            </a:ln>
                          </wps:spPr>
                          <wps:txbx>
                            <w:txbxContent>
                              <w:p w14:paraId="1EEB6280" w14:textId="7E749721" w:rsidR="001E02B8" w:rsidRPr="000C3C4B" w:rsidRDefault="001E02B8" w:rsidP="005230D6">
                                <w:pPr>
                                  <w:rPr>
                                    <w:sz w:val="18"/>
                                    <w:szCs w:val="18"/>
                                  </w:rPr>
                                </w:pPr>
                                <w:r>
                                  <w:rPr>
                                    <w:rFonts w:hint="eastAsia"/>
                                    <w:sz w:val="18"/>
                                    <w:szCs w:val="18"/>
                                  </w:rPr>
                                  <w:t>A</w:t>
                                </w:r>
                              </w:p>
                            </w:txbxContent>
                          </wps:txbx>
                          <wps:bodyPr rot="0" vert="horz" wrap="none" lIns="36000" tIns="0" rIns="36000" bIns="0" anchor="t" anchorCtr="0">
                            <a:spAutoFit/>
                          </wps:bodyPr>
                        </wps:wsp>
                      </wpg:grpSp>
                    </wpg:wgp>
                  </a:graphicData>
                </a:graphic>
              </wp:anchor>
            </w:drawing>
          </mc:Choice>
          <mc:Fallback>
            <w:pict>
              <v:group w14:anchorId="5B319220" id="组合 42" o:spid="_x0000_s1026" style="position:absolute;margin-left:212.25pt;margin-top:9.3pt;width:209.2pt;height:83.4pt;z-index:251691520" coordsize="26568,10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92520441" o:spid="_x0000_s1027" type="#_x0000_t75" style="position:absolute;top:476;width:12363;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">
                  <v:imagedata r:id="rId16" o:title=""/>
                </v:shape>
                <v:group id="组合 35" o:spid="_x0000_s1028" style="position:absolute;left:14192;width:12376;height:10591" coordorigin="4368" coordsize="12379,10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">
                  <v:group id="组合 34" o:spid="_x0000_s1029" style="position:absolute;left:5258;width:10555;height:10597" coordsize="10554,10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">
                    <v:group id="组合 32" o:spid="_x0000_s1030" style="position:absolute;width:10554;height:10597" coordorigin="6904,-8758" coordsize="10556,10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">
                      <v:line id="直接连接符 30" o:spid="_x0000_s1031" style="position:absolute;flip:y;visibility:visible;mso-wrap-style:square" from="7556,-3420" to="1679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" strokecolor="black [3213]" strokeweight=".5pt">
                        <v:stroke dashstyle="dash" joinstyle="miter"/>
                      </v:line>
                      <v:line id="直接连接符 30" o:spid="_x0000_s1032" style="position:absolute;rotation:-90;flip:y;visibility:visible;mso-wrap-style:square" from="7556,-3422" to="16798,-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" strokecolor="black [3213]" strokeweight=".5pt">
                        <v:stroke dashstyle="dash" joinstyle="miter"/>
                      </v:line>
                      <v:oval id="椭圆 29" o:spid="_x0000_s1033" style="position:absolute;left:7544;top:-8057;width:9269;height:9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" filled="f" strokecolor="black [3213]" strokeweight=".5pt">
                        <v:stroke joinstyle="miter"/>
                      </v:oval>
                      <v:rect id="矩形 31" o:spid="_x0000_s1034" style="position:absolute;left:11095;top:1385;width:217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" fillcolor="white [3212]" strokecolor="black [3213]"/>
                      <v:oval id="椭圆 29" o:spid="_x0000_s1035" style="position:absolute;left:11894;top:818;width:569;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" fillcolor="#f6f8fc [180]" strokecolor="black [3213]" strokeweight=".5pt">
                        <v:fill color2="black [3213]" rotate="t" focusposition=".5,.5" focussize="" focus="100%" type="gradientRadial"/>
                        <v:stroke joinstyle="miter"/>
                      </v:oval>
                      <v:oval id="椭圆 29" o:spid="_x0000_s1036" style="position:absolute;left:11947;top:-364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" fillcolor="black [3213]" stroked="f" strokeweight=".5pt">
                        <v:stroke joinstyle="miter"/>
                      </v:oval>
                      <v:rect id="矩形 31" o:spid="_x0000_s1037" style="position:absolute;left:11090;top:-8758;width:217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" fillcolor="white [3212]" strokecolor="black [3213]"/>
                      <v:oval id="椭圆 29" o:spid="_x0000_s1038" style="position:absolute;left:11896;top:-8297;width:569;height:5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" fillcolor="#f6f8fc [180]" strokecolor="black [3213]" strokeweight=".5pt">
                        <v:fill color2="black [3213]" rotate="t" focusposition=".5,.5" focussize="" focus="100%" type="gradientRadial"/>
                        <v:stroke joinstyle="miter"/>
                      </v:oval>
                      <v:oval id="椭圆 29" o:spid="_x0000_s1039" style="position:absolute;left:16511;top:-3708;width:569;height:5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" fillcolor="#f6f8fc [180]" strokecolor="black [3213]" strokeweight=".5pt">
                        <v:fill color2="black [3213]" rotate="t" focusposition=".5,.5" focussize="" focus="100%" type="gradientRadial"/>
                        <v:stroke joinstyle="miter"/>
                      </v:oval>
                      <v:oval id="椭圆 29" o:spid="_x0000_s1040" style="position:absolute;left:7336;top:-3647;width:568;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" fillcolor="#f6f8fc [180]" strokecolor="black [3213]" strokeweight=".5pt">
                        <v:fill color2="black [3213]" rotate="t" focusposition=".5,.5" focussize="" focus="100%" type="gradientRadial"/>
                        <v:stroke joinstyle="miter"/>
                      </v:oval>
                      <v:rect id="矩形 31" o:spid="_x0000_s1041" style="position:absolute;left:16144;top:-3324;width:2176;height:458;rotation:-354336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" fillcolor="white [3212]" strokecolor="black [3213]"/>
                      <v:rect id="矩形 31" o:spid="_x0000_s1042" style="position:absolute;left:6045;top:-3323;width:2176;height:458;rotation:-3543360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" fillcolor="white [3212]" strokecolor="black [3213]"/>
                    </v:group>
                    <v:shape id="弧形 33" o:spid="_x0000_s1043" style="position:absolute;left:6278;top:1513;width:1673;height:818;visibility:visible;mso-wrap-style:square;v-text-anchor:middle" coordsize="167238,8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" path="m,nsc61702,12856,119199,40968,167238,81769l,xem,nfc61702,12856,119199,40968,167238,81769e" filled="f" strokecolor="black [3213]" strokeweight=".5pt">
                      <v:stroke startarrowwidth="narrow" endarrow="block" endarrowwidth="narrow" joinstyle="miter"/>
                      <v:path arrowok="t" o:connecttype="custom" o:connectlocs="0,0;167238,81769" o:connectangles="0,0"/>
                    </v:shape>
                  </v:group>
                  <v:shapetype id="_x0000_t202" coordsize="21600,21600" o:spt="202" path="m,l,21600r21600,l21600,xe">
                    <v:stroke joinstyle="miter"/>
                    <v:path gradientshapeok="t" o:connecttype="rect"/>
                  </v:shapetype>
                  <v:shape id="文本框 2" o:spid="_x0000_s1044" type="#_x0000_t202" style="position:absolute;left:4368;top:287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" filled="f" stroked="f">
                    <v:textbox style="mso-fit-shape-to-text:t" inset="1mm,0,1mm,0">
                      <w:txbxContent>
                        <w:p w14:paraId="015E2378" w14:textId="602FD2A5" w:rsidR="005230D6" w:rsidRPr="000C3C4B" w:rsidRDefault="001E02B8" w:rsidP="005230D6">
                          <w:pPr>
                            <w:rPr>
                              <w:sz w:val="18"/>
                              <w:szCs w:val="18"/>
                            </w:rPr>
                          </w:pPr>
                          <w:r>
                            <w:rPr>
                              <w:rFonts w:hint="eastAsia"/>
                              <w:sz w:val="18"/>
                              <w:szCs w:val="18"/>
                            </w:rPr>
                            <w:t>D</w:t>
                          </w:r>
                        </w:p>
                      </w:txbxContent>
                    </v:textbox>
                  </v:shape>
                  <v:shape id="文本框 2" o:spid="_x0000_s1045" type="#_x0000_t202" style="position:absolute;left:10587;top:7955;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" filled="f" stroked="f">
                    <v:textbox style="mso-fit-shape-to-text:t" inset="1mm,0,1mm,0">
                      <w:txbxContent>
                        <w:p w14:paraId="44E01CB4" w14:textId="3F38666D" w:rsidR="001E02B8" w:rsidRPr="000C3C4B" w:rsidRDefault="001E02B8" w:rsidP="005230D6">
                          <w:pPr>
                            <w:rPr>
                              <w:sz w:val="18"/>
                              <w:szCs w:val="18"/>
                            </w:rPr>
                          </w:pPr>
                          <w:r>
                            <w:rPr>
                              <w:rFonts w:hint="eastAsia"/>
                              <w:sz w:val="18"/>
                              <w:szCs w:val="18"/>
                            </w:rPr>
                            <w:t>C</w:t>
                          </w:r>
                        </w:p>
                      </w:txbxContent>
                    </v:textbox>
                  </v:shape>
                  <v:shape id="文本框 2" o:spid="_x0000_s1046" type="#_x0000_t202" style="position:absolute;left:15164;top:2871;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" filled="f" stroked="f">
                    <v:textbox style="mso-fit-shape-to-text:t" inset="1mm,0,1mm,0">
                      <w:txbxContent>
                        <w:p w14:paraId="48341679" w14:textId="1126B88E" w:rsidR="001E02B8" w:rsidRPr="000C3C4B" w:rsidRDefault="001E02B8" w:rsidP="005230D6">
                          <w:pPr>
                            <w:rPr>
                              <w:sz w:val="18"/>
                              <w:szCs w:val="18"/>
                            </w:rPr>
                          </w:pPr>
                          <w:r>
                            <w:rPr>
                              <w:rFonts w:hint="eastAsia"/>
                              <w:sz w:val="18"/>
                              <w:szCs w:val="18"/>
                            </w:rPr>
                            <w:t>B</w:t>
                          </w:r>
                        </w:p>
                      </w:txbxContent>
                    </v:textbox>
                  </v:shape>
                  <v:shape id="文本框 2" o:spid="_x0000_s1047" type="#_x0000_t202" style="position:absolute;left:8890;top:461;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" filled="f" stroked="f">
                    <v:textbox style="mso-fit-shape-to-text:t" inset="1mm,0,1mm,0">
                      <w:txbxContent>
                        <w:p w14:paraId="1EEB6280" w14:textId="7E749721" w:rsidR="001E02B8" w:rsidRPr="000C3C4B" w:rsidRDefault="001E02B8" w:rsidP="005230D6">
                          <w:pPr>
                            <w:rPr>
                              <w:sz w:val="18"/>
                              <w:szCs w:val="18"/>
                            </w:rPr>
                          </w:pPr>
                          <w:r>
                            <w:rPr>
                              <w:rFonts w:hint="eastAsia"/>
                              <w:sz w:val="18"/>
                              <w:szCs w:val="18"/>
                            </w:rPr>
                            <w:t>A</w:t>
                          </w:r>
                        </w:p>
                      </w:txbxContent>
                    </v:textbox>
                  </v:shape>
                </v:group>
                <w10:wrap type="square"/>
              </v:group>
            </w:pict>
          </mc:Fallback>
        </mc:AlternateContent>
      </w:r>
      <w:r w:rsidR="001C6386">
        <w:rPr>
          <w:rFonts w:hint="eastAsia"/>
        </w:rPr>
        <w:t>3</w:t>
      </w:r>
      <w:r w:rsidR="006620D0">
        <w:rPr>
          <w:rFonts w:hint="eastAsia"/>
        </w:rPr>
        <w:t>．</w:t>
      </w:r>
      <w:r w:rsidR="001C6386">
        <w:rPr>
          <w:rFonts w:hint="eastAsia"/>
        </w:rPr>
        <w:t>（</w:t>
      </w:r>
      <w:r w:rsidR="001C6386">
        <w:rPr>
          <w:rFonts w:hint="eastAsia"/>
        </w:rPr>
        <w:t>4</w:t>
      </w:r>
      <w:r w:rsidR="001C6386">
        <w:rPr>
          <w:rFonts w:hint="eastAsia"/>
        </w:rPr>
        <w:t>分）【多选】做</w:t>
      </w:r>
      <w:r w:rsidR="00F95455">
        <w:rPr>
          <w:rFonts w:hint="eastAsia"/>
        </w:rPr>
        <w:t>“</w:t>
      </w:r>
      <w:r w:rsidR="001C6386">
        <w:t>太极球</w:t>
      </w:r>
      <w:r w:rsidR="00F95455">
        <w:rPr>
          <w:rFonts w:hint="eastAsia"/>
        </w:rPr>
        <w:t>”</w:t>
      </w:r>
      <w:r w:rsidR="001C6386">
        <w:t>运动时，健身者手持太极球拍，拍上放一橡胶太极球，舞动球拍，让小球在竖直面内始终不脱离球拍且做匀速圆周运动，下列说法正确的是（</w:t>
      </w:r>
      <w:r w:rsidR="00F95455">
        <w:rPr>
          <w:rFonts w:hint="eastAsia"/>
        </w:rPr>
        <w:t xml:space="preserve">    </w:t>
      </w:r>
      <w:r w:rsidR="001C6386">
        <w:t>）</w:t>
      </w:r>
    </w:p>
    <w:p w14:paraId="35B1D8FC" w14:textId="7498AC51" w:rsidR="001C6386" w:rsidRDefault="001C6386" w:rsidP="00F95455">
      <w:r>
        <w:t>A</w:t>
      </w:r>
      <w:r>
        <w:t>．太极球的</w:t>
      </w:r>
      <w:r>
        <w:rPr>
          <w:rFonts w:hint="eastAsia"/>
        </w:rPr>
        <w:t>动</w:t>
      </w:r>
      <w:r>
        <w:t>能始终保持不变</w:t>
      </w:r>
    </w:p>
    <w:p w14:paraId="02DE0222" w14:textId="46BC1A31" w:rsidR="001C6386" w:rsidRDefault="001C6386" w:rsidP="00F95455">
      <w:pPr>
        <w:rPr>
          <w:rFonts w:eastAsiaTheme="minorEastAsia"/>
        </w:rPr>
      </w:pPr>
      <w:r>
        <w:t>B</w:t>
      </w:r>
      <w:r>
        <w:t>．太极球</w:t>
      </w:r>
      <w:r>
        <w:rPr>
          <w:rFonts w:hint="eastAsia"/>
        </w:rPr>
        <w:t>做匀变速曲线运动</w:t>
      </w:r>
    </w:p>
    <w:p w14:paraId="1A0489E0" w14:textId="26DB25CF" w:rsidR="001C6386" w:rsidRDefault="001C6386" w:rsidP="00F95455">
      <w:pPr>
        <w:rPr>
          <w:rFonts w:eastAsiaTheme="minorEastAsia"/>
          <w:i/>
          <w:iCs/>
        </w:rPr>
      </w:pPr>
      <w:r>
        <w:t>C</w:t>
      </w:r>
      <w:r>
        <w:t>．由</w:t>
      </w:r>
      <w:r w:rsidR="00F95455">
        <w:rPr>
          <w:rFonts w:hint="eastAsia"/>
        </w:rPr>
        <w:t>A</w:t>
      </w:r>
      <w:r>
        <w:t>经过</w:t>
      </w:r>
      <w:r w:rsidR="00F95455">
        <w:rPr>
          <w:rFonts w:hint="eastAsia"/>
        </w:rPr>
        <w:t>B</w:t>
      </w:r>
      <w:r>
        <w:t>到达</w:t>
      </w:r>
      <w:r w:rsidR="00F95455">
        <w:rPr>
          <w:rFonts w:hint="eastAsia"/>
        </w:rPr>
        <w:t>C</w:t>
      </w:r>
      <w:r>
        <w:t>的过程中，</w:t>
      </w:r>
      <w:r>
        <w:rPr>
          <w:rFonts w:hint="eastAsia"/>
        </w:rPr>
        <w:t>球拍对太极球做负功</w:t>
      </w:r>
    </w:p>
    <w:p w14:paraId="3B2A20B5" w14:textId="7C126EE6" w:rsidR="001C6386" w:rsidRDefault="001C6386" w:rsidP="00F95455">
      <w:pPr>
        <w:rPr>
          <w:rFonts w:ascii="宋体" w:hAnsi="宋体" w:cs="宋体" w:hint="eastAsia"/>
          <w:b/>
          <w:bCs/>
          <w:sz w:val="28"/>
          <w:szCs w:val="28"/>
        </w:rPr>
      </w:pPr>
      <w:r>
        <w:t>D</w:t>
      </w:r>
      <w:r>
        <w:t>．由</w:t>
      </w:r>
      <w:r w:rsidR="00F95455">
        <w:rPr>
          <w:rFonts w:hint="eastAsia"/>
        </w:rPr>
        <w:t>A</w:t>
      </w:r>
      <w:r>
        <w:t>经过</w:t>
      </w:r>
      <w:r w:rsidR="00F95455">
        <w:rPr>
          <w:rFonts w:hint="eastAsia"/>
        </w:rPr>
        <w:t>B</w:t>
      </w:r>
      <w:r>
        <w:t>到达</w:t>
      </w:r>
      <w:r w:rsidR="00F95455">
        <w:rPr>
          <w:rFonts w:hint="eastAsia"/>
        </w:rPr>
        <w:t>C</w:t>
      </w:r>
      <w:r>
        <w:t>的过程中，太极球先处于超重状态后处于失重状态</w:t>
      </w:r>
    </w:p>
    <w:p w14:paraId="5A35916D" w14:textId="6096B4F5" w:rsidR="001C6386" w:rsidRDefault="001C6386" w:rsidP="001C6386">
      <w:pPr>
        <w:jc w:val="center"/>
        <w:rPr>
          <w:rFonts w:ascii="宋体" w:hAnsi="宋体" w:hint="eastAsia"/>
        </w:rPr>
      </w:pPr>
    </w:p>
    <w:p w14:paraId="5418DBFC" w14:textId="7CFF459D" w:rsidR="001C6386" w:rsidRDefault="001C6386" w:rsidP="00D61DB9">
      <w:pPr>
        <w:pStyle w:val="2"/>
      </w:pPr>
      <w:r>
        <w:rPr>
          <w:rFonts w:hint="eastAsia"/>
        </w:rPr>
        <w:t>三、气缸（</w:t>
      </w:r>
      <w:r>
        <w:rPr>
          <w:rFonts w:hint="eastAsia"/>
        </w:rPr>
        <w:t>18</w:t>
      </w:r>
      <w:r>
        <w:rPr>
          <w:rFonts w:hint="eastAsia"/>
        </w:rPr>
        <w:t>分）</w:t>
      </w:r>
    </w:p>
    <w:p w14:paraId="58BC4722" w14:textId="5FE33632" w:rsidR="001C6386" w:rsidRPr="00C24233" w:rsidRDefault="001C6386" w:rsidP="00C24233">
      <w:pPr>
        <w:pStyle w:val="ab"/>
      </w:pPr>
      <w:r w:rsidRPr="00C24233">
        <w:rPr>
          <w:rFonts w:hint="eastAsia"/>
        </w:rPr>
        <w:t>气缸是引导活塞做直线往复运动的圆筒形金属执行元件，在气动系统中利用压缩空气实现机械能和内能间的</w:t>
      </w:r>
      <w:commentRangeStart w:id="3"/>
      <w:r w:rsidRPr="00C24233">
        <w:rPr>
          <w:rFonts w:hint="eastAsia"/>
        </w:rPr>
        <w:t>转换</w:t>
      </w:r>
      <w:commentRangeEnd w:id="3"/>
      <w:r w:rsidR="007B0794" w:rsidRPr="00C24233">
        <w:rPr>
          <w:rStyle w:val="ad"/>
          <w:rFonts w:hint="eastAsia"/>
          <w:szCs w:val="24"/>
        </w:rPr>
        <w:commentReference w:id="3"/>
      </w:r>
      <w:r w:rsidRPr="00C24233">
        <w:rPr>
          <w:rFonts w:hint="eastAsia"/>
        </w:rPr>
        <w:t>。</w:t>
      </w:r>
    </w:p>
    <w:p w14:paraId="01AEE8AB" w14:textId="78B8B375" w:rsidR="006620D0" w:rsidRDefault="006620D0" w:rsidP="006620D0">
      <w:pPr>
        <w:pStyle w:val="ab"/>
        <w:rPr>
          <w:rStyle w:val="a7"/>
          <w:rFonts w:ascii="楷体" w:hAnsi="楷体" w:cs="楷体" w:hint="eastAsia"/>
          <w:b w:val="0"/>
          <w:szCs w:val="21"/>
        </w:rPr>
      </w:pPr>
    </w:p>
    <w:p w14:paraId="4A01D578" w14:textId="352B2AD9" w:rsidR="001C6386" w:rsidRDefault="001E02B8" w:rsidP="005230D6">
      <w:r>
        <w:rPr>
          <w:rFonts w:hint="eastAsia"/>
          <w:noProof/>
          <w:lang w:val="zh-CN"/>
        </w:rPr>
        <mc:AlternateContent>
          <mc:Choice Requires="wpg">
            <w:drawing>
              <wp:anchor distT="0" distB="0" distL="114300" distR="114300" simplePos="0" relativeHeight="251701760" behindDoc="0" locked="0" layoutInCell="1" allowOverlap="1" wp14:anchorId="60862582" wp14:editId="66227C9C">
                <wp:simplePos x="0" y="0"/>
                <wp:positionH relativeFrom="column">
                  <wp:posOffset>4180205</wp:posOffset>
                </wp:positionH>
                <wp:positionV relativeFrom="paragraph">
                  <wp:posOffset>83185</wp:posOffset>
                </wp:positionV>
                <wp:extent cx="923290" cy="1395730"/>
                <wp:effectExtent l="0" t="0" r="0" b="13970"/>
                <wp:wrapSquare wrapText="bothSides"/>
                <wp:docPr id="718276092" name="组合 41"/>
                <wp:cNvGraphicFramePr/>
                <a:graphic xmlns:a="http://schemas.openxmlformats.org/drawingml/2006/main">
                  <a:graphicData uri="http://schemas.microsoft.com/office/word/2010/wordprocessingGroup">
                    <wpg:wgp>
                      <wpg:cNvGrpSpPr/>
                      <wpg:grpSpPr>
                        <a:xfrm>
                          <a:off x="0" y="0"/>
                          <a:ext cx="923290" cy="1395730"/>
                          <a:chOff x="0" y="0"/>
                          <a:chExt cx="924144" cy="1395730"/>
                        </a:xfrm>
                      </wpg:grpSpPr>
                      <wpg:grpSp>
                        <wpg:cNvPr id="452122086" name="组合 39"/>
                        <wpg:cNvGrpSpPr/>
                        <wpg:grpSpPr>
                          <a:xfrm>
                            <a:off x="0" y="0"/>
                            <a:ext cx="924144" cy="1395730"/>
                            <a:chOff x="249522" y="172887"/>
                            <a:chExt cx="924650" cy="1396503"/>
                          </a:xfrm>
                        </wpg:grpSpPr>
                        <wpg:grpSp>
                          <wpg:cNvPr id="480911518" name="组合 38"/>
                          <wpg:cNvGrpSpPr/>
                          <wpg:grpSpPr>
                            <a:xfrm>
                              <a:off x="369989" y="285420"/>
                              <a:ext cx="499110" cy="1283970"/>
                              <a:chOff x="0" y="0"/>
                              <a:chExt cx="988782" cy="2540535"/>
                            </a:xfrm>
                          </wpg:grpSpPr>
                          <wps:wsp>
                            <wps:cNvPr id="808620780" name="任意多边形: 形状 11">
                              <a:extLst>
                                <a:ext uri="{FF2B5EF4-FFF2-40B4-BE49-F238E27FC236}">
                                  <a16:creationId xmlns:a16="http://schemas.microsoft.com/office/drawing/2014/main" id="{2D083675-668B-BF89-2D64-0BB6FAC41848}"/>
                                </a:ext>
                              </a:extLst>
                            </wps:cNvPr>
                            <wps:cNvSpPr/>
                            <wps:spPr>
                              <a:xfrm>
                                <a:off x="0" y="0"/>
                                <a:ext cx="988782" cy="431621"/>
                              </a:xfrm>
                              <a:custGeom>
                                <a:avLst/>
                                <a:gdLst>
                                  <a:gd name="csX0" fmla="*/ 407692 w 988782"/>
                                  <a:gd name="csY0" fmla="*/ 0 h 431621"/>
                                  <a:gd name="csX1" fmla="*/ 581090 w 988782"/>
                                  <a:gd name="csY1" fmla="*/ 0 h 431621"/>
                                  <a:gd name="csX2" fmla="*/ 581090 w 988782"/>
                                  <a:gd name="csY2" fmla="*/ 327092 h 431621"/>
                                  <a:gd name="csX3" fmla="*/ 988782 w 988782"/>
                                  <a:gd name="csY3" fmla="*/ 327092 h 431621"/>
                                  <a:gd name="csX4" fmla="*/ 988782 w 988782"/>
                                  <a:gd name="csY4" fmla="*/ 431621 h 431621"/>
                                  <a:gd name="csX5" fmla="*/ 0 w 988782"/>
                                  <a:gd name="csY5" fmla="*/ 431621 h 431621"/>
                                  <a:gd name="csX6" fmla="*/ 0 w 988782"/>
                                  <a:gd name="csY6" fmla="*/ 327092 h 431621"/>
                                  <a:gd name="csX7" fmla="*/ 407692 w 988782"/>
                                  <a:gd name="csY7" fmla="*/ 327092 h 43162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988782" h="431621">
                                    <a:moveTo>
                                      <a:pt x="407692" y="0"/>
                                    </a:moveTo>
                                    <a:lnTo>
                                      <a:pt x="581090" y="0"/>
                                    </a:lnTo>
                                    <a:lnTo>
                                      <a:pt x="581090" y="327092"/>
                                    </a:lnTo>
                                    <a:lnTo>
                                      <a:pt x="988782" y="327092"/>
                                    </a:lnTo>
                                    <a:lnTo>
                                      <a:pt x="988782" y="431621"/>
                                    </a:lnTo>
                                    <a:lnTo>
                                      <a:pt x="0" y="431621"/>
                                    </a:lnTo>
                                    <a:lnTo>
                                      <a:pt x="0" y="327092"/>
                                    </a:lnTo>
                                    <a:lnTo>
                                      <a:pt x="407692" y="327092"/>
                                    </a:lnTo>
                                    <a:close/>
                                  </a:path>
                                </a:pathLst>
                              </a:cu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862763613" name="任意多边形: 形状 30">
                              <a:extLst>
                                <a:ext uri="{FF2B5EF4-FFF2-40B4-BE49-F238E27FC236}">
                                  <a16:creationId xmlns:a16="http://schemas.microsoft.com/office/drawing/2014/main" id="{0CA2B222-CFA3-B07A-38DB-72D749DD5CD4}"/>
                                </a:ext>
                              </a:extLst>
                            </wps:cNvPr>
                            <wps:cNvSpPr/>
                            <wps:spPr>
                              <a:xfrm>
                                <a:off x="0" y="153281"/>
                                <a:ext cx="988782" cy="2387254"/>
                              </a:xfrm>
                              <a:custGeom>
                                <a:avLst/>
                                <a:gdLst>
                                  <a:gd name="csX0" fmla="*/ 0 w 988782"/>
                                  <a:gd name="csY0" fmla="*/ 0 h 2387254"/>
                                  <a:gd name="csX1" fmla="*/ 988782 w 988782"/>
                                  <a:gd name="csY1" fmla="*/ 0 h 2387254"/>
                                  <a:gd name="csX2" fmla="*/ 988782 w 988782"/>
                                  <a:gd name="csY2" fmla="*/ 1138334 h 2387254"/>
                                  <a:gd name="csX3" fmla="*/ 544342 w 988782"/>
                                  <a:gd name="csY3" fmla="*/ 1138334 h 2387254"/>
                                  <a:gd name="csX4" fmla="*/ 544342 w 988782"/>
                                  <a:gd name="csY4" fmla="*/ 1233068 h 2387254"/>
                                  <a:gd name="csX5" fmla="*/ 760291 w 988782"/>
                                  <a:gd name="csY5" fmla="*/ 1233068 h 2387254"/>
                                  <a:gd name="csX6" fmla="*/ 855515 w 988782"/>
                                  <a:gd name="csY6" fmla="*/ 1363128 h 2387254"/>
                                  <a:gd name="csX7" fmla="*/ 853719 w 988782"/>
                                  <a:gd name="csY7" fmla="*/ 1366277 h 2387254"/>
                                  <a:gd name="csX8" fmla="*/ 875038 w 988782"/>
                                  <a:gd name="csY8" fmla="*/ 2110120 h 2387254"/>
                                  <a:gd name="csX9" fmla="*/ 919915 w 988782"/>
                                  <a:gd name="csY9" fmla="*/ 2214608 h 2387254"/>
                                  <a:gd name="csX10" fmla="*/ 919809 w 988782"/>
                                  <a:gd name="csY10" fmla="*/ 2214608 h 2387254"/>
                                  <a:gd name="csX11" fmla="*/ 805738 w 988782"/>
                                  <a:gd name="csY11" fmla="*/ 2387254 h 2387254"/>
                                  <a:gd name="csX12" fmla="*/ 183045 w 988782"/>
                                  <a:gd name="csY12" fmla="*/ 2387254 h 2387254"/>
                                  <a:gd name="csX13" fmla="*/ 68974 w 988782"/>
                                  <a:gd name="csY13" fmla="*/ 2214608 h 2387254"/>
                                  <a:gd name="csX14" fmla="*/ 68868 w 988782"/>
                                  <a:gd name="csY14" fmla="*/ 2214608 h 2387254"/>
                                  <a:gd name="csX15" fmla="*/ 113745 w 988782"/>
                                  <a:gd name="csY15" fmla="*/ 2110120 h 2387254"/>
                                  <a:gd name="csX16" fmla="*/ 135064 w 988782"/>
                                  <a:gd name="csY16" fmla="*/ 1366277 h 2387254"/>
                                  <a:gd name="csX17" fmla="*/ 133267 w 988782"/>
                                  <a:gd name="csY17" fmla="*/ 1363128 h 2387254"/>
                                  <a:gd name="csX18" fmla="*/ 228491 w 988782"/>
                                  <a:gd name="csY18" fmla="*/ 1233068 h 2387254"/>
                                  <a:gd name="csX19" fmla="*/ 418836 w 988782"/>
                                  <a:gd name="csY19" fmla="*/ 1233068 h 2387254"/>
                                  <a:gd name="csX20" fmla="*/ 418836 w 988782"/>
                                  <a:gd name="csY20" fmla="*/ 1138334 h 2387254"/>
                                  <a:gd name="csX21" fmla="*/ 0 w 988782"/>
                                  <a:gd name="csY21" fmla="*/ 1138334 h 2387254"/>
                                  <a:gd name="csX0" fmla="*/ 988782 w 1080222"/>
                                  <a:gd name="csY0" fmla="*/ 0 h 2387254"/>
                                  <a:gd name="csX1" fmla="*/ 988782 w 1080222"/>
                                  <a:gd name="csY1" fmla="*/ 1138334 h 2387254"/>
                                  <a:gd name="csX2" fmla="*/ 544342 w 1080222"/>
                                  <a:gd name="csY2" fmla="*/ 1138334 h 2387254"/>
                                  <a:gd name="csX3" fmla="*/ 544342 w 1080222"/>
                                  <a:gd name="csY3" fmla="*/ 1233068 h 2387254"/>
                                  <a:gd name="csX4" fmla="*/ 760291 w 1080222"/>
                                  <a:gd name="csY4" fmla="*/ 1233068 h 2387254"/>
                                  <a:gd name="csX5" fmla="*/ 855515 w 1080222"/>
                                  <a:gd name="csY5" fmla="*/ 1363128 h 2387254"/>
                                  <a:gd name="csX6" fmla="*/ 853719 w 1080222"/>
                                  <a:gd name="csY6" fmla="*/ 1366277 h 2387254"/>
                                  <a:gd name="csX7" fmla="*/ 875038 w 1080222"/>
                                  <a:gd name="csY7" fmla="*/ 2110120 h 2387254"/>
                                  <a:gd name="csX8" fmla="*/ 919915 w 1080222"/>
                                  <a:gd name="csY8" fmla="*/ 2214608 h 2387254"/>
                                  <a:gd name="csX9" fmla="*/ 919809 w 1080222"/>
                                  <a:gd name="csY9" fmla="*/ 2214608 h 2387254"/>
                                  <a:gd name="csX10" fmla="*/ 805738 w 1080222"/>
                                  <a:gd name="csY10" fmla="*/ 2387254 h 2387254"/>
                                  <a:gd name="csX11" fmla="*/ 183045 w 1080222"/>
                                  <a:gd name="csY11" fmla="*/ 2387254 h 2387254"/>
                                  <a:gd name="csX12" fmla="*/ 68974 w 1080222"/>
                                  <a:gd name="csY12" fmla="*/ 2214608 h 2387254"/>
                                  <a:gd name="csX13" fmla="*/ 68868 w 1080222"/>
                                  <a:gd name="csY13" fmla="*/ 2214608 h 2387254"/>
                                  <a:gd name="csX14" fmla="*/ 113745 w 1080222"/>
                                  <a:gd name="csY14" fmla="*/ 2110120 h 2387254"/>
                                  <a:gd name="csX15" fmla="*/ 135064 w 1080222"/>
                                  <a:gd name="csY15" fmla="*/ 1366277 h 2387254"/>
                                  <a:gd name="csX16" fmla="*/ 133267 w 1080222"/>
                                  <a:gd name="csY16" fmla="*/ 1363128 h 2387254"/>
                                  <a:gd name="csX17" fmla="*/ 228491 w 1080222"/>
                                  <a:gd name="csY17" fmla="*/ 1233068 h 2387254"/>
                                  <a:gd name="csX18" fmla="*/ 418836 w 1080222"/>
                                  <a:gd name="csY18" fmla="*/ 1233068 h 2387254"/>
                                  <a:gd name="csX19" fmla="*/ 418836 w 1080222"/>
                                  <a:gd name="csY19" fmla="*/ 1138334 h 2387254"/>
                                  <a:gd name="csX20" fmla="*/ 0 w 1080222"/>
                                  <a:gd name="csY20" fmla="*/ 1138334 h 2387254"/>
                                  <a:gd name="csX21" fmla="*/ 0 w 1080222"/>
                                  <a:gd name="csY21" fmla="*/ 0 h 2387254"/>
                                  <a:gd name="csX22" fmla="*/ 1080222 w 1080222"/>
                                  <a:gd name="csY22" fmla="*/ 91440 h 2387254"/>
                                  <a:gd name="csX0" fmla="*/ 988782 w 988782"/>
                                  <a:gd name="csY0" fmla="*/ 0 h 2387254"/>
                                  <a:gd name="csX1" fmla="*/ 988782 w 988782"/>
                                  <a:gd name="csY1" fmla="*/ 1138334 h 2387254"/>
                                  <a:gd name="csX2" fmla="*/ 544342 w 988782"/>
                                  <a:gd name="csY2" fmla="*/ 1138334 h 2387254"/>
                                  <a:gd name="csX3" fmla="*/ 544342 w 988782"/>
                                  <a:gd name="csY3" fmla="*/ 1233068 h 2387254"/>
                                  <a:gd name="csX4" fmla="*/ 760291 w 988782"/>
                                  <a:gd name="csY4" fmla="*/ 1233068 h 2387254"/>
                                  <a:gd name="csX5" fmla="*/ 855515 w 988782"/>
                                  <a:gd name="csY5" fmla="*/ 1363128 h 2387254"/>
                                  <a:gd name="csX6" fmla="*/ 853719 w 988782"/>
                                  <a:gd name="csY6" fmla="*/ 1366277 h 2387254"/>
                                  <a:gd name="csX7" fmla="*/ 875038 w 988782"/>
                                  <a:gd name="csY7" fmla="*/ 2110120 h 2387254"/>
                                  <a:gd name="csX8" fmla="*/ 919915 w 988782"/>
                                  <a:gd name="csY8" fmla="*/ 2214608 h 2387254"/>
                                  <a:gd name="csX9" fmla="*/ 919809 w 988782"/>
                                  <a:gd name="csY9" fmla="*/ 2214608 h 2387254"/>
                                  <a:gd name="csX10" fmla="*/ 805738 w 988782"/>
                                  <a:gd name="csY10" fmla="*/ 2387254 h 2387254"/>
                                  <a:gd name="csX11" fmla="*/ 183045 w 988782"/>
                                  <a:gd name="csY11" fmla="*/ 2387254 h 2387254"/>
                                  <a:gd name="csX12" fmla="*/ 68974 w 988782"/>
                                  <a:gd name="csY12" fmla="*/ 2214608 h 2387254"/>
                                  <a:gd name="csX13" fmla="*/ 68868 w 988782"/>
                                  <a:gd name="csY13" fmla="*/ 2214608 h 2387254"/>
                                  <a:gd name="csX14" fmla="*/ 113745 w 988782"/>
                                  <a:gd name="csY14" fmla="*/ 2110120 h 2387254"/>
                                  <a:gd name="csX15" fmla="*/ 135064 w 988782"/>
                                  <a:gd name="csY15" fmla="*/ 1366277 h 2387254"/>
                                  <a:gd name="csX16" fmla="*/ 133267 w 988782"/>
                                  <a:gd name="csY16" fmla="*/ 1363128 h 2387254"/>
                                  <a:gd name="csX17" fmla="*/ 228491 w 988782"/>
                                  <a:gd name="csY17" fmla="*/ 1233068 h 2387254"/>
                                  <a:gd name="csX18" fmla="*/ 418836 w 988782"/>
                                  <a:gd name="csY18" fmla="*/ 1233068 h 2387254"/>
                                  <a:gd name="csX19" fmla="*/ 418836 w 988782"/>
                                  <a:gd name="csY19" fmla="*/ 1138334 h 2387254"/>
                                  <a:gd name="csX20" fmla="*/ 0 w 988782"/>
                                  <a:gd name="csY20" fmla="*/ 1138334 h 2387254"/>
                                  <a:gd name="csX21" fmla="*/ 0 w 988782"/>
                                  <a:gd name="csY21" fmla="*/ 0 h 238725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Lst>
                                <a:rect l="l" t="t" r="r" b="b"/>
                                <a:pathLst>
                                  <a:path w="988782" h="2387254">
                                    <a:moveTo>
                                      <a:pt x="988782" y="0"/>
                                    </a:moveTo>
                                    <a:lnTo>
                                      <a:pt x="988782" y="1138334"/>
                                    </a:lnTo>
                                    <a:lnTo>
                                      <a:pt x="544342" y="1138334"/>
                                    </a:lnTo>
                                    <a:lnTo>
                                      <a:pt x="544342" y="1233068"/>
                                    </a:lnTo>
                                    <a:lnTo>
                                      <a:pt x="760291" y="1233068"/>
                                    </a:lnTo>
                                    <a:lnTo>
                                      <a:pt x="855515" y="1363128"/>
                                    </a:lnTo>
                                    <a:lnTo>
                                      <a:pt x="853719" y="1366277"/>
                                    </a:lnTo>
                                    <a:cubicBezTo>
                                      <a:pt x="755843" y="1591089"/>
                                      <a:pt x="791274" y="1885308"/>
                                      <a:pt x="875038" y="2110120"/>
                                    </a:cubicBezTo>
                                    <a:lnTo>
                                      <a:pt x="919915" y="2214608"/>
                                    </a:lnTo>
                                    <a:lnTo>
                                      <a:pt x="919809" y="2214608"/>
                                    </a:lnTo>
                                    <a:lnTo>
                                      <a:pt x="805738" y="2387254"/>
                                    </a:lnTo>
                                    <a:lnTo>
                                      <a:pt x="183045" y="2387254"/>
                                    </a:lnTo>
                                    <a:lnTo>
                                      <a:pt x="68974" y="2214608"/>
                                    </a:lnTo>
                                    <a:lnTo>
                                      <a:pt x="68868" y="2214608"/>
                                    </a:lnTo>
                                    <a:lnTo>
                                      <a:pt x="113745" y="2110120"/>
                                    </a:lnTo>
                                    <a:cubicBezTo>
                                      <a:pt x="197510" y="1885308"/>
                                      <a:pt x="232941" y="1591089"/>
                                      <a:pt x="135064" y="1366277"/>
                                    </a:cubicBezTo>
                                    <a:lnTo>
                                      <a:pt x="133267" y="1363128"/>
                                    </a:lnTo>
                                    <a:lnTo>
                                      <a:pt x="228491" y="1233068"/>
                                    </a:lnTo>
                                    <a:lnTo>
                                      <a:pt x="418836" y="1233068"/>
                                    </a:lnTo>
                                    <a:lnTo>
                                      <a:pt x="418836" y="1138334"/>
                                    </a:lnTo>
                                    <a:lnTo>
                                      <a:pt x="0" y="1138334"/>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426382529" name="文本框 2"/>
                          <wps:cNvSpPr txBox="1">
                            <a:spLocks noChangeArrowheads="1"/>
                          </wps:cNvSpPr>
                          <wps:spPr bwMode="auto">
                            <a:xfrm>
                              <a:off x="791716" y="1148049"/>
                              <a:ext cx="310759" cy="207644"/>
                            </a:xfrm>
                            <a:prstGeom prst="rect">
                              <a:avLst/>
                            </a:prstGeom>
                            <a:noFill/>
                            <a:ln w="9525">
                              <a:noFill/>
                              <a:miter lim="800000"/>
                              <a:headEnd/>
                              <a:tailEnd/>
                            </a:ln>
                          </wps:spPr>
                          <wps:txbx>
                            <w:txbxContent>
                              <w:p w14:paraId="25893DFD" w14:textId="5A4D420B" w:rsidR="001E02B8" w:rsidRPr="000C3C4B" w:rsidRDefault="001E02B8" w:rsidP="001E02B8">
                                <w:pPr>
                                  <w:rPr>
                                    <w:sz w:val="18"/>
                                    <w:szCs w:val="18"/>
                                  </w:rPr>
                                </w:pPr>
                                <w:r>
                                  <w:rPr>
                                    <w:rFonts w:hint="eastAsia"/>
                                    <w:sz w:val="18"/>
                                    <w:szCs w:val="18"/>
                                  </w:rPr>
                                  <w:t>空瓶</w:t>
                                </w:r>
                              </w:p>
                            </w:txbxContent>
                          </wps:txbx>
                          <wps:bodyPr rot="0" vert="horz" wrap="none" lIns="36000" tIns="0" rIns="36000" bIns="0" anchor="t" anchorCtr="0">
                            <a:spAutoFit/>
                          </wps:bodyPr>
                        </wps:wsp>
                        <wps:wsp>
                          <wps:cNvPr id="720373009" name="文本框 2"/>
                          <wps:cNvSpPr txBox="1">
                            <a:spLocks noChangeArrowheads="1"/>
                          </wps:cNvSpPr>
                          <wps:spPr bwMode="auto">
                            <a:xfrm>
                              <a:off x="863392" y="586962"/>
                              <a:ext cx="310780" cy="207644"/>
                            </a:xfrm>
                            <a:prstGeom prst="rect">
                              <a:avLst/>
                            </a:prstGeom>
                            <a:noFill/>
                            <a:ln w="9525">
                              <a:noFill/>
                              <a:miter lim="800000"/>
                              <a:headEnd/>
                              <a:tailEnd/>
                            </a:ln>
                          </wps:spPr>
                          <wps:txbx>
                            <w:txbxContent>
                              <w:p w14:paraId="005E16F0" w14:textId="6F8269BF" w:rsidR="001E02B8" w:rsidRPr="000C3C4B" w:rsidRDefault="001E02B8" w:rsidP="001E02B8">
                                <w:pPr>
                                  <w:rPr>
                                    <w:sz w:val="18"/>
                                    <w:szCs w:val="18"/>
                                  </w:rPr>
                                </w:pPr>
                                <w:r>
                                  <w:rPr>
                                    <w:rFonts w:hint="eastAsia"/>
                                    <w:sz w:val="18"/>
                                    <w:szCs w:val="18"/>
                                  </w:rPr>
                                  <w:t>气缸</w:t>
                                </w:r>
                              </w:p>
                            </w:txbxContent>
                          </wps:txbx>
                          <wps:bodyPr rot="0" vert="horz" wrap="none" lIns="36000" tIns="0" rIns="36000" bIns="0" anchor="t" anchorCtr="0">
                            <a:spAutoFit/>
                          </wps:bodyPr>
                        </wps:wsp>
                        <wps:wsp>
                          <wps:cNvPr id="1010878259" name="文本框 2"/>
                          <wps:cNvSpPr txBox="1">
                            <a:spLocks noChangeArrowheads="1"/>
                          </wps:cNvSpPr>
                          <wps:spPr bwMode="auto">
                            <a:xfrm>
                              <a:off x="249522" y="172887"/>
                              <a:ext cx="310798" cy="207712"/>
                            </a:xfrm>
                            <a:prstGeom prst="rect">
                              <a:avLst/>
                            </a:prstGeom>
                            <a:noFill/>
                            <a:ln w="9525">
                              <a:noFill/>
                              <a:miter lim="800000"/>
                              <a:headEnd/>
                              <a:tailEnd/>
                            </a:ln>
                          </wps:spPr>
                          <wps:txbx>
                            <w:txbxContent>
                              <w:p w14:paraId="2A4FC247" w14:textId="44514E93" w:rsidR="001E02B8" w:rsidRPr="000C3C4B" w:rsidRDefault="001E02B8" w:rsidP="001E02B8">
                                <w:pPr>
                                  <w:rPr>
                                    <w:sz w:val="18"/>
                                    <w:szCs w:val="18"/>
                                  </w:rPr>
                                </w:pPr>
                                <w:r>
                                  <w:rPr>
                                    <w:rFonts w:hint="eastAsia"/>
                                    <w:sz w:val="18"/>
                                    <w:szCs w:val="18"/>
                                  </w:rPr>
                                  <w:t>活塞</w:t>
                                </w:r>
                              </w:p>
                            </w:txbxContent>
                          </wps:txbx>
                          <wps:bodyPr rot="0" vert="horz" wrap="none" lIns="36000" tIns="0" rIns="36000" bIns="0" anchor="t" anchorCtr="0">
                            <a:spAutoFit/>
                          </wps:bodyPr>
                        </wps:wsp>
                      </wpg:grpSp>
                      <wps:wsp>
                        <wps:cNvPr id="2056602713" name="直接连接符 40"/>
                        <wps:cNvCnPr/>
                        <wps:spPr>
                          <a:xfrm>
                            <a:off x="321043" y="762476"/>
                            <a:ext cx="83127"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60862582" id="组合 41" o:spid="_x0000_s1048" style="position:absolute;left:0;text-align:left;margin-left:329.15pt;margin-top:6.55pt;width:72.7pt;height:109.9pt;z-index:251701760;mso-width-relative:margin" coordsize="9241,1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">
                <v:group id="组合 39" o:spid="_x0000_s1049" style="position:absolute;width:9241;height:13957" coordorigin="2495,1728" coordsize="9246,1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">
                  <v:group id="组合 38" o:spid="_x0000_s1050" style="position:absolute;left:3699;top:2854;width:4991;height:12839" coordsize="9887,25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">
                    <v:shape id="任意多边形: 形状 11" o:spid="_x0000_s1051" style="position:absolute;width:9887;height:4316;visibility:visible;mso-wrap-style:square;v-text-anchor:middle" coordsize="988782,43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" path="m407692,l581090,r,327092l988782,327092r,104529l,431621,,327092r407692,l407692,xe" fillcolor="#f2f2f2 [3052]" strokecolor="black [3213]" strokeweight="1pt">
                      <v:stroke joinstyle="miter"/>
                      <v:path arrowok="t" o:connecttype="custom" o:connectlocs="407692,0;581090,0;581090,327092;988782,327092;988782,431621;0,431621;0,327092;407692,327092" o:connectangles="0,0,0,0,0,0,0,0"/>
                    </v:shape>
                    <v:shape id="任意多边形: 形状 30" o:spid="_x0000_s1052" style="position:absolute;top:1532;width:9887;height:23873;visibility:visible;mso-wrap-style:square;v-text-anchor:middle" coordsize="988782,2387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" path="m988782,r,1138334l544342,1138334r,94734l760291,1233068r95224,130060l853719,1366277v-97876,224812,-62445,519031,21319,743843l919915,2214608r-106,l805738,2387254r-622693,l68974,2214608r-106,l113745,2110120v83765,-224812,119196,-519031,21319,-743843l133267,1363128r95224,-130060l418836,1233068r,-94734l,1138334,,e" filled="f" strokecolor="black [3213]" strokeweight="1pt">
                      <v:stroke joinstyle="miter"/>
                      <v:path arrowok="t" o:connecttype="custom" o:connectlocs="988782,0;988782,1138334;544342,1138334;544342,1233068;760291,1233068;855515,1363128;853719,1366277;875038,2110120;919915,2214608;919809,2214608;805738,2387254;183045,2387254;68974,2214608;68868,2214608;113745,2110120;135064,1366277;133267,1363128;228491,1233068;418836,1233068;418836,1138334;0,1138334;0,0" o:connectangles="0,0,0,0,0,0,0,0,0,0,0,0,0,0,0,0,0,0,0,0,0,0"/>
                    </v:shape>
                  </v:group>
                  <v:shape id="文本框 2" o:spid="_x0000_s1053" type="#_x0000_t202" style="position:absolute;left:7917;top:11480;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" filled="f" stroked="f">
                    <v:textbox style="mso-fit-shape-to-text:t" inset="1mm,0,1mm,0">
                      <w:txbxContent>
                        <w:p w14:paraId="25893DFD" w14:textId="5A4D420B" w:rsidR="001E02B8" w:rsidRPr="000C3C4B" w:rsidRDefault="001E02B8" w:rsidP="001E02B8">
                          <w:pPr>
                            <w:rPr>
                              <w:sz w:val="18"/>
                              <w:szCs w:val="18"/>
                            </w:rPr>
                          </w:pPr>
                          <w:r>
                            <w:rPr>
                              <w:rFonts w:hint="eastAsia"/>
                              <w:sz w:val="18"/>
                              <w:szCs w:val="18"/>
                            </w:rPr>
                            <w:t>空瓶</w:t>
                          </w:r>
                        </w:p>
                      </w:txbxContent>
                    </v:textbox>
                  </v:shape>
                  <v:shape id="文本框 2" o:spid="_x0000_s1054" type="#_x0000_t202" style="position:absolute;left:8633;top:5869;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" filled="f" stroked="f">
                    <v:textbox style="mso-fit-shape-to-text:t" inset="1mm,0,1mm,0">
                      <w:txbxContent>
                        <w:p w14:paraId="005E16F0" w14:textId="6F8269BF" w:rsidR="001E02B8" w:rsidRPr="000C3C4B" w:rsidRDefault="001E02B8" w:rsidP="001E02B8">
                          <w:pPr>
                            <w:rPr>
                              <w:sz w:val="18"/>
                              <w:szCs w:val="18"/>
                            </w:rPr>
                          </w:pPr>
                          <w:r>
                            <w:rPr>
                              <w:rFonts w:hint="eastAsia"/>
                              <w:sz w:val="18"/>
                              <w:szCs w:val="18"/>
                            </w:rPr>
                            <w:t>气缸</w:t>
                          </w:r>
                        </w:p>
                      </w:txbxContent>
                    </v:textbox>
                  </v:shape>
                  <v:shape id="文本框 2" o:spid="_x0000_s1055" type="#_x0000_t202" style="position:absolute;left:2495;top:1728;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" filled="f" stroked="f">
                    <v:textbox style="mso-fit-shape-to-text:t" inset="1mm,0,1mm,0">
                      <w:txbxContent>
                        <w:p w14:paraId="2A4FC247" w14:textId="44514E93" w:rsidR="001E02B8" w:rsidRPr="000C3C4B" w:rsidRDefault="001E02B8" w:rsidP="001E02B8">
                          <w:pPr>
                            <w:rPr>
                              <w:sz w:val="18"/>
                              <w:szCs w:val="18"/>
                            </w:rPr>
                          </w:pPr>
                          <w:r>
                            <w:rPr>
                              <w:rFonts w:hint="eastAsia"/>
                              <w:sz w:val="18"/>
                              <w:szCs w:val="18"/>
                            </w:rPr>
                            <w:t>活塞</w:t>
                          </w:r>
                        </w:p>
                      </w:txbxContent>
                    </v:textbox>
                  </v:shape>
                </v:group>
                <v:line id="直接连接符 40" o:spid="_x0000_s1056" style="position:absolute;visibility:visible;mso-wrap-style:square" from="3210,7624" to="4041,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" strokecolor="black [3213]" strokeweight=".5pt">
                  <v:stroke dashstyle="3 1" joinstyle="miter"/>
                </v:line>
                <w10:wrap type="square"/>
              </v:group>
            </w:pict>
          </mc:Fallback>
        </mc:AlternateContent>
      </w:r>
      <w:r w:rsidR="001C6386" w:rsidRPr="006620D0">
        <w:rPr>
          <w:rFonts w:hint="eastAsia"/>
        </w:rPr>
        <w:t>1</w:t>
      </w:r>
      <w:r w:rsidR="006620D0">
        <w:rPr>
          <w:rFonts w:hint="eastAsia"/>
        </w:rPr>
        <w:t>．</w:t>
      </w:r>
      <w:r w:rsidR="001C6386" w:rsidRPr="006620D0">
        <w:rPr>
          <w:rFonts w:hint="eastAsia"/>
        </w:rPr>
        <w:t>（</w:t>
      </w:r>
      <w:r w:rsidR="001C6386" w:rsidRPr="006620D0">
        <w:rPr>
          <w:rFonts w:hint="eastAsia"/>
        </w:rPr>
        <w:t>7</w:t>
      </w:r>
      <w:r w:rsidR="001C6386" w:rsidRPr="006620D0">
        <w:rPr>
          <w:rFonts w:hint="eastAsia"/>
        </w:rPr>
        <w:t>分）</w:t>
      </w:r>
      <w:r w:rsidR="001C6386" w:rsidRPr="00C24233">
        <w:rPr>
          <w:rFonts w:hint="eastAsia"/>
        </w:rPr>
        <w:t>某学生小组</w:t>
      </w:r>
      <w:r w:rsidR="001C6386" w:rsidRPr="00C24233">
        <w:t>用</w:t>
      </w:r>
      <w:r w:rsidR="001C6386">
        <w:rPr>
          <w:rFonts w:hint="eastAsia"/>
        </w:rPr>
        <w:t>气缸</w:t>
      </w:r>
      <w:r w:rsidR="001C6386">
        <w:t>充气的方法</w:t>
      </w:r>
      <w:r w:rsidR="001C6386">
        <w:rPr>
          <w:rFonts w:hint="eastAsia"/>
        </w:rPr>
        <w:t>检测不规则</w:t>
      </w:r>
      <w:r w:rsidR="001C6386">
        <w:t>容器的容积。将该瓶与一</w:t>
      </w:r>
      <w:r w:rsidR="001C6386">
        <w:rPr>
          <w:sz w:val="20"/>
        </w:rPr>
        <w:t>个</w:t>
      </w:r>
      <w:r w:rsidR="001C6386">
        <w:t>带活塞的气缸相连，初始气缸和瓶内气体压强均为</w:t>
      </w:r>
      <w:r w:rsidR="001C6386">
        <w:rPr>
          <w:rFonts w:hint="eastAsia"/>
          <w:i/>
          <w:iCs/>
        </w:rPr>
        <w:t>p</w:t>
      </w:r>
      <w:r w:rsidR="001C6386" w:rsidRPr="006620D0">
        <w:rPr>
          <w:rFonts w:hint="eastAsia"/>
          <w:vertAlign w:val="subscript"/>
        </w:rPr>
        <w:t>0</w:t>
      </w:r>
      <w:r w:rsidR="001C6386">
        <w:t>，气缸内封闭气体体积为</w:t>
      </w:r>
      <w:r w:rsidR="001C6386">
        <w:rPr>
          <w:rFonts w:hint="eastAsia"/>
          <w:i/>
          <w:iCs/>
        </w:rPr>
        <w:t>V</w:t>
      </w:r>
      <w:r w:rsidR="001C6386" w:rsidRPr="006620D0">
        <w:rPr>
          <w:rFonts w:hint="eastAsia"/>
          <w:vertAlign w:val="subscript"/>
        </w:rPr>
        <w:t>0</w:t>
      </w:r>
      <w:r w:rsidR="001C6386">
        <w:t>，推动活塞将气缸内所有气体缓慢推入瓶中，测得此时瓶中气体压强为</w:t>
      </w:r>
      <w:r w:rsidR="001C6386">
        <w:rPr>
          <w:rFonts w:hint="eastAsia"/>
          <w:i/>
          <w:iCs/>
        </w:rPr>
        <w:t>p</w:t>
      </w:r>
      <w:r w:rsidR="001C6386">
        <w:t>，</w:t>
      </w:r>
      <w:r w:rsidR="001C6386">
        <w:rPr>
          <w:rFonts w:hint="eastAsia"/>
        </w:rPr>
        <w:t>此过程</w:t>
      </w:r>
      <w:r w:rsidR="001C6386">
        <w:t>气</w:t>
      </w:r>
      <w:r w:rsidR="001C6386">
        <w:rPr>
          <w:rFonts w:hint="eastAsia"/>
        </w:rPr>
        <w:t>体</w:t>
      </w:r>
      <w:r w:rsidR="001C6386">
        <w:t>温度保持不变。</w:t>
      </w:r>
    </w:p>
    <w:p w14:paraId="43672892" w14:textId="77777777" w:rsidR="001C6386" w:rsidRDefault="001C6386" w:rsidP="006620D0">
      <w:r>
        <w:rPr>
          <w:rFonts w:hint="eastAsia"/>
        </w:rPr>
        <w:t>（</w:t>
      </w:r>
      <w:r>
        <w:rPr>
          <w:rFonts w:hint="eastAsia"/>
        </w:rPr>
        <w:t>1</w:t>
      </w:r>
      <w:r>
        <w:rPr>
          <w:rFonts w:hint="eastAsia"/>
        </w:rPr>
        <w:t>）（</w:t>
      </w:r>
      <w:r>
        <w:rPr>
          <w:rFonts w:hint="eastAsia"/>
        </w:rPr>
        <w:t>4</w:t>
      </w:r>
      <w:r>
        <w:rPr>
          <w:rFonts w:hint="eastAsia"/>
        </w:rPr>
        <w:t>分）若该空瓶用玻璃制成，玻璃属于</w:t>
      </w:r>
      <w:r>
        <w:rPr>
          <w:rFonts w:hint="eastAsia"/>
        </w:rPr>
        <w:t>__________</w:t>
      </w:r>
      <w:r>
        <w:rPr>
          <w:rFonts w:hint="eastAsia"/>
        </w:rPr>
        <w:t>（“晶体”或“非晶体”）；玻璃</w:t>
      </w:r>
      <w:r>
        <w:rPr>
          <w:rFonts w:hint="eastAsia"/>
        </w:rPr>
        <w:t>_________</w:t>
      </w:r>
      <w:r>
        <w:rPr>
          <w:rFonts w:hint="eastAsia"/>
        </w:rPr>
        <w:t>（“能”或“不能”）被水浸润。</w:t>
      </w:r>
    </w:p>
    <w:p w14:paraId="678C49EB" w14:textId="545A9A0D" w:rsidR="001C6386" w:rsidRDefault="001C6386" w:rsidP="006620D0">
      <w:r>
        <w:rPr>
          <w:rFonts w:hint="eastAsia"/>
        </w:rPr>
        <w:t>（</w:t>
      </w:r>
      <w:r>
        <w:rPr>
          <w:rFonts w:hint="eastAsia"/>
        </w:rPr>
        <w:t>2</w:t>
      </w:r>
      <w:r>
        <w:rPr>
          <w:rFonts w:hint="eastAsia"/>
        </w:rPr>
        <w:t>）（</w:t>
      </w:r>
      <w:r>
        <w:rPr>
          <w:rFonts w:hint="eastAsia"/>
        </w:rPr>
        <w:t>3</w:t>
      </w:r>
      <w:r>
        <w:rPr>
          <w:rFonts w:hint="eastAsia"/>
        </w:rPr>
        <w:t>分）空</w:t>
      </w:r>
      <w:r>
        <w:t>瓶容积</w:t>
      </w:r>
      <w:r w:rsidR="006620D0" w:rsidRPr="006620D0">
        <w:rPr>
          <w:rFonts w:hint="eastAsia"/>
          <w:i/>
          <w:iCs/>
        </w:rPr>
        <w:t>V</w:t>
      </w:r>
      <w:r w:rsidR="006620D0">
        <w:rPr>
          <w:rFonts w:hint="eastAsia"/>
        </w:rPr>
        <w:t xml:space="preserve"> </w:t>
      </w:r>
      <w:r>
        <w:rPr>
          <w:rFonts w:hint="eastAsia"/>
        </w:rPr>
        <w:t>=____________________</w:t>
      </w:r>
      <w:r w:rsidR="007B0794">
        <w:rPr>
          <w:rFonts w:hint="eastAsia"/>
        </w:rPr>
        <w:t>。</w:t>
      </w:r>
    </w:p>
    <w:p w14:paraId="0BFCB742" w14:textId="787EC262" w:rsidR="001C6386" w:rsidRDefault="001C6386" w:rsidP="006620D0">
      <w:pPr>
        <w:rPr>
          <w:kern w:val="0"/>
          <w:sz w:val="24"/>
        </w:rPr>
      </w:pPr>
    </w:p>
    <w:p w14:paraId="790F0E41" w14:textId="36AD0ADA" w:rsidR="001C6386" w:rsidRDefault="001E02B8" w:rsidP="001E02B8">
      <w:r>
        <w:rPr>
          <w:rFonts w:hint="eastAsia"/>
          <w:noProof/>
          <w:lang w:val="zh-CN"/>
        </w:rPr>
        <mc:AlternateContent>
          <mc:Choice Requires="wpg">
            <w:drawing>
              <wp:anchor distT="0" distB="0" distL="114300" distR="114300" simplePos="0" relativeHeight="251706880" behindDoc="0" locked="0" layoutInCell="1" allowOverlap="1" wp14:anchorId="3715CAEA" wp14:editId="54135100">
                <wp:simplePos x="0" y="0"/>
                <wp:positionH relativeFrom="margin">
                  <wp:posOffset>3912870</wp:posOffset>
                </wp:positionH>
                <wp:positionV relativeFrom="paragraph">
                  <wp:posOffset>80645</wp:posOffset>
                </wp:positionV>
                <wp:extent cx="1377950" cy="1275715"/>
                <wp:effectExtent l="0" t="0" r="12700" b="19685"/>
                <wp:wrapSquare wrapText="bothSides"/>
                <wp:docPr id="928687670" name="组合 43"/>
                <wp:cNvGraphicFramePr/>
                <a:graphic xmlns:a="http://schemas.openxmlformats.org/drawingml/2006/main">
                  <a:graphicData uri="http://schemas.microsoft.com/office/word/2010/wordprocessingGroup">
                    <wpg:wgp>
                      <wpg:cNvGrpSpPr/>
                      <wpg:grpSpPr>
                        <a:xfrm>
                          <a:off x="0" y="0"/>
                          <a:ext cx="1377950" cy="1275715"/>
                          <a:chOff x="561975" y="-207749"/>
                          <a:chExt cx="1377950" cy="1277628"/>
                        </a:xfrm>
                      </wpg:grpSpPr>
                      <wpg:grpSp>
                        <wpg:cNvPr id="1585506099" name="组合 43">
                          <a:extLst>
                            <a:ext uri="{FF2B5EF4-FFF2-40B4-BE49-F238E27FC236}">
                              <a16:creationId xmlns:a16="http://schemas.microsoft.com/office/drawing/2014/main" id="{259C1CEC-D939-4025-7C76-2260865F15B4}"/>
                            </a:ext>
                          </a:extLst>
                        </wpg:cNvPr>
                        <wpg:cNvGrpSpPr/>
                        <wpg:grpSpPr>
                          <a:xfrm>
                            <a:off x="561975" y="0"/>
                            <a:ext cx="1377950" cy="1069879"/>
                            <a:chOff x="0" y="0"/>
                            <a:chExt cx="3502212" cy="2719294"/>
                          </a:xfrm>
                        </wpg:grpSpPr>
                        <wps:wsp>
                          <wps:cNvPr id="1682449060" name="任意多边形: 形状 1682449060">
                            <a:extLst>
                              <a:ext uri="{FF2B5EF4-FFF2-40B4-BE49-F238E27FC236}">
                                <a16:creationId xmlns:a16="http://schemas.microsoft.com/office/drawing/2014/main" id="{FA284922-4162-83A7-ED25-D2FF320BFAB0}"/>
                              </a:ext>
                            </a:extLst>
                          </wps:cNvPr>
                          <wps:cNvSpPr/>
                          <wps:spPr>
                            <a:xfrm>
                              <a:off x="0" y="0"/>
                              <a:ext cx="3502212" cy="2719294"/>
                            </a:xfrm>
                            <a:custGeom>
                              <a:avLst/>
                              <a:gdLst>
                                <a:gd name="csX0" fmla="*/ 0 w 3502212"/>
                                <a:gd name="csY0" fmla="*/ 0 h 2719294"/>
                                <a:gd name="csX1" fmla="*/ 3502212 w 3502212"/>
                                <a:gd name="csY1" fmla="*/ 0 h 2719294"/>
                                <a:gd name="csX2" fmla="*/ 3502212 w 3502212"/>
                                <a:gd name="csY2" fmla="*/ 268941 h 2719294"/>
                                <a:gd name="csX3" fmla="*/ 249426 w 3502212"/>
                                <a:gd name="csY3" fmla="*/ 268941 h 2719294"/>
                                <a:gd name="csX4" fmla="*/ 249426 w 3502212"/>
                                <a:gd name="csY4" fmla="*/ 2450353 h 2719294"/>
                                <a:gd name="csX5" fmla="*/ 3502212 w 3502212"/>
                                <a:gd name="csY5" fmla="*/ 2450353 h 2719294"/>
                                <a:gd name="csX6" fmla="*/ 3502212 w 3502212"/>
                                <a:gd name="csY6" fmla="*/ 2719294 h 2719294"/>
                                <a:gd name="csX7" fmla="*/ 0 w 3502212"/>
                                <a:gd name="csY7" fmla="*/ 2719294 h 271929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3502212" h="2719294">
                                  <a:moveTo>
                                    <a:pt x="0" y="0"/>
                                  </a:moveTo>
                                  <a:lnTo>
                                    <a:pt x="3502212" y="0"/>
                                  </a:lnTo>
                                  <a:lnTo>
                                    <a:pt x="3502212" y="268941"/>
                                  </a:lnTo>
                                  <a:lnTo>
                                    <a:pt x="249426" y="268941"/>
                                  </a:lnTo>
                                  <a:lnTo>
                                    <a:pt x="249426" y="2450353"/>
                                  </a:lnTo>
                                  <a:lnTo>
                                    <a:pt x="3502212" y="2450353"/>
                                  </a:lnTo>
                                  <a:lnTo>
                                    <a:pt x="3502212" y="2719294"/>
                                  </a:lnTo>
                                  <a:lnTo>
                                    <a:pt x="0" y="2719294"/>
                                  </a:lnTo>
                                  <a:close/>
                                </a:path>
                              </a:pathLst>
                            </a:cu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626126075" name="组合 626126075">
                            <a:extLst>
                              <a:ext uri="{FF2B5EF4-FFF2-40B4-BE49-F238E27FC236}">
                                <a16:creationId xmlns:a16="http://schemas.microsoft.com/office/drawing/2014/main" id="{95801FD3-FF3A-F647-A12E-D2E858433870}"/>
                              </a:ext>
                            </a:extLst>
                          </wpg:cNvPr>
                          <wpg:cNvGrpSpPr/>
                          <wpg:grpSpPr>
                            <a:xfrm>
                              <a:off x="2065664" y="254837"/>
                              <a:ext cx="743884" cy="2195516"/>
                              <a:chOff x="2065664" y="254837"/>
                              <a:chExt cx="743884" cy="2195516"/>
                            </a:xfrm>
                          </wpg:grpSpPr>
                          <wps:wsp>
                            <wps:cNvPr id="60455474" name="矩形 60455474">
                              <a:extLst>
                                <a:ext uri="{FF2B5EF4-FFF2-40B4-BE49-F238E27FC236}">
                                  <a16:creationId xmlns:a16="http://schemas.microsoft.com/office/drawing/2014/main" id="{8078BF62-A1CD-0222-849A-869D79860C7D}"/>
                                </a:ext>
                              </a:extLst>
                            </wps:cNvPr>
                            <wps:cNvSpPr/>
                            <wps:spPr>
                              <a:xfrm>
                                <a:off x="2165676" y="254837"/>
                                <a:ext cx="125505" cy="218141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9941792" name="矩形 999941792">
                              <a:extLst>
                                <a:ext uri="{FF2B5EF4-FFF2-40B4-BE49-F238E27FC236}">
                                  <a16:creationId xmlns:a16="http://schemas.microsoft.com/office/drawing/2014/main" id="{C717397F-1815-CCD3-5704-CEE1CBEA2CBD}"/>
                                </a:ext>
                              </a:extLst>
                            </wps:cNvPr>
                            <wps:cNvSpPr/>
                            <wps:spPr>
                              <a:xfrm>
                                <a:off x="2584031" y="254837"/>
                                <a:ext cx="125505" cy="2181411"/>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69736" name="矩形 25569736">
                              <a:extLst>
                                <a:ext uri="{FF2B5EF4-FFF2-40B4-BE49-F238E27FC236}">
                                  <a16:creationId xmlns:a16="http://schemas.microsoft.com/office/drawing/2014/main" id="{3F4B80D2-97C2-A186-1660-C8CFEDEE562F}"/>
                                </a:ext>
                              </a:extLst>
                            </wps:cNvPr>
                            <wps:cNvSpPr/>
                            <wps:spPr>
                              <a:xfrm>
                                <a:off x="2065664" y="268943"/>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7334387" name="矩形 1747334387">
                              <a:extLst>
                                <a:ext uri="{FF2B5EF4-FFF2-40B4-BE49-F238E27FC236}">
                                  <a16:creationId xmlns:a16="http://schemas.microsoft.com/office/drawing/2014/main" id="{F71EFD4B-87B6-8D9F-1844-DD88B5E37543}"/>
                                </a:ext>
                              </a:extLst>
                            </wps:cNvPr>
                            <wps:cNvSpPr/>
                            <wps:spPr>
                              <a:xfrm>
                                <a:off x="2065664" y="2312895"/>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9920093" name="矩形 1949920093">
                              <a:extLst>
                                <a:ext uri="{FF2B5EF4-FFF2-40B4-BE49-F238E27FC236}">
                                  <a16:creationId xmlns:a16="http://schemas.microsoft.com/office/drawing/2014/main" id="{0F69D97E-9D32-30E4-8009-01F205D1508E}"/>
                                </a:ext>
                              </a:extLst>
                            </wps:cNvPr>
                            <wps:cNvSpPr/>
                            <wps:spPr>
                              <a:xfrm>
                                <a:off x="2709536" y="268942"/>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191536" name="矩形 31191536">
                              <a:extLst>
                                <a:ext uri="{FF2B5EF4-FFF2-40B4-BE49-F238E27FC236}">
                                  <a16:creationId xmlns:a16="http://schemas.microsoft.com/office/drawing/2014/main" id="{AD64068B-3618-B797-34E7-514B3C9714A1}"/>
                                </a:ext>
                              </a:extLst>
                            </wps:cNvPr>
                            <wps:cNvSpPr/>
                            <wps:spPr>
                              <a:xfrm>
                                <a:off x="2709536" y="2312895"/>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636315200" name="文本框 2"/>
                        <wps:cNvSpPr txBox="1">
                          <a:spLocks noChangeArrowheads="1"/>
                        </wps:cNvSpPr>
                        <wps:spPr bwMode="auto">
                          <a:xfrm>
                            <a:off x="908858" y="437345"/>
                            <a:ext cx="189474" cy="207644"/>
                          </a:xfrm>
                          <a:prstGeom prst="rect">
                            <a:avLst/>
                          </a:prstGeom>
                          <a:noFill/>
                          <a:ln w="9525">
                            <a:noFill/>
                            <a:miter lim="800000"/>
                            <a:headEnd/>
                            <a:tailEnd/>
                          </a:ln>
                        </wps:spPr>
                        <wps:txbx>
                          <w:txbxContent>
                            <w:p w14:paraId="7A0050D8" w14:textId="738B1B0F" w:rsidR="001E02B8" w:rsidRPr="001E02B8" w:rsidRDefault="001E02B8" w:rsidP="001E02B8">
                              <w:pPr>
                                <w:rPr>
                                  <w:sz w:val="18"/>
                                  <w:szCs w:val="18"/>
                                  <w:vertAlign w:val="subscript"/>
                                </w:rPr>
                              </w:pPr>
                              <w:r w:rsidRPr="001E02B8">
                                <w:rPr>
                                  <w:rFonts w:hint="eastAsia"/>
                                  <w:i/>
                                  <w:iCs/>
                                  <w:sz w:val="18"/>
                                  <w:szCs w:val="18"/>
                                </w:rPr>
                                <w:t>V</w:t>
                              </w:r>
                              <w:r>
                                <w:rPr>
                                  <w:rFonts w:hint="eastAsia"/>
                                  <w:sz w:val="18"/>
                                  <w:szCs w:val="18"/>
                                  <w:vertAlign w:val="subscript"/>
                                </w:rPr>
                                <w:t>0</w:t>
                              </w:r>
                            </w:p>
                          </w:txbxContent>
                        </wps:txbx>
                        <wps:bodyPr rot="0" vert="horz" wrap="none" lIns="36000" tIns="0" rIns="36000" bIns="0" anchor="t" anchorCtr="0">
                          <a:spAutoFit/>
                        </wps:bodyPr>
                      </wps:wsp>
                      <wps:wsp>
                        <wps:cNvPr id="464563783" name="文本框 2"/>
                        <wps:cNvSpPr txBox="1">
                          <a:spLocks noChangeArrowheads="1"/>
                        </wps:cNvSpPr>
                        <wps:spPr bwMode="auto">
                          <a:xfrm>
                            <a:off x="1320004" y="-207749"/>
                            <a:ext cx="158359" cy="207749"/>
                          </a:xfrm>
                          <a:prstGeom prst="rect">
                            <a:avLst/>
                          </a:prstGeom>
                          <a:noFill/>
                          <a:ln w="9525">
                            <a:noFill/>
                            <a:miter lim="800000"/>
                            <a:headEnd/>
                            <a:tailEnd/>
                          </a:ln>
                        </wps:spPr>
                        <wps:txbx>
                          <w:txbxContent>
                            <w:p w14:paraId="5C05F850" w14:textId="0B1D1504" w:rsidR="001E02B8" w:rsidRPr="001E02B8" w:rsidRDefault="001E02B8" w:rsidP="001E02B8">
                              <w:pPr>
                                <w:rPr>
                                  <w:sz w:val="18"/>
                                  <w:szCs w:val="18"/>
                                  <w:vertAlign w:val="subscript"/>
                                </w:rPr>
                              </w:pPr>
                              <w:r w:rsidRPr="001E02B8">
                                <w:rPr>
                                  <w:rFonts w:hint="eastAsia"/>
                                  <w:sz w:val="18"/>
                                  <w:szCs w:val="18"/>
                                </w:rPr>
                                <w:t>B</w:t>
                              </w:r>
                            </w:p>
                          </w:txbxContent>
                        </wps:txbx>
                        <wps:bodyPr rot="0" vert="horz" wrap="none" lIns="36000" tIns="0" rIns="36000" bIns="0" anchor="t" anchorCtr="0">
                          <a:spAutoFit/>
                        </wps:bodyPr>
                      </wps:wsp>
                      <wps:wsp>
                        <wps:cNvPr id="2111961795" name="文本框 2"/>
                        <wps:cNvSpPr txBox="1">
                          <a:spLocks noChangeArrowheads="1"/>
                        </wps:cNvSpPr>
                        <wps:spPr bwMode="auto">
                          <a:xfrm>
                            <a:off x="1567581" y="-207574"/>
                            <a:ext cx="164074" cy="207852"/>
                          </a:xfrm>
                          <a:prstGeom prst="rect">
                            <a:avLst/>
                          </a:prstGeom>
                          <a:noFill/>
                          <a:ln w="9525">
                            <a:noFill/>
                            <a:miter lim="800000"/>
                            <a:headEnd/>
                            <a:tailEnd/>
                          </a:ln>
                        </wps:spPr>
                        <wps:txbx>
                          <w:txbxContent>
                            <w:p w14:paraId="45105D5E" w14:textId="4AD2B47E" w:rsidR="001E02B8" w:rsidRPr="001E02B8" w:rsidRDefault="001E02B8" w:rsidP="001E02B8">
                              <w:pPr>
                                <w:rPr>
                                  <w:sz w:val="18"/>
                                  <w:szCs w:val="18"/>
                                </w:rPr>
                              </w:pPr>
                              <w:r>
                                <w:rPr>
                                  <w:rFonts w:hint="eastAsia"/>
                                  <w:sz w:val="18"/>
                                  <w:szCs w:val="18"/>
                                </w:rPr>
                                <w:t>A</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715CAEA" id="组合 43" o:spid="_x0000_s1057" style="position:absolute;left:0;text-align:left;margin-left:308.1pt;margin-top:6.35pt;width:108.5pt;height:100.45pt;z-index:251706880;mso-position-horizontal-relative:margin;mso-width-relative:margin;mso-height-relative:margin" coordorigin="5619,-2077" coordsize="13779,12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">
                <v:group id="_x0000_s1058" style="position:absolute;left:5619;width:13780;height:10698" coordsize="35022,2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">
                  <v:shape id="任意多边形: 形状 1682449060" o:spid="_x0000_s1059" style="position:absolute;width:35022;height:27192;visibility:visible;mso-wrap-style:square;v-text-anchor:middle" coordsize="3502212,2719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" path="m,l3502212,r,268941l249426,268941r,2181412l3502212,2450353r,268941l,2719294,,xe" fillcolor="#f2f2f2 [3052]" strokecolor="black [3213]" strokeweight="1pt">
                    <v:stroke joinstyle="miter"/>
                    <v:path arrowok="t" o:connecttype="custom" o:connectlocs="0,0;3502212,0;3502212,268941;249426,268941;249426,2450353;3502212,2450353;3502212,2719294;0,2719294" o:connectangles="0,0,0,0,0,0,0,0"/>
                  </v:shape>
                  <v:group id="组合 626126075" o:spid="_x0000_s1060" style="position:absolute;left:20656;top:2548;width:7439;height:21955" coordorigin="20656,2548" coordsize="7438,21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">
                    <v:rect id="矩形 60455474" o:spid="_x0000_s1061" style="position:absolute;left:21656;top:2548;width:1255;height:21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" filled="f" strokecolor="black [3213]" strokeweight="1pt"/>
                    <v:rect id="矩形 999941792" o:spid="_x0000_s1062" style="position:absolute;left:25840;top:2548;width:1255;height:21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" filled="f" strokecolor="black [3213]" strokeweight=".5pt">
                      <v:stroke dashstyle="dash"/>
                    </v:rect>
                    <v:rect id="矩形 25569736" o:spid="_x0000_s1063" style="position:absolute;left:20656;top:2689;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" fillcolor="black [3213]" stroked="f" strokeweight="1pt"/>
                    <v:rect id="矩形 1747334387" o:spid="_x0000_s1064" style="position:absolute;left:20656;top:23128;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" fillcolor="black [3213]" stroked="f" strokeweight="1pt"/>
                    <v:rect id="矩形 1949920093" o:spid="_x0000_s1065" style="position:absolute;left:27095;top:2689;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" fillcolor="black [3213]" stroked="f" strokeweight="1pt"/>
                    <v:rect id="矩形 31191536" o:spid="_x0000_s1066" style="position:absolute;left:27095;top:23128;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" fillcolor="black [3213]" stroked="f" strokeweight="1pt"/>
                  </v:group>
                </v:group>
                <v:shape id="文本框 2" o:spid="_x0000_s1067" type="#_x0000_t202" style="position:absolute;left:9088;top:4373;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" filled="f" stroked="f">
                  <v:textbox style="mso-fit-shape-to-text:t" inset="1mm,0,1mm,0">
                    <w:txbxContent>
                      <w:p w14:paraId="7A0050D8" w14:textId="738B1B0F" w:rsidR="001E02B8" w:rsidRPr="001E02B8" w:rsidRDefault="001E02B8" w:rsidP="001E02B8">
                        <w:pPr>
                          <w:rPr>
                            <w:sz w:val="18"/>
                            <w:szCs w:val="18"/>
                            <w:vertAlign w:val="subscript"/>
                          </w:rPr>
                        </w:pPr>
                        <w:r w:rsidRPr="001E02B8">
                          <w:rPr>
                            <w:rFonts w:hint="eastAsia"/>
                            <w:i/>
                            <w:iCs/>
                            <w:sz w:val="18"/>
                            <w:szCs w:val="18"/>
                          </w:rPr>
                          <w:t>V</w:t>
                        </w:r>
                        <w:r>
                          <w:rPr>
                            <w:rFonts w:hint="eastAsia"/>
                            <w:sz w:val="18"/>
                            <w:szCs w:val="18"/>
                            <w:vertAlign w:val="subscript"/>
                          </w:rPr>
                          <w:t>0</w:t>
                        </w:r>
                      </w:p>
                    </w:txbxContent>
                  </v:textbox>
                </v:shape>
                <v:shape id="文本框 2" o:spid="_x0000_s1068" type="#_x0000_t202" style="position:absolute;left:13200;top:-2077;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" filled="f" stroked="f">
                  <v:textbox style="mso-fit-shape-to-text:t" inset="1mm,0,1mm,0">
                    <w:txbxContent>
                      <w:p w14:paraId="5C05F850" w14:textId="0B1D1504" w:rsidR="001E02B8" w:rsidRPr="001E02B8" w:rsidRDefault="001E02B8" w:rsidP="001E02B8">
                        <w:pPr>
                          <w:rPr>
                            <w:sz w:val="18"/>
                            <w:szCs w:val="18"/>
                            <w:vertAlign w:val="subscript"/>
                          </w:rPr>
                        </w:pPr>
                        <w:r w:rsidRPr="001E02B8">
                          <w:rPr>
                            <w:rFonts w:hint="eastAsia"/>
                            <w:sz w:val="18"/>
                            <w:szCs w:val="18"/>
                          </w:rPr>
                          <w:t>B</w:t>
                        </w:r>
                      </w:p>
                    </w:txbxContent>
                  </v:textbox>
                </v:shape>
                <v:shape id="文本框 2" o:spid="_x0000_s1069" type="#_x0000_t202" style="position:absolute;left:15675;top:-2075;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" filled="f" stroked="f">
                  <v:textbox style="mso-fit-shape-to-text:t" inset="1mm,0,1mm,0">
                    <w:txbxContent>
                      <w:p w14:paraId="45105D5E" w14:textId="4AD2B47E" w:rsidR="001E02B8" w:rsidRPr="001E02B8" w:rsidRDefault="001E02B8" w:rsidP="001E02B8">
                        <w:pPr>
                          <w:rPr>
                            <w:sz w:val="18"/>
                            <w:szCs w:val="18"/>
                          </w:rPr>
                        </w:pPr>
                        <w:r>
                          <w:rPr>
                            <w:rFonts w:hint="eastAsia"/>
                            <w:sz w:val="18"/>
                            <w:szCs w:val="18"/>
                          </w:rPr>
                          <w:t>A</w:t>
                        </w:r>
                      </w:p>
                    </w:txbxContent>
                  </v:textbox>
                </v:shape>
                <w10:wrap type="square" anchorx="margin"/>
              </v:group>
            </w:pict>
          </mc:Fallback>
        </mc:AlternateContent>
      </w:r>
      <w:r w:rsidR="006620D0">
        <w:rPr>
          <w:rFonts w:hint="eastAsia"/>
        </w:rPr>
        <w:t>2</w:t>
      </w:r>
      <w:r w:rsidR="006620D0">
        <w:rPr>
          <w:rFonts w:hint="eastAsia"/>
        </w:rPr>
        <w:t>．</w:t>
      </w:r>
      <w:r w:rsidR="001C6386">
        <w:rPr>
          <w:rFonts w:hint="eastAsia"/>
        </w:rPr>
        <w:t>（</w:t>
      </w:r>
      <w:r w:rsidR="001C6386">
        <w:rPr>
          <w:rFonts w:hint="eastAsia"/>
        </w:rPr>
        <w:t>11</w:t>
      </w:r>
      <w:r w:rsidR="001C6386">
        <w:rPr>
          <w:rFonts w:hint="eastAsia"/>
        </w:rPr>
        <w:t>分）</w:t>
      </w:r>
      <w:r w:rsidR="001C6386">
        <w:t>如图所示，水平放置的气缸内壁光滑，活塞厚度不计，活塞封闭了一定质量的理想气体。在</w:t>
      </w:r>
      <w:r w:rsidR="001C6386" w:rsidRPr="00FA675E">
        <w:rPr>
          <w:rFonts w:eastAsia="Times New Roman"/>
          <w:iCs/>
        </w:rPr>
        <w:t>A</w:t>
      </w:r>
      <w:r w:rsidR="001C6386" w:rsidRPr="00FA675E">
        <w:rPr>
          <w:iCs/>
        </w:rPr>
        <w:t>、</w:t>
      </w:r>
      <w:r w:rsidR="001C6386" w:rsidRPr="00FA675E">
        <w:rPr>
          <w:rFonts w:eastAsia="Times New Roman"/>
          <w:iCs/>
        </w:rPr>
        <w:t>B</w:t>
      </w:r>
      <w:r w:rsidR="001C6386" w:rsidRPr="00FA675E">
        <w:rPr>
          <w:iCs/>
        </w:rPr>
        <w:t>两处设有限制装置，使活塞只能在</w:t>
      </w:r>
      <w:r w:rsidR="001C6386" w:rsidRPr="00FA675E">
        <w:rPr>
          <w:rFonts w:eastAsia="Times New Roman"/>
          <w:iCs/>
        </w:rPr>
        <w:t>A</w:t>
      </w:r>
      <w:r w:rsidR="001C6386" w:rsidRPr="00FA675E">
        <w:rPr>
          <w:iCs/>
        </w:rPr>
        <w:t>、</w:t>
      </w:r>
      <w:r w:rsidR="001C6386" w:rsidRPr="00FA675E">
        <w:rPr>
          <w:rFonts w:eastAsia="Times New Roman"/>
          <w:iCs/>
        </w:rPr>
        <w:t>B</w:t>
      </w:r>
      <w:r w:rsidR="001C6386" w:rsidRPr="00FA675E">
        <w:rPr>
          <w:iCs/>
        </w:rPr>
        <w:t>之间运动。</w:t>
      </w:r>
      <w:r w:rsidR="001C6386" w:rsidRPr="00FA675E">
        <w:rPr>
          <w:rFonts w:eastAsia="Times New Roman"/>
          <w:iCs/>
        </w:rPr>
        <w:t>B</w:t>
      </w:r>
      <w:r w:rsidR="001C6386" w:rsidRPr="00FA675E">
        <w:rPr>
          <w:iCs/>
        </w:rPr>
        <w:t>左边气</w:t>
      </w:r>
      <w:r w:rsidR="001C6386">
        <w:t>缸的容积为</w:t>
      </w:r>
      <w:r w:rsidR="001C6386">
        <w:rPr>
          <w:rFonts w:hint="eastAsia"/>
          <w:i/>
          <w:iCs/>
        </w:rPr>
        <w:t>V</w:t>
      </w:r>
      <w:r w:rsidR="001C6386" w:rsidRPr="00FA675E">
        <w:rPr>
          <w:rFonts w:hint="eastAsia"/>
          <w:vertAlign w:val="subscript"/>
        </w:rPr>
        <w:t>0</w:t>
      </w:r>
      <w:r w:rsidR="001C6386">
        <w:t>，</w:t>
      </w:r>
      <w:r w:rsidR="001C6386" w:rsidRPr="00FA675E">
        <w:rPr>
          <w:rFonts w:eastAsia="Times New Roman"/>
          <w:iCs/>
        </w:rPr>
        <w:t>A</w:t>
      </w:r>
      <w:r w:rsidR="001C6386" w:rsidRPr="00FA675E">
        <w:rPr>
          <w:iCs/>
        </w:rPr>
        <w:t>、</w:t>
      </w:r>
      <w:r w:rsidR="001C6386" w:rsidRPr="00FA675E">
        <w:rPr>
          <w:rFonts w:eastAsia="Times New Roman"/>
          <w:iCs/>
        </w:rPr>
        <w:t>B</w:t>
      </w:r>
      <w:r w:rsidR="001C6386" w:rsidRPr="00FA675E">
        <w:rPr>
          <w:iCs/>
        </w:rPr>
        <w:t>之</w:t>
      </w:r>
      <w:r w:rsidR="001C6386">
        <w:t>间的容积为</w:t>
      </w:r>
      <w:r w:rsidR="001C6386">
        <w:rPr>
          <w:rFonts w:hint="eastAsia"/>
        </w:rPr>
        <w:t>0.2</w:t>
      </w:r>
      <w:r w:rsidR="001C6386">
        <w:rPr>
          <w:rFonts w:hint="eastAsia"/>
          <w:i/>
          <w:iCs/>
        </w:rPr>
        <w:t>V</w:t>
      </w:r>
      <w:r w:rsidR="001C6386" w:rsidRPr="00FA675E">
        <w:rPr>
          <w:rFonts w:hint="eastAsia"/>
          <w:vertAlign w:val="subscript"/>
        </w:rPr>
        <w:t>0</w:t>
      </w:r>
      <w:r w:rsidR="001C6386">
        <w:t>，开始时活塞在</w:t>
      </w:r>
      <w:r w:rsidR="001C6386" w:rsidRPr="00C24233">
        <w:rPr>
          <w:rFonts w:eastAsia="Times New Roman"/>
          <w:iCs/>
        </w:rPr>
        <w:t>B</w:t>
      </w:r>
      <w:r w:rsidR="001C6386">
        <w:t>处，缸内气体的压强为</w:t>
      </w:r>
      <w:r w:rsidR="001C6386">
        <w:rPr>
          <w:rFonts w:hint="eastAsia"/>
        </w:rPr>
        <w:t>0.8</w:t>
      </w:r>
      <w:r w:rsidR="001C6386">
        <w:rPr>
          <w:rFonts w:hint="eastAsia"/>
          <w:i/>
          <w:iCs/>
        </w:rPr>
        <w:t>p</w:t>
      </w:r>
      <w:r w:rsidR="001C6386" w:rsidRPr="00FA675E">
        <w:rPr>
          <w:rFonts w:hint="eastAsia"/>
          <w:vertAlign w:val="subscript"/>
        </w:rPr>
        <w:t>0</w:t>
      </w:r>
      <w:r w:rsidR="001C6386">
        <w:t>（</w:t>
      </w:r>
      <w:r w:rsidR="00FA675E" w:rsidRPr="00FA675E">
        <w:rPr>
          <w:rFonts w:hint="eastAsia"/>
          <w:i/>
          <w:iCs/>
        </w:rPr>
        <w:t>p</w:t>
      </w:r>
      <w:r w:rsidR="00FA675E">
        <w:rPr>
          <w:rFonts w:hint="eastAsia"/>
          <w:vertAlign w:val="subscript"/>
        </w:rPr>
        <w:t>0</w:t>
      </w:r>
      <w:r w:rsidR="001C6386">
        <w:t>为大气压强），温度为</w:t>
      </w:r>
      <w:r w:rsidR="001C6386">
        <w:rPr>
          <w:rFonts w:hint="eastAsia"/>
          <w:i/>
          <w:iCs/>
        </w:rPr>
        <w:t>t</w:t>
      </w:r>
      <w:r w:rsidR="001C6386" w:rsidRPr="00FA675E">
        <w:rPr>
          <w:rFonts w:hint="eastAsia"/>
          <w:vertAlign w:val="subscript"/>
        </w:rPr>
        <w:t>1</w:t>
      </w:r>
      <w:r w:rsidR="000221C4">
        <w:rPr>
          <w:rFonts w:hint="eastAsia"/>
        </w:rPr>
        <w:t xml:space="preserve"> </w:t>
      </w:r>
      <w:r w:rsidR="001C6386" w:rsidRPr="00FA675E">
        <w:rPr>
          <w:rFonts w:hint="eastAsia"/>
        </w:rPr>
        <w:t>=</w:t>
      </w:r>
      <w:r w:rsidR="000221C4">
        <w:rPr>
          <w:rFonts w:hint="eastAsia"/>
        </w:rPr>
        <w:t xml:space="preserve"> </w:t>
      </w:r>
      <w:r w:rsidR="001C6386">
        <w:rPr>
          <w:rFonts w:hint="eastAsia"/>
        </w:rPr>
        <w:t>27</w:t>
      </w:r>
      <w:r w:rsidR="001C6386">
        <w:t>℃</w:t>
      </w:r>
      <w:r w:rsidR="001C6386">
        <w:t>，现缓慢加热气缸内气体，直至</w:t>
      </w:r>
      <w:r w:rsidR="001C6386">
        <w:rPr>
          <w:rFonts w:hint="eastAsia"/>
          <w:i/>
          <w:iCs/>
        </w:rPr>
        <w:t>t</w:t>
      </w:r>
      <w:r w:rsidR="001C6386" w:rsidRPr="00FA675E">
        <w:rPr>
          <w:rFonts w:hint="eastAsia"/>
          <w:vertAlign w:val="subscript"/>
        </w:rPr>
        <w:t>2</w:t>
      </w:r>
      <w:r w:rsidR="00FA675E">
        <w:rPr>
          <w:rFonts w:hint="eastAsia"/>
        </w:rPr>
        <w:t xml:space="preserve"> </w:t>
      </w:r>
      <w:r w:rsidR="001C6386" w:rsidRPr="00FA675E">
        <w:rPr>
          <w:rFonts w:hint="eastAsia"/>
        </w:rPr>
        <w:t>=</w:t>
      </w:r>
      <w:r w:rsidR="00FA675E">
        <w:rPr>
          <w:rFonts w:hint="eastAsia"/>
        </w:rPr>
        <w:t xml:space="preserve"> </w:t>
      </w:r>
      <w:r w:rsidR="001C6386">
        <w:rPr>
          <w:rFonts w:hint="eastAsia"/>
        </w:rPr>
        <w:t>177</w:t>
      </w:r>
      <w:r w:rsidR="001C6386">
        <w:t>℃</w:t>
      </w:r>
      <w:r w:rsidR="001C6386">
        <w:t>。</w:t>
      </w:r>
    </w:p>
    <w:p w14:paraId="51A2C50E" w14:textId="29F853A1" w:rsidR="001C6386" w:rsidRDefault="001C6386" w:rsidP="006620D0">
      <w:r>
        <w:rPr>
          <w:rFonts w:hint="eastAsia"/>
        </w:rPr>
        <w:t>（</w:t>
      </w:r>
      <w:r>
        <w:rPr>
          <w:rFonts w:hint="eastAsia"/>
        </w:rPr>
        <w:t>1</w:t>
      </w:r>
      <w:r>
        <w:rPr>
          <w:rFonts w:hint="eastAsia"/>
        </w:rPr>
        <w:t>）（</w:t>
      </w:r>
      <w:r>
        <w:rPr>
          <w:rFonts w:hint="eastAsia"/>
        </w:rPr>
        <w:t>4</w:t>
      </w:r>
      <w:r>
        <w:rPr>
          <w:rFonts w:hint="eastAsia"/>
        </w:rPr>
        <w:t>分）</w:t>
      </w:r>
      <w:r>
        <w:t>活塞在</w:t>
      </w:r>
      <w:r w:rsidRPr="00FA675E">
        <w:rPr>
          <w:rFonts w:eastAsia="Times New Roman"/>
          <w:iCs/>
        </w:rPr>
        <w:t>B</w:t>
      </w:r>
      <w:r w:rsidRPr="00FA675E">
        <w:rPr>
          <w:iCs/>
        </w:rPr>
        <w:t>处还未开始运动且气温缓缓上升的过程中，气体分子</w:t>
      </w:r>
      <w:r w:rsidRPr="00FA675E">
        <w:rPr>
          <w:rFonts w:hint="eastAsia"/>
          <w:iCs/>
        </w:rPr>
        <w:t>的内能</w:t>
      </w:r>
      <w:r w:rsidRPr="00FA675E">
        <w:rPr>
          <w:rFonts w:eastAsia="Times New Roman"/>
          <w:iCs/>
        </w:rPr>
        <w:t>_________</w:t>
      </w:r>
      <w:r w:rsidRPr="00FA675E">
        <w:rPr>
          <w:iCs/>
        </w:rPr>
        <w:t>；活塞在</w:t>
      </w:r>
      <w:r w:rsidRPr="00FA675E">
        <w:rPr>
          <w:rFonts w:eastAsia="Times New Roman"/>
          <w:iCs/>
        </w:rPr>
        <w:t>A</w:t>
      </w:r>
      <w:r w:rsidRPr="00FA675E">
        <w:rPr>
          <w:iCs/>
        </w:rPr>
        <w:t>、</w:t>
      </w:r>
      <w:r w:rsidRPr="00FA675E">
        <w:rPr>
          <w:rFonts w:eastAsia="Times New Roman"/>
          <w:iCs/>
        </w:rPr>
        <w:t>B</w:t>
      </w:r>
      <w:r w:rsidRPr="00FA675E">
        <w:rPr>
          <w:iCs/>
        </w:rPr>
        <w:t>之间</w:t>
      </w:r>
      <w:r>
        <w:rPr>
          <w:rFonts w:hint="eastAsia"/>
        </w:rPr>
        <w:t>缓慢</w:t>
      </w:r>
      <w:r>
        <w:t>运动时，</w:t>
      </w:r>
      <w:r>
        <w:rPr>
          <w:rFonts w:hint="eastAsia"/>
        </w:rPr>
        <w:t>气体的压强</w:t>
      </w:r>
      <w:r>
        <w:rPr>
          <w:rFonts w:eastAsia="Times New Roman"/>
        </w:rPr>
        <w:t>_________</w:t>
      </w:r>
      <w:r>
        <w:t>（</w:t>
      </w:r>
      <w:r>
        <w:rPr>
          <w:rFonts w:hint="eastAsia"/>
        </w:rPr>
        <w:t>两空均</w:t>
      </w:r>
      <w:r>
        <w:t>选填</w:t>
      </w:r>
      <w:r w:rsidR="00FA675E">
        <w:rPr>
          <w:rFonts w:hint="eastAsia"/>
        </w:rPr>
        <w:t>“</w:t>
      </w:r>
      <w:r>
        <w:t>增大</w:t>
      </w:r>
      <w:r w:rsidR="00FA675E">
        <w:rPr>
          <w:rFonts w:hint="eastAsia"/>
        </w:rPr>
        <w:t>”</w:t>
      </w:r>
      <w:r>
        <w:t>、</w:t>
      </w:r>
      <w:r w:rsidR="00FA675E">
        <w:rPr>
          <w:rFonts w:hint="eastAsia"/>
        </w:rPr>
        <w:t>“</w:t>
      </w:r>
      <w:r>
        <w:t>不变</w:t>
      </w:r>
      <w:r w:rsidR="00FA675E">
        <w:rPr>
          <w:rFonts w:hint="eastAsia"/>
        </w:rPr>
        <w:t>”</w:t>
      </w:r>
      <w:r>
        <w:t>或</w:t>
      </w:r>
      <w:r w:rsidR="00FA675E">
        <w:rPr>
          <w:rFonts w:hint="eastAsia"/>
        </w:rPr>
        <w:t>“</w:t>
      </w:r>
      <w:r>
        <w:t>减小</w:t>
      </w:r>
      <w:r w:rsidR="00FA675E">
        <w:rPr>
          <w:rFonts w:hint="eastAsia"/>
        </w:rPr>
        <w:t>”</w:t>
      </w:r>
      <w:r>
        <w:t>）；</w:t>
      </w:r>
    </w:p>
    <w:p w14:paraId="6C6E8439" w14:textId="02CC777F" w:rsidR="001C6386" w:rsidRDefault="001C6386" w:rsidP="006620D0">
      <w:pPr>
        <w:rPr>
          <w:iCs/>
        </w:rPr>
      </w:pPr>
      <w:r>
        <w:rPr>
          <w:rFonts w:hint="eastAsia"/>
        </w:rPr>
        <w:t>（</w:t>
      </w:r>
      <w:r>
        <w:rPr>
          <w:rFonts w:hint="eastAsia"/>
        </w:rPr>
        <w:t>2</w:t>
      </w:r>
      <w:r>
        <w:rPr>
          <w:rFonts w:hint="eastAsia"/>
        </w:rPr>
        <w:t>）（</w:t>
      </w:r>
      <w:r>
        <w:rPr>
          <w:rFonts w:hint="eastAsia"/>
        </w:rPr>
        <w:t>3</w:t>
      </w:r>
      <w:r>
        <w:rPr>
          <w:rFonts w:hint="eastAsia"/>
        </w:rPr>
        <w:t>分）</w:t>
      </w:r>
      <w:r>
        <w:t>活塞刚离开</w:t>
      </w:r>
      <w:r w:rsidRPr="00FA675E">
        <w:rPr>
          <w:rFonts w:eastAsia="Times New Roman"/>
          <w:iCs/>
        </w:rPr>
        <w:t>B</w:t>
      </w:r>
      <w:r>
        <w:t>处时的温度</w:t>
      </w:r>
      <w:r>
        <w:rPr>
          <w:rFonts w:eastAsia="Times New Roman"/>
          <w:i/>
        </w:rPr>
        <w:t>T</w:t>
      </w:r>
      <w:r>
        <w:rPr>
          <w:rFonts w:hint="eastAsia"/>
          <w:iCs/>
        </w:rPr>
        <w:t>为（</w:t>
      </w:r>
      <w:r>
        <w:rPr>
          <w:rFonts w:hint="eastAsia"/>
          <w:iCs/>
        </w:rPr>
        <w:t xml:space="preserve">    </w:t>
      </w:r>
      <w:r>
        <w:rPr>
          <w:rFonts w:hint="eastAsia"/>
          <w:iCs/>
        </w:rPr>
        <w:t>）</w:t>
      </w:r>
    </w:p>
    <w:p w14:paraId="66D36C40" w14:textId="42CCD9DD" w:rsidR="001C6386" w:rsidRDefault="001C6386" w:rsidP="006620D0">
      <w:pPr>
        <w:rPr>
          <w:iCs/>
        </w:rPr>
      </w:pPr>
      <w:r>
        <w:rPr>
          <w:rFonts w:hint="eastAsia"/>
          <w:iCs/>
        </w:rPr>
        <w:t>A</w:t>
      </w:r>
      <w:r w:rsidR="00FA675E">
        <w:rPr>
          <w:rFonts w:hint="eastAsia"/>
        </w:rPr>
        <w:t>．</w:t>
      </w:r>
      <w:r>
        <w:rPr>
          <w:rFonts w:hint="eastAsia"/>
          <w:iCs/>
        </w:rPr>
        <w:t>102</w:t>
      </w:r>
      <w:r w:rsidR="00FA675E">
        <w:rPr>
          <w:rFonts w:hint="eastAsia"/>
          <w:iCs/>
        </w:rPr>
        <w:t xml:space="preserve"> </w:t>
      </w:r>
      <w:r w:rsidRPr="00FA675E">
        <w:rPr>
          <w:rFonts w:asciiTheme="majorBidi" w:hAnsiTheme="majorBidi" w:cstheme="majorBidi"/>
          <w:iCs/>
        </w:rPr>
        <w:t>℃</w:t>
      </w:r>
      <w:r w:rsidR="00FA675E">
        <w:rPr>
          <w:iCs/>
        </w:rPr>
        <w:tab/>
      </w:r>
      <w:r w:rsidR="00FA675E">
        <w:rPr>
          <w:iCs/>
        </w:rPr>
        <w:tab/>
      </w:r>
      <w:r>
        <w:rPr>
          <w:rFonts w:hint="eastAsia"/>
          <w:iCs/>
        </w:rPr>
        <w:t>B</w:t>
      </w:r>
      <w:r w:rsidR="00FA675E">
        <w:rPr>
          <w:rFonts w:hint="eastAsia"/>
        </w:rPr>
        <w:t>．</w:t>
      </w:r>
      <w:r>
        <w:rPr>
          <w:rFonts w:hint="eastAsia"/>
          <w:iCs/>
        </w:rPr>
        <w:t>33.75</w:t>
      </w:r>
      <w:r w:rsidR="00FA675E">
        <w:rPr>
          <w:rFonts w:hint="eastAsia"/>
          <w:iCs/>
        </w:rPr>
        <w:t xml:space="preserve"> </w:t>
      </w:r>
      <w:r w:rsidRPr="00FA675E">
        <w:rPr>
          <w:rFonts w:asciiTheme="majorBidi" w:hAnsiTheme="majorBidi" w:cstheme="majorBidi"/>
          <w:iCs/>
        </w:rPr>
        <w:t>℃</w:t>
      </w:r>
      <w:r w:rsidR="00FA675E">
        <w:rPr>
          <w:iCs/>
        </w:rPr>
        <w:tab/>
      </w:r>
      <w:r w:rsidR="00FA675E">
        <w:rPr>
          <w:iCs/>
        </w:rPr>
        <w:tab/>
      </w:r>
      <w:r>
        <w:rPr>
          <w:rFonts w:hint="eastAsia"/>
          <w:iCs/>
        </w:rPr>
        <w:t>C</w:t>
      </w:r>
      <w:r w:rsidR="00FA675E">
        <w:rPr>
          <w:rFonts w:hint="eastAsia"/>
        </w:rPr>
        <w:t>．</w:t>
      </w:r>
      <w:r>
        <w:rPr>
          <w:rFonts w:hint="eastAsia"/>
          <w:iCs/>
        </w:rPr>
        <w:t>306.75</w:t>
      </w:r>
      <w:r w:rsidR="00FA675E">
        <w:rPr>
          <w:rFonts w:hint="eastAsia"/>
          <w:iCs/>
        </w:rPr>
        <w:t xml:space="preserve"> </w:t>
      </w:r>
      <w:r>
        <w:rPr>
          <w:rFonts w:hint="eastAsia"/>
          <w:iCs/>
        </w:rPr>
        <w:t>K</w:t>
      </w:r>
      <w:r w:rsidR="00FA675E">
        <w:rPr>
          <w:iCs/>
        </w:rPr>
        <w:tab/>
      </w:r>
      <w:r w:rsidR="00FA675E">
        <w:rPr>
          <w:iCs/>
        </w:rPr>
        <w:tab/>
      </w:r>
      <w:r>
        <w:rPr>
          <w:rFonts w:hint="eastAsia"/>
          <w:iCs/>
        </w:rPr>
        <w:t>D</w:t>
      </w:r>
      <w:r w:rsidR="00FA675E">
        <w:rPr>
          <w:rFonts w:hint="eastAsia"/>
        </w:rPr>
        <w:t>．</w:t>
      </w:r>
      <w:r>
        <w:rPr>
          <w:rFonts w:hint="eastAsia"/>
          <w:iCs/>
        </w:rPr>
        <w:t>562.5</w:t>
      </w:r>
      <w:r w:rsidR="00FA675E">
        <w:rPr>
          <w:rFonts w:hint="eastAsia"/>
          <w:iCs/>
        </w:rPr>
        <w:t xml:space="preserve"> </w:t>
      </w:r>
      <w:r>
        <w:rPr>
          <w:rFonts w:hint="eastAsia"/>
          <w:iCs/>
        </w:rPr>
        <w:t>K</w:t>
      </w:r>
    </w:p>
    <w:p w14:paraId="57ECC2AB" w14:textId="405BD490" w:rsidR="00FA675E" w:rsidRDefault="001C6386" w:rsidP="006620D0">
      <w:r>
        <w:rPr>
          <w:rFonts w:hint="eastAsia"/>
        </w:rPr>
        <w:t>（</w:t>
      </w:r>
      <w:r>
        <w:t>3</w:t>
      </w:r>
      <w:r>
        <w:rPr>
          <w:rFonts w:hint="eastAsia"/>
        </w:rPr>
        <w:t>）（</w:t>
      </w:r>
      <w:r>
        <w:rPr>
          <w:rFonts w:hint="eastAsia"/>
        </w:rPr>
        <w:t>4</w:t>
      </w:r>
      <w:r>
        <w:rPr>
          <w:rFonts w:hint="eastAsia"/>
        </w:rPr>
        <w:t>分）分析说明此加热过程中</w:t>
      </w:r>
      <w:r>
        <w:t>，活塞</w:t>
      </w:r>
      <w:r>
        <w:rPr>
          <w:rFonts w:hint="eastAsia"/>
        </w:rPr>
        <w:t>能否</w:t>
      </w:r>
      <w:r>
        <w:t>运动到</w:t>
      </w:r>
      <w:r w:rsidRPr="00FA675E">
        <w:rPr>
          <w:rFonts w:eastAsia="Times New Roman"/>
          <w:iCs/>
        </w:rPr>
        <w:t>A</w:t>
      </w:r>
      <w:r>
        <w:t>处</w:t>
      </w:r>
      <w:r>
        <w:rPr>
          <w:rFonts w:hint="eastAsia"/>
        </w:rPr>
        <w:t>。</w:t>
      </w:r>
    </w:p>
    <w:p w14:paraId="1DF66365" w14:textId="77777777" w:rsidR="00FA675E" w:rsidRDefault="00FA675E">
      <w:pPr>
        <w:widowControl/>
        <w:jc w:val="left"/>
      </w:pPr>
      <w:r>
        <w:br w:type="page"/>
      </w:r>
    </w:p>
    <w:p w14:paraId="30F4F7C8" w14:textId="77777777" w:rsidR="001C6386" w:rsidRPr="00FA675E" w:rsidRDefault="001C6386" w:rsidP="00FA675E">
      <w:pPr>
        <w:pStyle w:val="2"/>
        <w:rPr>
          <w:rFonts w:asciiTheme="majorBidi" w:hAnsiTheme="majorBidi"/>
        </w:rPr>
      </w:pPr>
      <w:r w:rsidRPr="00FA675E">
        <w:rPr>
          <w:rFonts w:asciiTheme="majorBidi" w:hAnsiTheme="majorBidi"/>
        </w:rPr>
        <w:lastRenderedPageBreak/>
        <w:t>四、铂电阻（</w:t>
      </w:r>
      <w:r w:rsidRPr="00FA675E">
        <w:rPr>
          <w:rFonts w:asciiTheme="majorBidi" w:hAnsiTheme="majorBidi"/>
        </w:rPr>
        <w:t>12</w:t>
      </w:r>
      <w:r w:rsidRPr="00FA675E">
        <w:rPr>
          <w:rFonts w:asciiTheme="majorBidi" w:hAnsiTheme="majorBidi"/>
        </w:rPr>
        <w:t>分）</w:t>
      </w:r>
    </w:p>
    <w:p w14:paraId="40D28F72" w14:textId="4EECFE86" w:rsidR="001C6386" w:rsidRPr="00FA675E" w:rsidRDefault="001C6386" w:rsidP="00FA675E">
      <w:pPr>
        <w:pStyle w:val="ab"/>
        <w:rPr>
          <w:rFonts w:asciiTheme="majorBidi" w:hAnsiTheme="majorBidi" w:cstheme="majorBidi"/>
        </w:rPr>
      </w:pPr>
      <w:r w:rsidRPr="00FA675E">
        <w:rPr>
          <w:rFonts w:asciiTheme="majorBidi" w:hAnsiTheme="majorBidi" w:cstheme="majorBidi"/>
        </w:rPr>
        <w:t>在</w:t>
      </w:r>
      <w:r w:rsidRPr="00FA675E">
        <w:rPr>
          <w:rFonts w:asciiTheme="majorBidi" w:hAnsiTheme="majorBidi" w:cstheme="majorBidi"/>
        </w:rPr>
        <w:t>0</w:t>
      </w:r>
      <w:r w:rsidR="00FA675E">
        <w:rPr>
          <w:rFonts w:asciiTheme="majorBidi" w:hAnsiTheme="majorBidi" w:cstheme="majorBidi" w:hint="eastAsia"/>
        </w:rPr>
        <w:t xml:space="preserve"> ~ </w:t>
      </w:r>
      <w:r w:rsidRPr="00FA675E">
        <w:rPr>
          <w:rFonts w:asciiTheme="majorBidi" w:hAnsiTheme="majorBidi" w:cstheme="majorBidi"/>
        </w:rPr>
        <w:t>100</w:t>
      </w:r>
      <w:r w:rsidR="00FA675E">
        <w:rPr>
          <w:rFonts w:asciiTheme="majorBidi" w:hAnsiTheme="majorBidi" w:cstheme="majorBidi" w:hint="eastAsia"/>
        </w:rPr>
        <w:t xml:space="preserve"> </w:t>
      </w:r>
      <w:r w:rsidRPr="00FA675E">
        <w:rPr>
          <w:rFonts w:asciiTheme="majorBidi" w:hAnsiTheme="majorBidi" w:cstheme="majorBidi"/>
        </w:rPr>
        <w:t>℃</w:t>
      </w:r>
      <w:r w:rsidRPr="00FA675E">
        <w:rPr>
          <w:rFonts w:asciiTheme="majorBidi" w:hAnsiTheme="majorBidi" w:cstheme="majorBidi"/>
        </w:rPr>
        <w:t>范围内，金属铂电阻的阻值</w:t>
      </w:r>
      <w:r w:rsidRPr="00FA675E">
        <w:rPr>
          <w:rFonts w:asciiTheme="majorBidi" w:hAnsiTheme="majorBidi" w:cstheme="majorBidi"/>
          <w:i/>
          <w:iCs/>
        </w:rPr>
        <w:t>R</w:t>
      </w:r>
      <w:r w:rsidRPr="00FA675E">
        <w:rPr>
          <w:rFonts w:asciiTheme="majorBidi" w:hAnsiTheme="majorBidi" w:cstheme="majorBidi"/>
          <w:i/>
          <w:iCs/>
          <w:vertAlign w:val="subscript"/>
        </w:rPr>
        <w:t>t</w:t>
      </w:r>
      <w:r w:rsidRPr="00FA675E">
        <w:rPr>
          <w:rFonts w:asciiTheme="majorBidi" w:hAnsiTheme="majorBidi" w:cstheme="majorBidi"/>
        </w:rPr>
        <w:t>与温度满足关系式</w:t>
      </w:r>
      <w:r w:rsidRPr="00FA675E">
        <w:rPr>
          <w:rFonts w:asciiTheme="majorBidi" w:hAnsiTheme="majorBidi" w:cstheme="majorBidi"/>
          <w:i/>
          <w:iCs/>
        </w:rPr>
        <w:t>R</w:t>
      </w:r>
      <w:r w:rsidRPr="00FA675E">
        <w:rPr>
          <w:rFonts w:asciiTheme="majorBidi" w:hAnsiTheme="majorBidi" w:cstheme="majorBidi"/>
          <w:i/>
          <w:iCs/>
          <w:vertAlign w:val="subscript"/>
        </w:rPr>
        <w:t>t</w:t>
      </w:r>
      <w:r w:rsidR="00FA675E" w:rsidRPr="00FA675E">
        <w:rPr>
          <w:rFonts w:asciiTheme="majorBidi" w:hAnsiTheme="majorBidi" w:cstheme="majorBidi"/>
        </w:rPr>
        <w:t xml:space="preserve"> = </w:t>
      </w:r>
      <w:r w:rsidRPr="00FA675E">
        <w:rPr>
          <w:rFonts w:asciiTheme="majorBidi" w:hAnsiTheme="majorBidi" w:cstheme="majorBidi"/>
          <w:i/>
          <w:iCs/>
        </w:rPr>
        <w:t>R</w:t>
      </w:r>
      <w:r w:rsidRPr="00FA675E">
        <w:rPr>
          <w:rFonts w:asciiTheme="majorBidi" w:hAnsiTheme="majorBidi" w:cstheme="majorBidi"/>
          <w:vertAlign w:val="subscript"/>
        </w:rPr>
        <w:t>0</w:t>
      </w:r>
      <w:r w:rsidRPr="00FA675E">
        <w:rPr>
          <w:rFonts w:asciiTheme="majorBidi" w:hAnsiTheme="majorBidi" w:cstheme="majorBidi"/>
        </w:rPr>
        <w:t>（</w:t>
      </w:r>
      <w:r w:rsidRPr="00FA675E">
        <w:rPr>
          <w:rFonts w:asciiTheme="majorBidi" w:hAnsiTheme="majorBidi" w:cstheme="majorBidi"/>
        </w:rPr>
        <w:t>1</w:t>
      </w:r>
      <w:r w:rsidR="00FA675E" w:rsidRPr="00FA675E">
        <w:rPr>
          <w:rFonts w:asciiTheme="majorBidi" w:hAnsiTheme="majorBidi" w:cstheme="majorBidi"/>
        </w:rPr>
        <w:t xml:space="preserve"> </w:t>
      </w:r>
      <w:r w:rsidRPr="003168F7">
        <w:rPr>
          <w:rFonts w:asciiTheme="majorBidi" w:hAnsiTheme="majorBidi" w:cstheme="majorBidi"/>
        </w:rPr>
        <w:t>+</w:t>
      </w:r>
      <w:r w:rsidRPr="00FA675E">
        <w:rPr>
          <w:rFonts w:asciiTheme="majorBidi" w:hAnsiTheme="majorBidi" w:cstheme="majorBidi"/>
          <w:i/>
          <w:iCs/>
        </w:rPr>
        <w:t xml:space="preserve"> αt</w:t>
      </w:r>
      <w:r w:rsidRPr="00FA675E">
        <w:rPr>
          <w:rFonts w:asciiTheme="majorBidi" w:hAnsiTheme="majorBidi" w:cstheme="majorBidi"/>
        </w:rPr>
        <w:t>），其中</w:t>
      </w:r>
      <w:r w:rsidRPr="00FA675E">
        <w:rPr>
          <w:rFonts w:asciiTheme="majorBidi" w:hAnsiTheme="majorBidi" w:cstheme="majorBidi"/>
          <w:i/>
          <w:iCs/>
        </w:rPr>
        <w:t>R</w:t>
      </w:r>
      <w:r w:rsidRPr="00FA675E">
        <w:rPr>
          <w:rFonts w:asciiTheme="majorBidi" w:hAnsiTheme="majorBidi" w:cstheme="majorBidi"/>
          <w:vertAlign w:val="subscript"/>
        </w:rPr>
        <w:t>0</w:t>
      </w:r>
      <w:r w:rsidRPr="00FA675E">
        <w:rPr>
          <w:rFonts w:asciiTheme="majorBidi" w:hAnsiTheme="majorBidi" w:cstheme="majorBidi"/>
        </w:rPr>
        <w:t>为铂电阻在</w:t>
      </w:r>
      <w:r w:rsidRPr="00FA675E">
        <w:rPr>
          <w:rFonts w:asciiTheme="majorBidi" w:hAnsiTheme="majorBidi" w:cstheme="majorBidi"/>
        </w:rPr>
        <w:t>0℃</w:t>
      </w:r>
      <w:r w:rsidRPr="00FA675E">
        <w:rPr>
          <w:rFonts w:asciiTheme="majorBidi" w:hAnsiTheme="majorBidi" w:cstheme="majorBidi"/>
        </w:rPr>
        <w:t>时的阻值，</w:t>
      </w:r>
      <w:r w:rsidRPr="00FA675E">
        <w:rPr>
          <w:rFonts w:asciiTheme="majorBidi" w:hAnsiTheme="majorBidi" w:cstheme="majorBidi"/>
          <w:i/>
          <w:iCs/>
        </w:rPr>
        <w:t>t</w:t>
      </w:r>
      <w:r w:rsidRPr="00FA675E">
        <w:rPr>
          <w:rFonts w:asciiTheme="majorBidi" w:hAnsiTheme="majorBidi" w:cstheme="majorBidi"/>
        </w:rPr>
        <w:t>为摄氏温度，</w:t>
      </w:r>
      <w:r w:rsidRPr="00FA675E">
        <w:rPr>
          <w:rFonts w:asciiTheme="majorBidi" w:hAnsiTheme="majorBidi" w:cstheme="majorBidi"/>
          <w:i/>
          <w:iCs/>
        </w:rPr>
        <w:t>α</w:t>
      </w:r>
      <w:r w:rsidRPr="00FA675E">
        <w:rPr>
          <w:rFonts w:asciiTheme="majorBidi" w:hAnsiTheme="majorBidi" w:cstheme="majorBidi"/>
        </w:rPr>
        <w:t>为一大于</w:t>
      </w:r>
      <w:r w:rsidRPr="00FA675E">
        <w:rPr>
          <w:rFonts w:asciiTheme="majorBidi" w:hAnsiTheme="majorBidi" w:cstheme="majorBidi"/>
        </w:rPr>
        <w:t>0</w:t>
      </w:r>
      <w:r w:rsidRPr="00FA675E">
        <w:rPr>
          <w:rFonts w:asciiTheme="majorBidi" w:hAnsiTheme="majorBidi" w:cstheme="majorBidi"/>
        </w:rPr>
        <w:t>的</w:t>
      </w:r>
      <w:commentRangeStart w:id="4"/>
      <w:r w:rsidRPr="00FA675E">
        <w:rPr>
          <w:rFonts w:asciiTheme="majorBidi" w:hAnsiTheme="majorBidi" w:cstheme="majorBidi"/>
        </w:rPr>
        <w:t>常数</w:t>
      </w:r>
      <w:commentRangeEnd w:id="4"/>
      <w:r w:rsidR="000221C4" w:rsidRPr="00FA675E">
        <w:rPr>
          <w:rStyle w:val="ad"/>
          <w:rFonts w:asciiTheme="majorBidi" w:hAnsiTheme="majorBidi" w:cstheme="majorBidi"/>
          <w:szCs w:val="24"/>
        </w:rPr>
        <w:commentReference w:id="4"/>
      </w:r>
      <w:r w:rsidRPr="00FA675E">
        <w:rPr>
          <w:rFonts w:asciiTheme="majorBidi" w:hAnsiTheme="majorBidi" w:cstheme="majorBidi"/>
        </w:rPr>
        <w:t>。</w:t>
      </w:r>
    </w:p>
    <w:p w14:paraId="45A3D81F" w14:textId="77777777" w:rsidR="00FA675E" w:rsidRDefault="00FA675E" w:rsidP="001C6386">
      <w:pPr>
        <w:spacing w:beforeLines="50" w:before="156"/>
      </w:pPr>
    </w:p>
    <w:p w14:paraId="68D5CF72" w14:textId="6F8E4A96" w:rsidR="001C6386" w:rsidRDefault="001C6386" w:rsidP="00FA675E">
      <w:r>
        <w:rPr>
          <w:rFonts w:hint="eastAsia"/>
        </w:rPr>
        <w:t>1</w:t>
      </w:r>
      <w:r w:rsidR="00FA675E">
        <w:rPr>
          <w:rFonts w:hint="eastAsia"/>
        </w:rPr>
        <w:t>．</w:t>
      </w:r>
      <w:r>
        <w:rPr>
          <w:rFonts w:hint="eastAsia"/>
        </w:rPr>
        <w:t>（</w:t>
      </w:r>
      <w:r>
        <w:rPr>
          <w:rFonts w:hint="eastAsia"/>
        </w:rPr>
        <w:t>6</w:t>
      </w:r>
      <w:r>
        <w:rPr>
          <w:rFonts w:hint="eastAsia"/>
        </w:rPr>
        <w:t>分）如图为某高温环境监测型火灾报警器结构图，</w:t>
      </w:r>
      <w:r>
        <w:rPr>
          <w:rFonts w:hint="eastAsia"/>
        </w:rPr>
        <w:t>M</w:t>
      </w:r>
      <w:r>
        <w:rPr>
          <w:rFonts w:hint="eastAsia"/>
        </w:rPr>
        <w:t>为一小型理想变压器，原、副线圈匝数之比</w:t>
      </w:r>
      <w:r>
        <w:rPr>
          <w:rFonts w:hint="eastAsia"/>
          <w:i/>
          <w:iCs/>
        </w:rPr>
        <w:t>n</w:t>
      </w:r>
      <w:r w:rsidRPr="00FA675E">
        <w:rPr>
          <w:rFonts w:hint="eastAsia"/>
          <w:vertAlign w:val="subscript"/>
        </w:rPr>
        <w:t>1</w:t>
      </w:r>
      <w:r w:rsidR="00FA675E">
        <w:rPr>
          <w:rFonts w:hint="eastAsia"/>
        </w:rPr>
        <w:t>∶</w:t>
      </w:r>
      <w:r w:rsidRPr="00FA675E">
        <w:rPr>
          <w:rFonts w:hint="eastAsia"/>
          <w:i/>
          <w:iCs/>
        </w:rPr>
        <w:t>n</w:t>
      </w:r>
      <w:r w:rsidRPr="00FA675E">
        <w:rPr>
          <w:rFonts w:hint="eastAsia"/>
          <w:vertAlign w:val="subscript"/>
        </w:rPr>
        <w:t>2</w:t>
      </w:r>
      <w:r w:rsidR="00FA675E">
        <w:rPr>
          <w:rFonts w:hint="eastAsia"/>
        </w:rPr>
        <w:t xml:space="preserve"> </w:t>
      </w:r>
      <w:r w:rsidRPr="00FA675E">
        <w:rPr>
          <w:rFonts w:hint="eastAsia"/>
        </w:rPr>
        <w:t>=</w:t>
      </w:r>
      <w:r w:rsidR="00FA675E">
        <w:rPr>
          <w:rFonts w:hint="eastAsia"/>
        </w:rPr>
        <w:t xml:space="preserve"> </w:t>
      </w:r>
      <w:r w:rsidRPr="00FA675E">
        <w:rPr>
          <w:rFonts w:hint="eastAsia"/>
        </w:rPr>
        <w:t>10</w:t>
      </w:r>
      <w:r w:rsidR="00FA675E">
        <w:rPr>
          <w:rFonts w:hint="eastAsia"/>
        </w:rPr>
        <w:t>∶</w:t>
      </w:r>
      <w:r w:rsidRPr="00FA675E">
        <w:rPr>
          <w:rFonts w:hint="eastAsia"/>
        </w:rPr>
        <w:t>1</w:t>
      </w:r>
      <w:r>
        <w:rPr>
          <w:rFonts w:hint="eastAsia"/>
        </w:rPr>
        <w:t>，接线柱</w:t>
      </w:r>
      <w:r>
        <w:rPr>
          <w:rFonts w:hint="eastAsia"/>
        </w:rPr>
        <w:t>a</w:t>
      </w:r>
      <w:r>
        <w:rPr>
          <w:rFonts w:hint="eastAsia"/>
        </w:rPr>
        <w:t>、</w:t>
      </w:r>
      <w:r>
        <w:rPr>
          <w:rFonts w:hint="eastAsia"/>
        </w:rPr>
        <w:t>b</w:t>
      </w:r>
      <w:r>
        <w:rPr>
          <w:rFonts w:hint="eastAsia"/>
        </w:rPr>
        <w:t>接正弦交变电源，电压</w:t>
      </w:r>
      <w:r>
        <w:rPr>
          <w:rFonts w:hint="eastAsia"/>
          <w:i/>
          <w:iCs/>
        </w:rPr>
        <w:t>u</w:t>
      </w:r>
      <w:r>
        <w:rPr>
          <w:rFonts w:hint="eastAsia"/>
        </w:rPr>
        <w:t>随时间变化如图乙所示。</w:t>
      </w:r>
      <w:r>
        <w:rPr>
          <w:rFonts w:hint="eastAsia"/>
          <w:i/>
          <w:iCs/>
        </w:rPr>
        <w:t>R</w:t>
      </w:r>
      <w:r w:rsidRPr="00FA675E">
        <w:rPr>
          <w:rFonts w:hint="eastAsia"/>
          <w:vertAlign w:val="subscript"/>
        </w:rPr>
        <w:t>2</w:t>
      </w:r>
      <w:r>
        <w:rPr>
          <w:rFonts w:hint="eastAsia"/>
        </w:rPr>
        <w:t>为用铂电阻制成的传感器，</w:t>
      </w:r>
      <w:r>
        <w:rPr>
          <w:rFonts w:hint="eastAsia"/>
          <w:i/>
          <w:iCs/>
        </w:rPr>
        <w:t>R</w:t>
      </w:r>
      <w:r w:rsidRPr="00FA675E">
        <w:rPr>
          <w:rFonts w:hint="eastAsia"/>
          <w:vertAlign w:val="subscript"/>
        </w:rPr>
        <w:t>1</w:t>
      </w:r>
      <w:r>
        <w:rPr>
          <w:rFonts w:hint="eastAsia"/>
        </w:rPr>
        <w:t>为一定值电阻。</w:t>
      </w:r>
    </w:p>
    <w:p w14:paraId="564333BD" w14:textId="2678383A" w:rsidR="007B3313" w:rsidRDefault="007B3313" w:rsidP="00985A1D">
      <w:pPr>
        <w:jc w:val="center"/>
      </w:pPr>
      <w:r>
        <w:rPr>
          <w:rFonts w:hint="eastAsia"/>
          <w:noProof/>
        </w:rPr>
        <mc:AlternateContent>
          <mc:Choice Requires="wpg">
            <w:drawing>
              <wp:inline distT="0" distB="0" distL="0" distR="0" wp14:anchorId="363A9510" wp14:editId="10885A6C">
                <wp:extent cx="3860165" cy="1151890"/>
                <wp:effectExtent l="0" t="0" r="6985" b="10160"/>
                <wp:docPr id="443754832" name="组合 128"/>
                <wp:cNvGraphicFramePr/>
                <a:graphic xmlns:a="http://schemas.openxmlformats.org/drawingml/2006/main">
                  <a:graphicData uri="http://schemas.microsoft.com/office/word/2010/wordprocessingGroup">
                    <wpg:wgp>
                      <wpg:cNvGrpSpPr/>
                      <wpg:grpSpPr>
                        <a:xfrm>
                          <a:off x="0" y="0"/>
                          <a:ext cx="3860165" cy="1151890"/>
                          <a:chOff x="0" y="0"/>
                          <a:chExt cx="3860396" cy="1152399"/>
                        </a:xfrm>
                      </wpg:grpSpPr>
                      <wpg:grpSp>
                        <wpg:cNvPr id="1305634820" name="组合 119"/>
                        <wpg:cNvGrpSpPr/>
                        <wpg:grpSpPr>
                          <a:xfrm>
                            <a:off x="1927655" y="115330"/>
                            <a:ext cx="1932741" cy="1037069"/>
                            <a:chOff x="170213" y="-7201"/>
                            <a:chExt cx="1933077" cy="1037253"/>
                          </a:xfrm>
                        </wpg:grpSpPr>
                        <wpg:grpSp>
                          <wpg:cNvPr id="555894687" name="组合 117"/>
                          <wpg:cNvGrpSpPr/>
                          <wpg:grpSpPr>
                            <a:xfrm>
                              <a:off x="170213" y="-7201"/>
                              <a:ext cx="1933077" cy="1037253"/>
                              <a:chOff x="-2153645" y="-54271"/>
                              <a:chExt cx="1933077" cy="1037253"/>
                            </a:xfrm>
                          </wpg:grpSpPr>
                          <wps:wsp>
                            <wps:cNvPr id="658819013" name="直接箭头连接符 17"/>
                            <wps:cNvCnPr/>
                            <wps:spPr>
                              <a:xfrm>
                                <a:off x="-1607480" y="442594"/>
                                <a:ext cx="10425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56508727" name="直接箭头连接符 18"/>
                            <wps:cNvCnPr/>
                            <wps:spPr>
                              <a:xfrm flipV="1">
                                <a:off x="-1607351" y="13591"/>
                                <a:ext cx="0" cy="7122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9046901" name="文本框 2"/>
                            <wps:cNvSpPr txBox="1">
                              <a:spLocks noChangeArrowheads="1"/>
                            </wps:cNvSpPr>
                            <wps:spPr bwMode="auto">
                              <a:xfrm>
                                <a:off x="-698967" y="422832"/>
                                <a:ext cx="478399" cy="207644"/>
                              </a:xfrm>
                              <a:prstGeom prst="rect">
                                <a:avLst/>
                              </a:prstGeom>
                              <a:noFill/>
                              <a:ln w="9525">
                                <a:noFill/>
                                <a:miter lim="800000"/>
                                <a:headEnd/>
                                <a:tailEnd/>
                              </a:ln>
                            </wps:spPr>
                            <wps:txbx>
                              <w:txbxContent>
                                <w:p w14:paraId="00425259" w14:textId="77777777" w:rsidR="007B3313" w:rsidRPr="00B20133" w:rsidRDefault="007B3313" w:rsidP="007B3313">
                                  <w:pPr>
                                    <w:rPr>
                                      <w:sz w:val="18"/>
                                      <w:szCs w:val="18"/>
                                    </w:rPr>
                                  </w:pPr>
                                  <w:r>
                                    <w:rPr>
                                      <w:rFonts w:hint="eastAsia"/>
                                      <w:i/>
                                      <w:iCs/>
                                      <w:sz w:val="18"/>
                                      <w:szCs w:val="18"/>
                                    </w:rPr>
                                    <w:t>t</w:t>
                                  </w:r>
                                  <w:r w:rsidRPr="00B20133">
                                    <w:rPr>
                                      <w:rFonts w:hint="eastAsia"/>
                                      <w:sz w:val="18"/>
                                      <w:szCs w:val="18"/>
                                    </w:rPr>
                                    <w:t>/</w:t>
                                  </w:r>
                                  <w:r w:rsidRPr="00B20133">
                                    <w:rPr>
                                      <w:rFonts w:asciiTheme="majorBidi" w:hAnsiTheme="majorBidi" w:cstheme="majorBidi"/>
                                      <w:sz w:val="18"/>
                                      <w:szCs w:val="18"/>
                                    </w:rPr>
                                    <w:t>×</w:t>
                                  </w:r>
                                  <w:r w:rsidRPr="00B20133">
                                    <w:rPr>
                                      <w:rFonts w:hint="eastAsia"/>
                                      <w:sz w:val="18"/>
                                      <w:szCs w:val="18"/>
                                    </w:rPr>
                                    <w:t>10</w:t>
                                  </w:r>
                                  <w:r w:rsidRPr="00B20133">
                                    <w:rPr>
                                      <w:sz w:val="18"/>
                                      <w:szCs w:val="18"/>
                                      <w:vertAlign w:val="superscript"/>
                                    </w:rPr>
                                    <w:t>−</w:t>
                                  </w:r>
                                  <w:r w:rsidRPr="00B20133">
                                    <w:rPr>
                                      <w:rFonts w:hint="eastAsia"/>
                                      <w:sz w:val="18"/>
                                      <w:szCs w:val="18"/>
                                      <w:vertAlign w:val="superscript"/>
                                    </w:rPr>
                                    <w:t>2</w:t>
                                  </w:r>
                                  <w:r>
                                    <w:rPr>
                                      <w:rFonts w:hint="eastAsia"/>
                                      <w:sz w:val="18"/>
                                      <w:szCs w:val="18"/>
                                    </w:rPr>
                                    <w:t xml:space="preserve"> </w:t>
                                  </w:r>
                                  <w:r w:rsidRPr="00B20133">
                                    <w:rPr>
                                      <w:rFonts w:hint="eastAsia"/>
                                      <w:sz w:val="18"/>
                                      <w:szCs w:val="18"/>
                                    </w:rPr>
                                    <w:t>s</w:t>
                                  </w:r>
                                </w:p>
                              </w:txbxContent>
                            </wps:txbx>
                            <wps:bodyPr rot="0" vert="horz" wrap="none" lIns="36000" tIns="0" rIns="36000" bIns="0" anchor="t" anchorCtr="0">
                              <a:spAutoFit/>
                            </wps:bodyPr>
                          </wps:wsp>
                          <wps:wsp>
                            <wps:cNvPr id="795372116" name="文本框 2"/>
                            <wps:cNvSpPr txBox="1">
                              <a:spLocks noChangeArrowheads="1"/>
                            </wps:cNvSpPr>
                            <wps:spPr bwMode="auto">
                              <a:xfrm>
                                <a:off x="-1271217" y="422807"/>
                                <a:ext cx="139309" cy="207644"/>
                              </a:xfrm>
                              <a:prstGeom prst="rect">
                                <a:avLst/>
                              </a:prstGeom>
                              <a:noFill/>
                              <a:ln w="9525">
                                <a:noFill/>
                                <a:miter lim="800000"/>
                                <a:headEnd/>
                                <a:tailEnd/>
                              </a:ln>
                            </wps:spPr>
                            <wps:txbx>
                              <w:txbxContent>
                                <w:p w14:paraId="0B5DC43A" w14:textId="77777777" w:rsidR="007B3313" w:rsidRPr="000C3C4B" w:rsidRDefault="007B3313" w:rsidP="007B3313">
                                  <w:pPr>
                                    <w:rPr>
                                      <w:sz w:val="18"/>
                                      <w:szCs w:val="18"/>
                                    </w:rPr>
                                  </w:pPr>
                                  <w:r>
                                    <w:rPr>
                                      <w:rFonts w:hint="eastAsia"/>
                                      <w:sz w:val="18"/>
                                      <w:szCs w:val="18"/>
                                    </w:rPr>
                                    <w:t>1</w:t>
                                  </w:r>
                                </w:p>
                              </w:txbxContent>
                            </wps:txbx>
                            <wps:bodyPr rot="0" vert="horz" wrap="none" lIns="36000" tIns="0" rIns="36000" bIns="0" anchor="t" anchorCtr="0">
                              <a:spAutoFit/>
                            </wps:bodyPr>
                          </wps:wsp>
                          <wps:wsp>
                            <wps:cNvPr id="841547937" name="图形 5"/>
                            <wps:cNvSpPr/>
                            <wps:spPr>
                              <a:xfrm flipH="1">
                                <a:off x="-1607352" y="243404"/>
                                <a:ext cx="858698" cy="401443"/>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s:wsp>
                            <wps:cNvPr id="1420142223" name="文本框 2"/>
                            <wps:cNvSpPr txBox="1">
                              <a:spLocks noChangeArrowheads="1"/>
                            </wps:cNvSpPr>
                            <wps:spPr bwMode="auto">
                              <a:xfrm>
                                <a:off x="-1259323" y="775338"/>
                                <a:ext cx="196459" cy="207644"/>
                              </a:xfrm>
                              <a:prstGeom prst="rect">
                                <a:avLst/>
                              </a:prstGeom>
                              <a:noFill/>
                              <a:ln w="9525">
                                <a:noFill/>
                                <a:miter lim="800000"/>
                                <a:headEnd/>
                                <a:tailEnd/>
                              </a:ln>
                            </wps:spPr>
                            <wps:txbx>
                              <w:txbxContent>
                                <w:p w14:paraId="273D98C6" w14:textId="77777777" w:rsidR="007B3313" w:rsidRPr="000C3C4B" w:rsidRDefault="007B3313" w:rsidP="007B3313">
                                  <w:pPr>
                                    <w:rPr>
                                      <w:sz w:val="18"/>
                                      <w:szCs w:val="18"/>
                                    </w:rPr>
                                  </w:pPr>
                                  <w:r>
                                    <w:rPr>
                                      <w:rFonts w:hint="eastAsia"/>
                                      <w:sz w:val="18"/>
                                      <w:szCs w:val="18"/>
                                    </w:rPr>
                                    <w:t>乙</w:t>
                                  </w:r>
                                </w:p>
                              </w:txbxContent>
                            </wps:txbx>
                            <wps:bodyPr rot="0" vert="horz" wrap="none" lIns="36000" tIns="0" rIns="36000" bIns="0" anchor="t" anchorCtr="0">
                              <a:spAutoFit/>
                            </wps:bodyPr>
                          </wps:wsp>
                          <wps:wsp>
                            <wps:cNvPr id="608947896" name="文本框 2"/>
                            <wps:cNvSpPr txBox="1">
                              <a:spLocks noChangeArrowheads="1"/>
                            </wps:cNvSpPr>
                            <wps:spPr bwMode="auto">
                              <a:xfrm>
                                <a:off x="-805089" y="422922"/>
                                <a:ext cx="139309" cy="207644"/>
                              </a:xfrm>
                              <a:prstGeom prst="rect">
                                <a:avLst/>
                              </a:prstGeom>
                              <a:noFill/>
                              <a:ln w="9525">
                                <a:noFill/>
                                <a:miter lim="800000"/>
                                <a:headEnd/>
                                <a:tailEnd/>
                              </a:ln>
                            </wps:spPr>
                            <wps:txbx>
                              <w:txbxContent>
                                <w:p w14:paraId="011AB286" w14:textId="77777777" w:rsidR="007B3313" w:rsidRPr="000C3C4B" w:rsidRDefault="007B3313" w:rsidP="007B3313">
                                  <w:pPr>
                                    <w:rPr>
                                      <w:sz w:val="18"/>
                                      <w:szCs w:val="18"/>
                                    </w:rPr>
                                  </w:pPr>
                                  <w:r>
                                    <w:rPr>
                                      <w:rFonts w:hint="eastAsia"/>
                                      <w:sz w:val="18"/>
                                      <w:szCs w:val="18"/>
                                    </w:rPr>
                                    <w:t>2</w:t>
                                  </w:r>
                                </w:p>
                              </w:txbxContent>
                            </wps:txbx>
                            <wps:bodyPr rot="0" vert="horz" wrap="none" lIns="36000" tIns="0" rIns="36000" bIns="0" anchor="t" anchorCtr="0">
                              <a:spAutoFit/>
                            </wps:bodyPr>
                          </wps:wsp>
                          <wps:wsp>
                            <wps:cNvPr id="271256773" name="文本框 2"/>
                            <wps:cNvSpPr txBox="1">
                              <a:spLocks noChangeArrowheads="1"/>
                            </wps:cNvSpPr>
                            <wps:spPr bwMode="auto">
                              <a:xfrm>
                                <a:off x="-1592932" y="-54271"/>
                                <a:ext cx="253609" cy="207644"/>
                              </a:xfrm>
                              <a:prstGeom prst="rect">
                                <a:avLst/>
                              </a:prstGeom>
                              <a:noFill/>
                              <a:ln w="9525">
                                <a:noFill/>
                                <a:miter lim="800000"/>
                                <a:headEnd/>
                                <a:tailEnd/>
                              </a:ln>
                            </wps:spPr>
                            <wps:txbx>
                              <w:txbxContent>
                                <w:p w14:paraId="783F77A9" w14:textId="77777777" w:rsidR="007B3313" w:rsidRPr="001535D8" w:rsidRDefault="007B3313" w:rsidP="007B3313">
                                  <w:pPr>
                                    <w:rPr>
                                      <w:i/>
                                      <w:iCs/>
                                      <w:sz w:val="18"/>
                                      <w:szCs w:val="18"/>
                                      <w:vertAlign w:val="subscript"/>
                                    </w:rPr>
                                  </w:pPr>
                                  <w:r>
                                    <w:rPr>
                                      <w:rFonts w:hint="eastAsia"/>
                                      <w:i/>
                                      <w:iCs/>
                                      <w:sz w:val="18"/>
                                      <w:szCs w:val="18"/>
                                    </w:rPr>
                                    <w:t>u</w:t>
                                  </w:r>
                                  <w:r w:rsidRPr="008769D7">
                                    <w:rPr>
                                      <w:rFonts w:hint="eastAsia"/>
                                      <w:sz w:val="18"/>
                                      <w:szCs w:val="18"/>
                                    </w:rPr>
                                    <w:t>/V</w:t>
                                  </w:r>
                                </w:p>
                              </w:txbxContent>
                            </wps:txbx>
                            <wps:bodyPr rot="0" vert="horz" wrap="none" lIns="36000" tIns="0" rIns="36000" bIns="0" anchor="t" anchorCtr="0">
                              <a:spAutoFit/>
                            </wps:bodyPr>
                          </wps:wsp>
                          <wps:wsp>
                            <wps:cNvPr id="1249012242" name="文本框 2"/>
                            <wps:cNvSpPr txBox="1">
                              <a:spLocks noChangeArrowheads="1"/>
                            </wps:cNvSpPr>
                            <wps:spPr bwMode="auto">
                              <a:xfrm>
                                <a:off x="-1775598" y="333813"/>
                                <a:ext cx="164074" cy="207644"/>
                              </a:xfrm>
                              <a:prstGeom prst="rect">
                                <a:avLst/>
                              </a:prstGeom>
                              <a:noFill/>
                              <a:ln w="9525">
                                <a:noFill/>
                                <a:miter lim="800000"/>
                                <a:headEnd/>
                                <a:tailEnd/>
                              </a:ln>
                            </wps:spPr>
                            <wps:txbx>
                              <w:txbxContent>
                                <w:p w14:paraId="35DE80B3" w14:textId="77777777" w:rsidR="007B3313" w:rsidRPr="00B20133" w:rsidRDefault="007B3313" w:rsidP="007B3313">
                                  <w:pPr>
                                    <w:rPr>
                                      <w:i/>
                                      <w:iCs/>
                                      <w:sz w:val="18"/>
                                      <w:szCs w:val="18"/>
                                    </w:rPr>
                                  </w:pPr>
                                  <w:r w:rsidRPr="00B20133">
                                    <w:rPr>
                                      <w:rFonts w:hint="eastAsia"/>
                                      <w:i/>
                                      <w:iCs/>
                                      <w:sz w:val="18"/>
                                      <w:szCs w:val="18"/>
                                    </w:rPr>
                                    <w:t>O</w:t>
                                  </w:r>
                                </w:p>
                              </w:txbxContent>
                            </wps:txbx>
                            <wps:bodyPr rot="0" vert="horz" wrap="none" lIns="36000" tIns="0" rIns="36000" bIns="0" anchor="t" anchorCtr="0">
                              <a:spAutoFit/>
                            </wps:bodyPr>
                          </wps:wsp>
                          <wps:wsp>
                            <wps:cNvPr id="1065798166" name="文本框 2"/>
                            <wps:cNvSpPr txBox="1">
                              <a:spLocks noChangeArrowheads="1"/>
                            </wps:cNvSpPr>
                            <wps:spPr bwMode="auto">
                              <a:xfrm>
                                <a:off x="-2153645" y="537401"/>
                                <a:ext cx="546344" cy="207644"/>
                              </a:xfrm>
                              <a:prstGeom prst="rect">
                                <a:avLst/>
                              </a:prstGeom>
                              <a:noFill/>
                              <a:ln w="9525">
                                <a:noFill/>
                                <a:miter lim="800000"/>
                                <a:headEnd/>
                                <a:tailEnd/>
                              </a:ln>
                            </wps:spPr>
                            <wps:txbx>
                              <w:txbxContent>
                                <w:p w14:paraId="33FC28D2" w14:textId="77777777" w:rsidR="007B3313" w:rsidRPr="00B20133" w:rsidRDefault="007B3313" w:rsidP="007B3313">
                                  <w:pPr>
                                    <w:rPr>
                                      <w:i/>
                                      <w:iCs/>
                                      <w:sz w:val="18"/>
                                      <w:szCs w:val="18"/>
                                    </w:rPr>
                                  </w:pPr>
                                  <w:r>
                                    <w:rPr>
                                      <w:sz w:val="18"/>
                                      <w:szCs w:val="18"/>
                                    </w:rPr>
                                    <w:t>−</w:t>
                                  </w:r>
                                  <w:r>
                                    <w:rPr>
                                      <w:rFonts w:hint="eastAsia"/>
                                      <w:sz w:val="18"/>
                                      <w:szCs w:val="18"/>
                                    </w:rPr>
                                    <w:t xml:space="preserve"> 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032234864" name="文本框 2"/>
                            <wps:cNvSpPr txBox="1">
                              <a:spLocks noChangeArrowheads="1"/>
                            </wps:cNvSpPr>
                            <wps:spPr bwMode="auto">
                              <a:xfrm>
                                <a:off x="-2060157" y="138823"/>
                                <a:ext cx="453713" cy="207681"/>
                              </a:xfrm>
                              <a:prstGeom prst="rect">
                                <a:avLst/>
                              </a:prstGeom>
                              <a:noFill/>
                              <a:ln w="9525">
                                <a:noFill/>
                                <a:miter lim="800000"/>
                                <a:headEnd/>
                                <a:tailEnd/>
                              </a:ln>
                            </wps:spPr>
                            <wps:txbx>
                              <w:txbxContent>
                                <w:p w14:paraId="6BB6D94D" w14:textId="77777777" w:rsidR="007B3313" w:rsidRPr="00B20133" w:rsidRDefault="007B3313" w:rsidP="007B3313">
                                  <w:pPr>
                                    <w:rPr>
                                      <w:i/>
                                      <w:iCs/>
                                      <w:sz w:val="18"/>
                                      <w:szCs w:val="18"/>
                                    </w:rPr>
                                  </w:pPr>
                                  <w:r>
                                    <w:rPr>
                                      <w:rFonts w:hint="eastAsia"/>
                                      <w:sz w:val="18"/>
                                      <w:szCs w:val="18"/>
                                    </w:rPr>
                                    <w:t>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g:grpSp>
                        <wps:wsp>
                          <wps:cNvPr id="2102289250" name="任意多边形: 形状 118"/>
                          <wps:cNvSpPr/>
                          <wps:spPr>
                            <a:xfrm>
                              <a:off x="721297" y="293850"/>
                              <a:ext cx="226492" cy="192249"/>
                            </a:xfrm>
                            <a:custGeom>
                              <a:avLst/>
                              <a:gdLst>
                                <a:gd name="csX0" fmla="*/ 0 w 267913"/>
                                <a:gd name="csY0" fmla="*/ 0 h 139781"/>
                                <a:gd name="csX1" fmla="*/ 267913 w 267913"/>
                                <a:gd name="csY1" fmla="*/ 0 h 139781"/>
                                <a:gd name="csX2" fmla="*/ 267913 w 267913"/>
                                <a:gd name="csY2" fmla="*/ 139781 h 139781"/>
                              </a:gdLst>
                              <a:ahLst/>
                              <a:cxnLst>
                                <a:cxn ang="0">
                                  <a:pos x="csX0" y="csY0"/>
                                </a:cxn>
                                <a:cxn ang="0">
                                  <a:pos x="csX1" y="csY1"/>
                                </a:cxn>
                                <a:cxn ang="0">
                                  <a:pos x="csX2" y="csY2"/>
                                </a:cxn>
                              </a:cxnLst>
                              <a:rect l="l" t="t" r="r" b="b"/>
                              <a:pathLst>
                                <a:path w="267913" h="139781">
                                  <a:moveTo>
                                    <a:pt x="0" y="0"/>
                                  </a:moveTo>
                                  <a:lnTo>
                                    <a:pt x="267913" y="0"/>
                                  </a:lnTo>
                                  <a:lnTo>
                                    <a:pt x="267913" y="13978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97269" name="任意多边形: 形状 118"/>
                          <wps:cNvSpPr/>
                          <wps:spPr>
                            <a:xfrm flipV="1">
                              <a:off x="716230" y="490934"/>
                              <a:ext cx="658622" cy="200721"/>
                            </a:xfrm>
                            <a:custGeom>
                              <a:avLst/>
                              <a:gdLst>
                                <a:gd name="csX0" fmla="*/ 0 w 267913"/>
                                <a:gd name="csY0" fmla="*/ 0 h 139781"/>
                                <a:gd name="csX1" fmla="*/ 267913 w 267913"/>
                                <a:gd name="csY1" fmla="*/ 0 h 139781"/>
                                <a:gd name="csX2" fmla="*/ 267913 w 267913"/>
                                <a:gd name="csY2" fmla="*/ 139781 h 139781"/>
                              </a:gdLst>
                              <a:ahLst/>
                              <a:cxnLst>
                                <a:cxn ang="0">
                                  <a:pos x="csX0" y="csY0"/>
                                </a:cxn>
                                <a:cxn ang="0">
                                  <a:pos x="csX1" y="csY1"/>
                                </a:cxn>
                                <a:cxn ang="0">
                                  <a:pos x="csX2" y="csY2"/>
                                </a:cxn>
                              </a:cxnLst>
                              <a:rect l="l" t="t" r="r" b="b"/>
                              <a:pathLst>
                                <a:path w="267913" h="139781">
                                  <a:moveTo>
                                    <a:pt x="0" y="0"/>
                                  </a:moveTo>
                                  <a:lnTo>
                                    <a:pt x="267913" y="0"/>
                                  </a:lnTo>
                                  <a:lnTo>
                                    <a:pt x="267913" y="13978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2944632" name="组合 127"/>
                        <wpg:cNvGrpSpPr/>
                        <wpg:grpSpPr>
                          <a:xfrm>
                            <a:off x="0" y="0"/>
                            <a:ext cx="1845310" cy="1151255"/>
                            <a:chOff x="-142811" y="-98243"/>
                            <a:chExt cx="1846134" cy="1153368"/>
                          </a:xfrm>
                        </wpg:grpSpPr>
                        <wpg:grpSp>
                          <wpg:cNvPr id="1233566040" name="组合 126"/>
                          <wpg:cNvGrpSpPr/>
                          <wpg:grpSpPr>
                            <a:xfrm>
                              <a:off x="0" y="22861"/>
                              <a:ext cx="1586230" cy="768573"/>
                              <a:chOff x="-637101" y="-35146"/>
                              <a:chExt cx="1586230" cy="768573"/>
                            </a:xfrm>
                          </wpg:grpSpPr>
                          <wps:wsp>
                            <wps:cNvPr id="1023740400" name="直接连接符 125"/>
                            <wps:cNvCnPr/>
                            <wps:spPr>
                              <a:xfrm>
                                <a:off x="574245" y="44247"/>
                                <a:ext cx="0" cy="675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3479050" name="直接连接符 125"/>
                            <wps:cNvCnPr/>
                            <wps:spPr>
                              <a:xfrm flipH="1">
                                <a:off x="-595288" y="50617"/>
                                <a:ext cx="4375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1716328" name="直接连接符 125"/>
                            <wps:cNvCnPr/>
                            <wps:spPr>
                              <a:xfrm>
                                <a:off x="209358" y="44244"/>
                                <a:ext cx="0" cy="675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73253114" name="组合 124"/>
                            <wpg:cNvGrpSpPr/>
                            <wpg:grpSpPr>
                              <a:xfrm>
                                <a:off x="-637101" y="-35146"/>
                                <a:ext cx="1502128" cy="768573"/>
                                <a:chOff x="-637305" y="-31805"/>
                                <a:chExt cx="1502610" cy="768949"/>
                              </a:xfrm>
                            </wpg:grpSpPr>
                            <wpg:grpSp>
                              <wpg:cNvPr id="1447559803" name="组合 121"/>
                              <wpg:cNvGrpSpPr/>
                              <wpg:grpSpPr>
                                <a:xfrm>
                                  <a:off x="-165153" y="50766"/>
                                  <a:ext cx="997905" cy="666789"/>
                                  <a:chOff x="-165153" y="6316"/>
                                  <a:chExt cx="997905" cy="666789"/>
                                </a:xfrm>
                              </wpg:grpSpPr>
                              <wps:wsp>
                                <wps:cNvPr id="1636581800" name="Shape 11839"/>
                                <wps:cNvSpPr>
                                  <a:spLocks noChangeAspect="1"/>
                                </wps:cNvSpPr>
                                <wps:spPr>
                                  <a:xfrm>
                                    <a:off x="9528" y="9527"/>
                                    <a:ext cx="51100" cy="663575"/>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2057700420" name="矩形 120"/>
                                <wps:cNvSpPr/>
                                <wps:spPr>
                                  <a:xfrm>
                                    <a:off x="60325" y="6316"/>
                                    <a:ext cx="772427" cy="666681"/>
                                  </a:xfrm>
                                  <a:custGeom>
                                    <a:avLst/>
                                    <a:gdLst>
                                      <a:gd name="csX0" fmla="*/ 0 w 772427"/>
                                      <a:gd name="csY0" fmla="*/ 0 h 676174"/>
                                      <a:gd name="csX1" fmla="*/ 772427 w 772427"/>
                                      <a:gd name="csY1" fmla="*/ 0 h 676174"/>
                                      <a:gd name="csX2" fmla="*/ 772427 w 772427"/>
                                      <a:gd name="csY2" fmla="*/ 676174 h 676174"/>
                                      <a:gd name="csX3" fmla="*/ 0 w 772427"/>
                                      <a:gd name="csY3" fmla="*/ 676174 h 676174"/>
                                      <a:gd name="csX4" fmla="*/ 0 w 772427"/>
                                      <a:gd name="csY4" fmla="*/ 0 h 676174"/>
                                      <a:gd name="csX0" fmla="*/ 0 w 772427"/>
                                      <a:gd name="csY0" fmla="*/ 0 h 676174"/>
                                      <a:gd name="csX1" fmla="*/ 772427 w 772427"/>
                                      <a:gd name="csY1" fmla="*/ 0 h 676174"/>
                                      <a:gd name="csX2" fmla="*/ 772427 w 772427"/>
                                      <a:gd name="csY2" fmla="*/ 676174 h 676174"/>
                                      <a:gd name="csX3" fmla="*/ 0 w 772427"/>
                                      <a:gd name="csY3" fmla="*/ 676174 h 676174"/>
                                      <a:gd name="csX4" fmla="*/ 91440 w 772427"/>
                                      <a:gd name="csY4" fmla="*/ 91440 h 676174"/>
                                      <a:gd name="csX0" fmla="*/ 0 w 772427"/>
                                      <a:gd name="csY0" fmla="*/ 0 h 676174"/>
                                      <a:gd name="csX1" fmla="*/ 772427 w 772427"/>
                                      <a:gd name="csY1" fmla="*/ 0 h 676174"/>
                                      <a:gd name="csX2" fmla="*/ 772427 w 772427"/>
                                      <a:gd name="csY2" fmla="*/ 676174 h 676174"/>
                                      <a:gd name="csX3" fmla="*/ 0 w 772427"/>
                                      <a:gd name="csY3" fmla="*/ 676174 h 676174"/>
                                    </a:gdLst>
                                    <a:ahLst/>
                                    <a:cxnLst>
                                      <a:cxn ang="0">
                                        <a:pos x="csX0" y="csY0"/>
                                      </a:cxn>
                                      <a:cxn ang="0">
                                        <a:pos x="csX1" y="csY1"/>
                                      </a:cxn>
                                      <a:cxn ang="0">
                                        <a:pos x="csX2" y="csY2"/>
                                      </a:cxn>
                                      <a:cxn ang="0">
                                        <a:pos x="csX3" y="csY3"/>
                                      </a:cxn>
                                    </a:cxnLst>
                                    <a:rect l="l" t="t" r="r" b="b"/>
                                    <a:pathLst>
                                      <a:path w="772427" h="676174">
                                        <a:moveTo>
                                          <a:pt x="0" y="0"/>
                                        </a:moveTo>
                                        <a:lnTo>
                                          <a:pt x="772427" y="0"/>
                                        </a:lnTo>
                                        <a:lnTo>
                                          <a:pt x="772427" y="676174"/>
                                        </a:lnTo>
                                        <a:lnTo>
                                          <a:pt x="0" y="67617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271317" name="Shape 11839"/>
                                <wps:cNvSpPr>
                                  <a:spLocks noChangeAspect="1"/>
                                </wps:cNvSpPr>
                                <wps:spPr>
                                  <a:xfrm flipH="1">
                                    <a:off x="-165153" y="9530"/>
                                    <a:ext cx="51100" cy="663575"/>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s:wsp>
                              <wps:cNvPr id="2115445028" name="矩形 122"/>
                              <wps:cNvSpPr/>
                              <wps:spPr>
                                <a:xfrm>
                                  <a:off x="294887" y="11192"/>
                                  <a:ext cx="210940" cy="6985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020083" name="椭圆 123"/>
                              <wps:cNvSpPr/>
                              <wps:spPr>
                                <a:xfrm>
                                  <a:off x="123381" y="311261"/>
                                  <a:ext cx="171505" cy="1715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9650939" name="矩形 122"/>
                              <wps:cNvSpPr/>
                              <wps:spPr>
                                <a:xfrm rot="5400000">
                                  <a:off x="724898" y="350878"/>
                                  <a:ext cx="210975" cy="69838"/>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36709" name="椭圆 123"/>
                              <wps:cNvSpPr/>
                              <wps:spPr>
                                <a:xfrm>
                                  <a:off x="190561" y="31946"/>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0207088" name="椭圆 123"/>
                              <wps:cNvSpPr/>
                              <wps:spPr>
                                <a:xfrm>
                                  <a:off x="190561" y="699023"/>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466219" name="椭圆 123"/>
                              <wps:cNvSpPr/>
                              <wps:spPr>
                                <a:xfrm>
                                  <a:off x="552451" y="699025"/>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733232" name="椭圆 123"/>
                              <wps:cNvSpPr/>
                              <wps:spPr>
                                <a:xfrm>
                                  <a:off x="555803" y="31946"/>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123517" name="椭圆 123"/>
                              <wps:cNvSpPr/>
                              <wps:spPr>
                                <a:xfrm>
                                  <a:off x="488623" y="311261"/>
                                  <a:ext cx="171505" cy="1715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2132783" name="椭圆 123"/>
                              <wps:cNvSpPr/>
                              <wps:spPr>
                                <a:xfrm>
                                  <a:off x="-413366" y="-31805"/>
                                  <a:ext cx="171505" cy="1715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026917" name="椭圆 123"/>
                              <wps:cNvSpPr/>
                              <wps:spPr>
                                <a:xfrm>
                                  <a:off x="-637305" y="34883"/>
                                  <a:ext cx="38112" cy="3811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0439" name="椭圆 123"/>
                              <wps:cNvSpPr/>
                              <wps:spPr>
                                <a:xfrm>
                                  <a:off x="-636787" y="697461"/>
                                  <a:ext cx="38112" cy="3811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9235311" name="直接连接符 125"/>
                            <wps:cNvCnPr/>
                            <wps:spPr>
                              <a:xfrm flipH="1">
                                <a:off x="748665" y="325213"/>
                                <a:ext cx="200464" cy="137698"/>
                              </a:xfrm>
                              <a:prstGeom prst="line">
                                <a:avLst/>
                              </a:prstGeom>
                              <a:ln>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81624444" name="直接连接符 125"/>
                            <wps:cNvCnPr/>
                            <wps:spPr>
                              <a:xfrm>
                                <a:off x="-57415" y="42362"/>
                                <a:ext cx="0" cy="67915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7056863" name="直接连接符 125"/>
                            <wps:cNvCnPr/>
                            <wps:spPr>
                              <a:xfrm flipH="1">
                                <a:off x="-592113" y="713562"/>
                                <a:ext cx="4375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6936676" name="直接连接符 125"/>
                            <wps:cNvCnPr/>
                            <wps:spPr>
                              <a:xfrm flipV="1">
                                <a:off x="-519232" y="444402"/>
                                <a:ext cx="0" cy="269160"/>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399180129" name="直接连接符 125"/>
                            <wps:cNvCnPr/>
                            <wps:spPr>
                              <a:xfrm>
                                <a:off x="-516057" y="51470"/>
                                <a:ext cx="0" cy="269160"/>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39342339" name="文本框 2"/>
                          <wps:cNvSpPr txBox="1">
                            <a:spLocks noChangeArrowheads="1"/>
                          </wps:cNvSpPr>
                          <wps:spPr bwMode="auto">
                            <a:xfrm>
                              <a:off x="1110765" y="346068"/>
                              <a:ext cx="202174" cy="207644"/>
                            </a:xfrm>
                            <a:prstGeom prst="rect">
                              <a:avLst/>
                            </a:prstGeom>
                            <a:noFill/>
                            <a:ln w="9525">
                              <a:noFill/>
                              <a:miter lim="800000"/>
                              <a:headEnd/>
                              <a:tailEnd/>
                            </a:ln>
                          </wps:spPr>
                          <wps:txbx>
                            <w:txbxContent>
                              <w:p w14:paraId="60BB5715"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2</w:t>
                                </w:r>
                              </w:p>
                            </w:txbxContent>
                          </wps:txbx>
                          <wps:bodyPr rot="0" vert="horz" wrap="none" lIns="36000" tIns="0" rIns="36000" bIns="0" anchor="t" anchorCtr="0">
                            <a:spAutoFit/>
                          </wps:bodyPr>
                        </wps:wsp>
                        <wps:wsp>
                          <wps:cNvPr id="551946203" name="文本框 2"/>
                          <wps:cNvSpPr txBox="1">
                            <a:spLocks noChangeArrowheads="1"/>
                          </wps:cNvSpPr>
                          <wps:spPr bwMode="auto">
                            <a:xfrm>
                              <a:off x="744752" y="349243"/>
                              <a:ext cx="202174" cy="207644"/>
                            </a:xfrm>
                            <a:prstGeom prst="rect">
                              <a:avLst/>
                            </a:prstGeom>
                            <a:noFill/>
                            <a:ln w="9525">
                              <a:noFill/>
                              <a:miter lim="800000"/>
                              <a:headEnd/>
                              <a:tailEnd/>
                            </a:ln>
                          </wps:spPr>
                          <wps:txbx>
                            <w:txbxContent>
                              <w:p w14:paraId="0E08A111"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1</w:t>
                                </w:r>
                              </w:p>
                            </w:txbxContent>
                          </wps:txbx>
                          <wps:bodyPr rot="0" vert="horz" wrap="none" lIns="36000" tIns="0" rIns="36000" bIns="0" anchor="t" anchorCtr="0">
                            <a:spAutoFit/>
                          </wps:bodyPr>
                        </wps:wsp>
                        <wps:wsp>
                          <wps:cNvPr id="1050255943" name="文本框 2"/>
                          <wps:cNvSpPr txBox="1">
                            <a:spLocks noChangeArrowheads="1"/>
                          </wps:cNvSpPr>
                          <wps:spPr bwMode="auto">
                            <a:xfrm>
                              <a:off x="227217" y="-774"/>
                              <a:ext cx="164074" cy="207644"/>
                            </a:xfrm>
                            <a:prstGeom prst="rect">
                              <a:avLst/>
                            </a:prstGeom>
                            <a:noFill/>
                            <a:ln w="9525">
                              <a:noFill/>
                              <a:miter lim="800000"/>
                              <a:headEnd/>
                              <a:tailEnd/>
                            </a:ln>
                          </wps:spPr>
                          <wps:txbx>
                            <w:txbxContent>
                              <w:p w14:paraId="7C17B3E2" w14:textId="77777777" w:rsidR="007B3313" w:rsidRPr="000C3C4B" w:rsidRDefault="007B3313" w:rsidP="007B3313">
                                <w:pPr>
                                  <w:rPr>
                                    <w:sz w:val="18"/>
                                    <w:szCs w:val="18"/>
                                  </w:rPr>
                                </w:pPr>
                                <w:r>
                                  <w:rPr>
                                    <w:rFonts w:hint="eastAsia"/>
                                    <w:sz w:val="18"/>
                                    <w:szCs w:val="18"/>
                                  </w:rPr>
                                  <w:t>A</w:t>
                                </w:r>
                              </w:p>
                            </w:txbxContent>
                          </wps:txbx>
                          <wps:bodyPr rot="0" vert="horz" wrap="none" lIns="36000" tIns="0" rIns="36000" bIns="0" anchor="t" anchorCtr="0">
                            <a:spAutoFit/>
                          </wps:bodyPr>
                        </wps:wsp>
                        <wps:wsp>
                          <wps:cNvPr id="178698451" name="文本框 2"/>
                          <wps:cNvSpPr txBox="1">
                            <a:spLocks noChangeArrowheads="1"/>
                          </wps:cNvSpPr>
                          <wps:spPr bwMode="auto">
                            <a:xfrm>
                              <a:off x="309839" y="152444"/>
                              <a:ext cx="177409" cy="207644"/>
                            </a:xfrm>
                            <a:prstGeom prst="rect">
                              <a:avLst/>
                            </a:prstGeom>
                            <a:noFill/>
                            <a:ln w="9525">
                              <a:noFill/>
                              <a:miter lim="800000"/>
                              <a:headEnd/>
                              <a:tailEnd/>
                            </a:ln>
                          </wps:spPr>
                          <wps:txbx>
                            <w:txbxContent>
                              <w:p w14:paraId="345CD379"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1</w:t>
                                </w:r>
                              </w:p>
                            </w:txbxContent>
                          </wps:txbx>
                          <wps:bodyPr rot="0" vert="horz" wrap="none" lIns="36000" tIns="0" rIns="36000" bIns="0" anchor="t" anchorCtr="0">
                            <a:spAutoFit/>
                          </wps:bodyPr>
                        </wps:wsp>
                        <wps:wsp>
                          <wps:cNvPr id="1160561964" name="文本框 2"/>
                          <wps:cNvSpPr txBox="1">
                            <a:spLocks noChangeArrowheads="1"/>
                          </wps:cNvSpPr>
                          <wps:spPr bwMode="auto">
                            <a:xfrm>
                              <a:off x="672821" y="156620"/>
                              <a:ext cx="177409" cy="207644"/>
                            </a:xfrm>
                            <a:prstGeom prst="rect">
                              <a:avLst/>
                            </a:prstGeom>
                            <a:noFill/>
                            <a:ln w="9525">
                              <a:noFill/>
                              <a:miter lim="800000"/>
                              <a:headEnd/>
                              <a:tailEnd/>
                            </a:ln>
                          </wps:spPr>
                          <wps:txbx>
                            <w:txbxContent>
                              <w:p w14:paraId="682991DC"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2</w:t>
                                </w:r>
                              </w:p>
                            </w:txbxContent>
                          </wps:txbx>
                          <wps:bodyPr rot="0" vert="horz" wrap="none" lIns="36000" tIns="0" rIns="36000" bIns="0" anchor="t" anchorCtr="0">
                            <a:spAutoFit/>
                          </wps:bodyPr>
                        </wps:wsp>
                        <wps:wsp>
                          <wps:cNvPr id="1185069631" name="文本框 2"/>
                          <wps:cNvSpPr txBox="1">
                            <a:spLocks noChangeArrowheads="1"/>
                          </wps:cNvSpPr>
                          <wps:spPr bwMode="auto">
                            <a:xfrm>
                              <a:off x="947141" y="103857"/>
                              <a:ext cx="189474" cy="207703"/>
                            </a:xfrm>
                            <a:prstGeom prst="rect">
                              <a:avLst/>
                            </a:prstGeom>
                            <a:noFill/>
                            <a:ln w="9525">
                              <a:noFill/>
                              <a:miter lim="800000"/>
                              <a:headEnd/>
                              <a:tailEnd/>
                            </a:ln>
                          </wps:spPr>
                          <wps:txbx>
                            <w:txbxContent>
                              <w:p w14:paraId="1DCD9B03"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578447590" name="文本框 2"/>
                          <wps:cNvSpPr txBox="1">
                            <a:spLocks noChangeArrowheads="1"/>
                          </wps:cNvSpPr>
                          <wps:spPr bwMode="auto">
                            <a:xfrm>
                              <a:off x="1513842" y="378638"/>
                              <a:ext cx="189481" cy="207703"/>
                            </a:xfrm>
                            <a:prstGeom prst="rect">
                              <a:avLst/>
                            </a:prstGeom>
                            <a:noFill/>
                            <a:ln w="9525">
                              <a:noFill/>
                              <a:miter lim="800000"/>
                              <a:headEnd/>
                              <a:tailEnd/>
                            </a:ln>
                          </wps:spPr>
                          <wps:txbx>
                            <w:txbxContent>
                              <w:p w14:paraId="73C07FC1"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290083912" name="文本框 2"/>
                          <wps:cNvSpPr txBox="1">
                            <a:spLocks noChangeArrowheads="1"/>
                          </wps:cNvSpPr>
                          <wps:spPr bwMode="auto">
                            <a:xfrm>
                              <a:off x="-135826" y="-774"/>
                              <a:ext cx="132329" cy="207703"/>
                            </a:xfrm>
                            <a:prstGeom prst="rect">
                              <a:avLst/>
                            </a:prstGeom>
                            <a:noFill/>
                            <a:ln w="9525">
                              <a:noFill/>
                              <a:miter lim="800000"/>
                              <a:headEnd/>
                              <a:tailEnd/>
                            </a:ln>
                          </wps:spPr>
                          <wps:txbx>
                            <w:txbxContent>
                              <w:p w14:paraId="3AF1FBC3" w14:textId="77777777" w:rsidR="007B3313" w:rsidRPr="000C3C4B" w:rsidRDefault="007B3313" w:rsidP="007B3313">
                                <w:pPr>
                                  <w:rPr>
                                    <w:sz w:val="18"/>
                                    <w:szCs w:val="18"/>
                                  </w:rPr>
                                </w:pPr>
                                <w:r>
                                  <w:rPr>
                                    <w:rFonts w:hint="eastAsia"/>
                                    <w:sz w:val="18"/>
                                    <w:szCs w:val="18"/>
                                  </w:rPr>
                                  <w:t>a</w:t>
                                </w:r>
                              </w:p>
                            </w:txbxContent>
                          </wps:txbx>
                          <wps:bodyPr rot="0" vert="horz" wrap="none" lIns="36000" tIns="0" rIns="36000" bIns="0" anchor="t" anchorCtr="0">
                            <a:spAutoFit/>
                          </wps:bodyPr>
                        </wps:wsp>
                        <wps:wsp>
                          <wps:cNvPr id="814767338" name="文本框 2"/>
                          <wps:cNvSpPr txBox="1">
                            <a:spLocks noChangeArrowheads="1"/>
                          </wps:cNvSpPr>
                          <wps:spPr bwMode="auto">
                            <a:xfrm>
                              <a:off x="-142811" y="666947"/>
                              <a:ext cx="139314" cy="207703"/>
                            </a:xfrm>
                            <a:prstGeom prst="rect">
                              <a:avLst/>
                            </a:prstGeom>
                            <a:noFill/>
                            <a:ln w="9525">
                              <a:noFill/>
                              <a:miter lim="800000"/>
                              <a:headEnd/>
                              <a:tailEnd/>
                            </a:ln>
                          </wps:spPr>
                          <wps:txbx>
                            <w:txbxContent>
                              <w:p w14:paraId="70542A00" w14:textId="77777777" w:rsidR="007B3313" w:rsidRPr="000C3C4B" w:rsidRDefault="007B3313" w:rsidP="007B3313">
                                <w:pPr>
                                  <w:rPr>
                                    <w:sz w:val="18"/>
                                    <w:szCs w:val="18"/>
                                  </w:rPr>
                                </w:pPr>
                                <w:r>
                                  <w:rPr>
                                    <w:rFonts w:hint="eastAsia"/>
                                    <w:sz w:val="18"/>
                                    <w:szCs w:val="18"/>
                                  </w:rPr>
                                  <w:t>b</w:t>
                                </w:r>
                              </w:p>
                            </w:txbxContent>
                          </wps:txbx>
                          <wps:bodyPr rot="0" vert="horz" wrap="none" lIns="36000" tIns="0" rIns="36000" bIns="0" anchor="t" anchorCtr="0">
                            <a:spAutoFit/>
                          </wps:bodyPr>
                        </wps:wsp>
                        <wps:wsp>
                          <wps:cNvPr id="1922879014" name="文本框 2"/>
                          <wps:cNvSpPr txBox="1">
                            <a:spLocks noChangeArrowheads="1"/>
                          </wps:cNvSpPr>
                          <wps:spPr bwMode="auto">
                            <a:xfrm>
                              <a:off x="726253" y="847404"/>
                              <a:ext cx="196494" cy="207721"/>
                            </a:xfrm>
                            <a:prstGeom prst="rect">
                              <a:avLst/>
                            </a:prstGeom>
                            <a:noFill/>
                            <a:ln w="9525">
                              <a:noFill/>
                              <a:miter lim="800000"/>
                              <a:headEnd/>
                              <a:tailEnd/>
                            </a:ln>
                          </wps:spPr>
                          <wps:txbx>
                            <w:txbxContent>
                              <w:p w14:paraId="67DC2ABF" w14:textId="77777777" w:rsidR="007B3313" w:rsidRPr="000C3C4B" w:rsidRDefault="007B3313" w:rsidP="007B3313">
                                <w:pPr>
                                  <w:rPr>
                                    <w:sz w:val="18"/>
                                    <w:szCs w:val="18"/>
                                  </w:rPr>
                                </w:pPr>
                                <w:r>
                                  <w:rPr>
                                    <w:rFonts w:hint="eastAsia"/>
                                    <w:sz w:val="18"/>
                                    <w:szCs w:val="18"/>
                                  </w:rPr>
                                  <w:t>甲</w:t>
                                </w:r>
                              </w:p>
                            </w:txbxContent>
                          </wps:txbx>
                          <wps:bodyPr rot="0" vert="horz" wrap="none" lIns="36000" tIns="0" rIns="36000" bIns="0" anchor="t" anchorCtr="0">
                            <a:spAutoFit/>
                          </wps:bodyPr>
                        </wps:wsp>
                        <wps:wsp>
                          <wps:cNvPr id="980383689" name="文本框 2"/>
                          <wps:cNvSpPr txBox="1">
                            <a:spLocks noChangeArrowheads="1"/>
                          </wps:cNvSpPr>
                          <wps:spPr bwMode="auto">
                            <a:xfrm>
                              <a:off x="489011" y="-98243"/>
                              <a:ext cx="183792" cy="207721"/>
                            </a:xfrm>
                            <a:prstGeom prst="rect">
                              <a:avLst/>
                            </a:prstGeom>
                            <a:noFill/>
                            <a:ln w="9525">
                              <a:noFill/>
                              <a:miter lim="800000"/>
                              <a:headEnd/>
                              <a:tailEnd/>
                            </a:ln>
                          </wps:spPr>
                          <wps:txbx>
                            <w:txbxContent>
                              <w:p w14:paraId="0460DF32" w14:textId="77777777" w:rsidR="007B3313" w:rsidRPr="000C3C4B" w:rsidRDefault="007B3313" w:rsidP="007B3313">
                                <w:pPr>
                                  <w:rPr>
                                    <w:sz w:val="18"/>
                                    <w:szCs w:val="18"/>
                                  </w:rPr>
                                </w:pPr>
                                <w:r>
                                  <w:rPr>
                                    <w:rFonts w:hint="eastAsia"/>
                                    <w:sz w:val="18"/>
                                    <w:szCs w:val="18"/>
                                  </w:rPr>
                                  <w:t>M</w:t>
                                </w:r>
                              </w:p>
                            </w:txbxContent>
                          </wps:txbx>
                          <wps:bodyPr rot="0" vert="horz" wrap="none" lIns="36000" tIns="0" rIns="36000" bIns="0" anchor="t" anchorCtr="0">
                            <a:spAutoFit/>
                          </wps:bodyPr>
                        </wps:wsp>
                        <wps:wsp>
                          <wps:cNvPr id="892870210" name="文本框 2"/>
                          <wps:cNvSpPr txBox="1">
                            <a:spLocks noChangeArrowheads="1"/>
                          </wps:cNvSpPr>
                          <wps:spPr bwMode="auto">
                            <a:xfrm>
                              <a:off x="51863" y="323454"/>
                              <a:ext cx="139334" cy="207828"/>
                            </a:xfrm>
                            <a:prstGeom prst="rect">
                              <a:avLst/>
                            </a:prstGeom>
                            <a:noFill/>
                            <a:ln w="9525">
                              <a:noFill/>
                              <a:miter lim="800000"/>
                              <a:headEnd/>
                              <a:tailEnd/>
                            </a:ln>
                          </wps:spPr>
                          <wps:txbx>
                            <w:txbxContent>
                              <w:p w14:paraId="135F33AB" w14:textId="77777777" w:rsidR="007B3313" w:rsidRPr="00B20133" w:rsidRDefault="007B3313" w:rsidP="007B3313">
                                <w:pPr>
                                  <w:rPr>
                                    <w:sz w:val="18"/>
                                    <w:szCs w:val="18"/>
                                    <w:vertAlign w:val="subscript"/>
                                  </w:rPr>
                                </w:pPr>
                                <w:r>
                                  <w:rPr>
                                    <w:rFonts w:hint="eastAsia"/>
                                    <w:i/>
                                    <w:iCs/>
                                    <w:sz w:val="18"/>
                                    <w:szCs w:val="18"/>
                                  </w:rPr>
                                  <w:t>u</w:t>
                                </w:r>
                              </w:p>
                            </w:txbxContent>
                          </wps:txbx>
                          <wps:bodyPr rot="0" vert="horz" wrap="none" lIns="36000" tIns="0" rIns="36000" bIns="0" anchor="t" anchorCtr="0">
                            <a:spAutoFit/>
                          </wps:bodyPr>
                        </wps:wsp>
                      </wpg:grpSp>
                    </wpg:wgp>
                  </a:graphicData>
                </a:graphic>
              </wp:inline>
            </w:drawing>
          </mc:Choice>
          <mc:Fallback>
            <w:pict>
              <v:group w14:anchorId="363A9510" id="组合 128" o:spid="_x0000_s1070" style="width:303.95pt;height:90.7pt;mso-position-horizontal-relative:char;mso-position-vertical-relative:line" coordsize="38603,11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">
                <v:group id="组合 119" o:spid="_x0000_s1071" style="position:absolute;left:19276;top:1153;width:19327;height:10370" coordorigin="1702,-72" coordsize="19330,1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">
                  <v:group id="组合 117" o:spid="_x0000_s1072" style="position:absolute;left:1702;top:-72;width:19330;height:10372" coordorigin="-21536,-542" coordsize="19330,1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17" o:spid="_x0000_s1073" type="#_x0000_t32" style="position:absolute;left:-16074;top:4425;width:104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" strokecolor="black [3213]" strokeweight=".5pt">
                      <v:stroke endarrow="block" endarrowwidth="narrow" joinstyle="miter"/>
                    </v:shape>
                    <v:shape id="直接箭头连接符 18" o:spid="_x0000_s1074" type="#_x0000_t32" style="position:absolute;left:-16073;top:135;width:0;height:7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" strokecolor="black [3213]" strokeweight=".5pt">
                      <v:stroke endarrow="block" endarrowwidth="narrow" joinstyle="miter"/>
                    </v:shape>
                    <v:shape id="文本框 2" o:spid="_x0000_s1075" type="#_x0000_t202" style="position:absolute;left:-6989;top:4228;width:47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" filled="f" stroked="f">
                      <v:textbox style="mso-fit-shape-to-text:t" inset="1mm,0,1mm,0">
                        <w:txbxContent>
                          <w:p w14:paraId="00425259" w14:textId="77777777" w:rsidR="007B3313" w:rsidRPr="00B20133" w:rsidRDefault="007B3313" w:rsidP="007B3313">
                            <w:pPr>
                              <w:rPr>
                                <w:sz w:val="18"/>
                                <w:szCs w:val="18"/>
                              </w:rPr>
                            </w:pPr>
                            <w:r>
                              <w:rPr>
                                <w:rFonts w:hint="eastAsia"/>
                                <w:i/>
                                <w:iCs/>
                                <w:sz w:val="18"/>
                                <w:szCs w:val="18"/>
                              </w:rPr>
                              <w:t>t</w:t>
                            </w:r>
                            <w:r w:rsidRPr="00B20133">
                              <w:rPr>
                                <w:rFonts w:hint="eastAsia"/>
                                <w:sz w:val="18"/>
                                <w:szCs w:val="18"/>
                              </w:rPr>
                              <w:t>/</w:t>
                            </w:r>
                            <w:r w:rsidRPr="00B20133">
                              <w:rPr>
                                <w:rFonts w:asciiTheme="majorBidi" w:hAnsiTheme="majorBidi" w:cstheme="majorBidi"/>
                                <w:sz w:val="18"/>
                                <w:szCs w:val="18"/>
                              </w:rPr>
                              <w:t>×</w:t>
                            </w:r>
                            <w:r w:rsidRPr="00B20133">
                              <w:rPr>
                                <w:rFonts w:hint="eastAsia"/>
                                <w:sz w:val="18"/>
                                <w:szCs w:val="18"/>
                              </w:rPr>
                              <w:t>10</w:t>
                            </w:r>
                            <w:r w:rsidRPr="00B20133">
                              <w:rPr>
                                <w:sz w:val="18"/>
                                <w:szCs w:val="18"/>
                                <w:vertAlign w:val="superscript"/>
                              </w:rPr>
                              <w:t>−</w:t>
                            </w:r>
                            <w:r w:rsidRPr="00B20133">
                              <w:rPr>
                                <w:rFonts w:hint="eastAsia"/>
                                <w:sz w:val="18"/>
                                <w:szCs w:val="18"/>
                                <w:vertAlign w:val="superscript"/>
                              </w:rPr>
                              <w:t>2</w:t>
                            </w:r>
                            <w:r>
                              <w:rPr>
                                <w:rFonts w:hint="eastAsia"/>
                                <w:sz w:val="18"/>
                                <w:szCs w:val="18"/>
                              </w:rPr>
                              <w:t xml:space="preserve"> </w:t>
                            </w:r>
                            <w:r w:rsidRPr="00B20133">
                              <w:rPr>
                                <w:rFonts w:hint="eastAsia"/>
                                <w:sz w:val="18"/>
                                <w:szCs w:val="18"/>
                              </w:rPr>
                              <w:t>s</w:t>
                            </w:r>
                          </w:p>
                        </w:txbxContent>
                      </v:textbox>
                    </v:shape>
                    <v:shape id="文本框 2" o:spid="_x0000_s1076" type="#_x0000_t202" style="position:absolute;left:-12712;top:422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" filled="f" stroked="f">
                      <v:textbox style="mso-fit-shape-to-text:t" inset="1mm,0,1mm,0">
                        <w:txbxContent>
                          <w:p w14:paraId="0B5DC43A" w14:textId="77777777" w:rsidR="007B3313" w:rsidRPr="000C3C4B" w:rsidRDefault="007B3313" w:rsidP="007B3313">
                            <w:pPr>
                              <w:rPr>
                                <w:sz w:val="18"/>
                                <w:szCs w:val="18"/>
                              </w:rPr>
                            </w:pPr>
                            <w:r>
                              <w:rPr>
                                <w:rFonts w:hint="eastAsia"/>
                                <w:sz w:val="18"/>
                                <w:szCs w:val="18"/>
                              </w:rPr>
                              <w:t>1</w:t>
                            </w:r>
                          </w:p>
                        </w:txbxContent>
                      </v:textbox>
                    </v:shape>
                    <v:shape id="图形 5" o:spid="_x0000_s1077" style="position:absolute;left:-16073;top:2434;width:8587;height:4014;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" path="m,190500v38862,97631,76010,190500,119063,190500c162115,381000,199263,288131,238125,190500,276987,92869,314134,,357188,v43053,,80200,92869,119062,190500e" filled="f" strokeweight="1pt">
                      <v:stroke joinstyle="miter"/>
                      <v:path arrowok="t" o:connecttype="custom" o:connectlocs="0,200722;214675,401443;429349,200722;644024,0;858698,200722" o:connectangles="0,0,0,0,0"/>
                    </v:shape>
                    <v:shape id="文本框 2" o:spid="_x0000_s1078" type="#_x0000_t202" style="position:absolute;left:-12593;top:7753;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" filled="f" stroked="f">
                      <v:textbox style="mso-fit-shape-to-text:t" inset="1mm,0,1mm,0">
                        <w:txbxContent>
                          <w:p w14:paraId="273D98C6" w14:textId="77777777" w:rsidR="007B3313" w:rsidRPr="000C3C4B" w:rsidRDefault="007B3313" w:rsidP="007B3313">
                            <w:pPr>
                              <w:rPr>
                                <w:sz w:val="18"/>
                                <w:szCs w:val="18"/>
                              </w:rPr>
                            </w:pPr>
                            <w:r>
                              <w:rPr>
                                <w:rFonts w:hint="eastAsia"/>
                                <w:sz w:val="18"/>
                                <w:szCs w:val="18"/>
                              </w:rPr>
                              <w:t>乙</w:t>
                            </w:r>
                          </w:p>
                        </w:txbxContent>
                      </v:textbox>
                    </v:shape>
                    <v:shape id="文本框 2" o:spid="_x0000_s1079" type="#_x0000_t202" style="position:absolute;left:-8050;top:422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" filled="f" stroked="f">
                      <v:textbox style="mso-fit-shape-to-text:t" inset="1mm,0,1mm,0">
                        <w:txbxContent>
                          <w:p w14:paraId="011AB286" w14:textId="77777777" w:rsidR="007B3313" w:rsidRPr="000C3C4B" w:rsidRDefault="007B3313" w:rsidP="007B3313">
                            <w:pPr>
                              <w:rPr>
                                <w:sz w:val="18"/>
                                <w:szCs w:val="18"/>
                              </w:rPr>
                            </w:pPr>
                            <w:r>
                              <w:rPr>
                                <w:rFonts w:hint="eastAsia"/>
                                <w:sz w:val="18"/>
                                <w:szCs w:val="18"/>
                              </w:rPr>
                              <w:t>2</w:t>
                            </w:r>
                          </w:p>
                        </w:txbxContent>
                      </v:textbox>
                    </v:shape>
                    <v:shape id="文本框 2" o:spid="_x0000_s1080" type="#_x0000_t202" style="position:absolute;left:-15929;top:-542;width:253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" filled="f" stroked="f">
                      <v:textbox style="mso-fit-shape-to-text:t" inset="1mm,0,1mm,0">
                        <w:txbxContent>
                          <w:p w14:paraId="783F77A9" w14:textId="77777777" w:rsidR="007B3313" w:rsidRPr="001535D8" w:rsidRDefault="007B3313" w:rsidP="007B3313">
                            <w:pPr>
                              <w:rPr>
                                <w:i/>
                                <w:iCs/>
                                <w:sz w:val="18"/>
                                <w:szCs w:val="18"/>
                                <w:vertAlign w:val="subscript"/>
                              </w:rPr>
                            </w:pPr>
                            <w:r>
                              <w:rPr>
                                <w:rFonts w:hint="eastAsia"/>
                                <w:i/>
                                <w:iCs/>
                                <w:sz w:val="18"/>
                                <w:szCs w:val="18"/>
                              </w:rPr>
                              <w:t>u</w:t>
                            </w:r>
                            <w:r w:rsidRPr="008769D7">
                              <w:rPr>
                                <w:rFonts w:hint="eastAsia"/>
                                <w:sz w:val="18"/>
                                <w:szCs w:val="18"/>
                              </w:rPr>
                              <w:t>/V</w:t>
                            </w:r>
                          </w:p>
                        </w:txbxContent>
                      </v:textbox>
                    </v:shape>
                    <v:shape id="文本框 2" o:spid="_x0000_s1081" type="#_x0000_t202" style="position:absolute;left:-17755;top:3338;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" filled="f" stroked="f">
                      <v:textbox style="mso-fit-shape-to-text:t" inset="1mm,0,1mm,0">
                        <w:txbxContent>
                          <w:p w14:paraId="35DE80B3" w14:textId="77777777" w:rsidR="007B3313" w:rsidRPr="00B20133" w:rsidRDefault="007B3313" w:rsidP="007B3313">
                            <w:pPr>
                              <w:rPr>
                                <w:i/>
                                <w:iCs/>
                                <w:sz w:val="18"/>
                                <w:szCs w:val="18"/>
                              </w:rPr>
                            </w:pPr>
                            <w:r w:rsidRPr="00B20133">
                              <w:rPr>
                                <w:rFonts w:hint="eastAsia"/>
                                <w:i/>
                                <w:iCs/>
                                <w:sz w:val="18"/>
                                <w:szCs w:val="18"/>
                              </w:rPr>
                              <w:t>O</w:t>
                            </w:r>
                          </w:p>
                        </w:txbxContent>
                      </v:textbox>
                    </v:shape>
                    <v:shape id="文本框 2" o:spid="_x0000_s1082" type="#_x0000_t202" style="position:absolute;left:-21536;top:5374;width:546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" filled="f" stroked="f">
                      <v:textbox style="mso-fit-shape-to-text:t" inset="1mm,0,1mm,0">
                        <w:txbxContent>
                          <w:p w14:paraId="33FC28D2" w14:textId="77777777" w:rsidR="007B3313" w:rsidRPr="00B20133" w:rsidRDefault="007B3313" w:rsidP="007B3313">
                            <w:pPr>
                              <w:rPr>
                                <w:i/>
                                <w:iCs/>
                                <w:sz w:val="18"/>
                                <w:szCs w:val="18"/>
                              </w:rPr>
                            </w:pPr>
                            <w:r>
                              <w:rPr>
                                <w:sz w:val="18"/>
                                <w:szCs w:val="18"/>
                              </w:rPr>
                              <w:t>−</w:t>
                            </w:r>
                            <w:r>
                              <w:rPr>
                                <w:rFonts w:hint="eastAsia"/>
                                <w:sz w:val="18"/>
                                <w:szCs w:val="18"/>
                              </w:rPr>
                              <w:t xml:space="preserve"> 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v:textbox>
                    </v:shape>
                    <v:shape id="文本框 2" o:spid="_x0000_s1083" type="#_x0000_t202" style="position:absolute;left:-20601;top:1388;width:4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" filled="f" stroked="f">
                      <v:textbox style="mso-fit-shape-to-text:t" inset="1mm,0,1mm,0">
                        <w:txbxContent>
                          <w:p w14:paraId="6BB6D94D" w14:textId="77777777" w:rsidR="007B3313" w:rsidRPr="00B20133" w:rsidRDefault="007B3313" w:rsidP="007B3313">
                            <w:pPr>
                              <w:rPr>
                                <w:i/>
                                <w:iCs/>
                                <w:sz w:val="18"/>
                                <w:szCs w:val="18"/>
                              </w:rPr>
                            </w:pPr>
                            <w:r>
                              <w:rPr>
                                <w:rFonts w:hint="eastAsia"/>
                                <w:sz w:val="18"/>
                                <w:szCs w:val="18"/>
                              </w:rPr>
                              <w:t>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v:textbox>
                    </v:shape>
                  </v:group>
                  <v:shape id="任意多边形: 形状 118" o:spid="_x0000_s1084" style="position:absolute;left:7212;top:2938;width:2265;height:1922;visibility:visible;mso-wrap-style:square;v-text-anchor:middle" coordsize="267913,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" path="m,l267913,r,139781e" filled="f" strokecolor="black [3213]" strokeweight=".5pt">
                    <v:stroke dashstyle="dash" joinstyle="miter"/>
                    <v:path arrowok="t" o:connecttype="custom" o:connectlocs="0,0;226492,0;226492,192249" o:connectangles="0,0,0"/>
                  </v:shape>
                  <v:shape id="任意多边形: 形状 118" o:spid="_x0000_s1085" style="position:absolute;left:7162;top:4909;width:6586;height:2007;flip:y;visibility:visible;mso-wrap-style:square;v-text-anchor:middle" coordsize="267913,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" path="m,l267913,r,139781e" filled="f" strokecolor="black [3213]" strokeweight=".5pt">
                    <v:stroke dashstyle="dash" joinstyle="miter"/>
                    <v:path arrowok="t" o:connecttype="custom" o:connectlocs="0,0;658622,0;658622,200721" o:connectangles="0,0,0"/>
                  </v:shape>
                </v:group>
                <v:group id="组合 127" o:spid="_x0000_s1086" style="position:absolute;width:18453;height:11512" coordorigin="-1428,-982" coordsize="18461,1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">
                  <v:group id="组合 126" o:spid="_x0000_s1087" style="position:absolute;top:228;width:15862;height:7686" coordorigin="-6371,-351" coordsize="15862,7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">
                    <v:line id="直接连接符 125" o:spid="_x0000_s1088" style="position:absolute;visibility:visible;mso-wrap-style:square" from="5742,442" to="5742,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" strokecolor="black [3213]" strokeweight=".5pt">
                      <v:stroke joinstyle="miter"/>
                    </v:line>
                    <v:line id="直接连接符 125" o:spid="_x0000_s1089" style="position:absolute;flip:x;visibility:visible;mso-wrap-style:square" from="-5952,506" to="-1577,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" strokecolor="black [3213]" strokeweight=".5pt">
                      <v:stroke joinstyle="miter"/>
                    </v:line>
                    <v:line id="直接连接符 125" o:spid="_x0000_s1090" style="position:absolute;visibility:visible;mso-wrap-style:square" from="2093,442" to="2093,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" strokecolor="black [3213]" strokeweight=".5pt">
                      <v:stroke joinstyle="miter"/>
                    </v:line>
                    <v:group id="组合 124" o:spid="_x0000_s1091" style="position:absolute;left:-6371;top:-351;width:15021;height:7685" coordorigin="-6373,-318" coordsize="15026,7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">
                      <v:group id="组合 121" o:spid="_x0000_s1092" style="position:absolute;left:-1651;top:507;width:9978;height:6668" coordorigin="-1651,63" coordsize="997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">
                        <v:shape id="Shape 11839" o:spid="_x0000_s1093" style="position:absolute;left:95;top:95;width:511;height:6636;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51100,663575;0,608277;51100,552979;0,497681;51100,442384;0,387085;51100,331788;0,276490;51100,221191;0,165894;51100,110596;0,55298;51100,0" o:connectangles="0,0,0,0,0,0,0,0,0,0,0,0,0"/>
                          <o:lock v:ext="edit" aspectratio="t"/>
                        </v:shape>
                        <v:shape id="矩形 120" o:spid="_x0000_s1094" style="position:absolute;left:603;top:63;width:7724;height:6666;visibility:visible;mso-wrap-style:square;v-text-anchor:middle" coordsize="772427,67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" path="m,l772427,r,676174l,676174e" filled="f" strokecolor="black [3213]" strokeweight=".5pt">
                          <v:stroke joinstyle="miter"/>
                          <v:path arrowok="t" o:connecttype="custom" o:connectlocs="0,0;772427,0;772427,666681;0,666681" o:connectangles="0,0,0,0"/>
                        </v:shape>
                        <v:shape id="Shape 11839" o:spid="_x0000_s1095" style="position:absolute;left:-1651;top:95;width:511;height:6636;flip:x;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51100,663575;0,608277;51100,552979;0,497681;51100,442384;0,387085;51100,331788;0,276490;51100,221191;0,165894;51100,110596;0,55298;51100,0" o:connectangles="0,0,0,0,0,0,0,0,0,0,0,0,0"/>
                          <o:lock v:ext="edit" aspectratio="t"/>
                        </v:shape>
                      </v:group>
                      <v:rect id="矩形 122" o:spid="_x0000_s1096" style="position:absolute;left:2948;top:111;width:2110;height: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" fillcolor="white [3212]" strokecolor="black [3213]" strokeweight="1pt"/>
                      <v:oval id="椭圆 123" o:spid="_x0000_s1097" style="position:absolute;left:1233;top:3112;width:1715;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" fillcolor="white [3212]" strokecolor="black [3213]" strokeweight="1pt">
                        <v:stroke joinstyle="miter"/>
                      </v:oval>
                      <v:rect id="矩形 122" o:spid="_x0000_s1098" style="position:absolute;left:7249;top:3508;width:2109;height:6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" fillcolor="white [3212]" strokecolor="black [3213]" strokeweight="1pt"/>
                      <v:oval id="椭圆 123" o:spid="_x0000_s1099" style="position:absolute;left:1905;top:31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" fillcolor="black [3213]" stroked="f" strokeweight="1pt">
                        <v:stroke joinstyle="miter"/>
                      </v:oval>
                      <v:oval id="椭圆 123" o:spid="_x0000_s1100" style="position:absolute;left:1905;top:69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" fillcolor="black [3213]" stroked="f" strokeweight="1pt">
                        <v:stroke joinstyle="miter"/>
                      </v:oval>
                      <v:oval id="椭圆 123" o:spid="_x0000_s1101" style="position:absolute;left:5524;top:69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" fillcolor="black [3213]" stroked="f" strokeweight="1pt">
                        <v:stroke joinstyle="miter"/>
                      </v:oval>
                      <v:oval id="椭圆 123" o:spid="_x0000_s1102" style="position:absolute;left:5558;top:31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" fillcolor="black [3213]" stroked="f" strokeweight="1pt">
                        <v:stroke joinstyle="miter"/>
                      </v:oval>
                      <v:oval id="椭圆 123" o:spid="_x0000_s1103" style="position:absolute;left:4886;top:3112;width:1715;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" fillcolor="white [3212]" strokecolor="black [3213]" strokeweight="1pt">
                        <v:stroke joinstyle="miter"/>
                      </v:oval>
                      <v:oval id="椭圆 123" o:spid="_x0000_s1104" style="position:absolute;left:-4133;top:-318;width:1715;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" fillcolor="white [3212]" strokecolor="black [3213]" strokeweight="1pt">
                        <v:stroke joinstyle="miter"/>
                      </v:oval>
                      <v:oval id="椭圆 123" o:spid="_x0000_s1105" style="position:absolute;left:-6373;top:348;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" fillcolor="white [3212]" strokecolor="black [3213]" strokeweight="1pt">
                        <v:stroke joinstyle="miter"/>
                      </v:oval>
                      <v:oval id="椭圆 123" o:spid="_x0000_s1106" style="position:absolute;left:-6367;top:697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" fillcolor="white [3212]" strokecolor="black [3213]" strokeweight="1pt">
                        <v:stroke joinstyle="miter"/>
                      </v:oval>
                    </v:group>
                    <v:line id="直接连接符 125" o:spid="_x0000_s1107" style="position:absolute;flip:x;visibility:visible;mso-wrap-style:square" from="7486,3252" to="9491,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" strokecolor="black [3213]" strokeweight=".5pt">
                      <v:stroke startarrow="block" startarrowwidth="narrow" endarrowwidth="narrow" joinstyle="miter"/>
                    </v:line>
                    <v:line id="直接连接符 125" o:spid="_x0000_s1108" style="position:absolute;visibility:visible;mso-wrap-style:square" from="-574,423" to="-574,7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" strokecolor="black [3213]" strokeweight="1pt">
                      <v:stroke joinstyle="miter"/>
                    </v:line>
                    <v:line id="直接连接符 125" o:spid="_x0000_s1109" style="position:absolute;flip:x;visibility:visible;mso-wrap-style:square" from="-5921,7135" to="-1545,7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" strokecolor="black [3213]" strokeweight=".5pt">
                      <v:stroke joinstyle="miter"/>
                    </v:line>
                    <v:line id="直接连接符 125" o:spid="_x0000_s1110" style="position:absolute;flip:y;visibility:visible;mso-wrap-style:square" from="-5192,4444" to="-5192,7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" strokecolor="black [3213]" strokeweight=".5pt">
                      <v:stroke startarrow="block" startarrowwidth="narrow" joinstyle="miter"/>
                    </v:line>
                    <v:line id="直接连接符 125" o:spid="_x0000_s1111" style="position:absolute;visibility:visible;mso-wrap-style:square" from="-5160,514" to="-5160,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" strokecolor="black [3213]" strokeweight=".5pt">
                      <v:stroke startarrow="block" startarrowwidth="narrow" joinstyle="miter"/>
                    </v:line>
                  </v:group>
                  <v:shape id="文本框 2" o:spid="_x0000_s1112" type="#_x0000_t202" style="position:absolute;left:11107;top:3460;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" filled="f" stroked="f">
                    <v:textbox style="mso-fit-shape-to-text:t" inset="1mm,0,1mm,0">
                      <w:txbxContent>
                        <w:p w14:paraId="60BB5715"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2</w:t>
                          </w:r>
                        </w:p>
                      </w:txbxContent>
                    </v:textbox>
                  </v:shape>
                  <v:shape id="文本框 2" o:spid="_x0000_s1113" type="#_x0000_t202" style="position:absolute;left:7447;top:3492;width:20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" filled="f" stroked="f">
                    <v:textbox style="mso-fit-shape-to-text:t" inset="1mm,0,1mm,0">
                      <w:txbxContent>
                        <w:p w14:paraId="0E08A111"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1</w:t>
                          </w:r>
                        </w:p>
                      </w:txbxContent>
                    </v:textbox>
                  </v:shape>
                  <v:shape id="文本框 2" o:spid="_x0000_s1114" type="#_x0000_t202" style="position:absolute;left:2272;top:-7;width:1640;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" filled="f" stroked="f">
                    <v:textbox style="mso-fit-shape-to-text:t" inset="1mm,0,1mm,0">
                      <w:txbxContent>
                        <w:p w14:paraId="7C17B3E2" w14:textId="77777777" w:rsidR="007B3313" w:rsidRPr="000C3C4B" w:rsidRDefault="007B3313" w:rsidP="007B3313">
                          <w:pPr>
                            <w:rPr>
                              <w:sz w:val="18"/>
                              <w:szCs w:val="18"/>
                            </w:rPr>
                          </w:pPr>
                          <w:r>
                            <w:rPr>
                              <w:rFonts w:hint="eastAsia"/>
                              <w:sz w:val="18"/>
                              <w:szCs w:val="18"/>
                            </w:rPr>
                            <w:t>A</w:t>
                          </w:r>
                        </w:p>
                      </w:txbxContent>
                    </v:textbox>
                  </v:shape>
                  <v:shape id="文本框 2" o:spid="_x0000_s1115" type="#_x0000_t202" style="position:absolute;left:3098;top:1524;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" filled="f" stroked="f">
                    <v:textbox style="mso-fit-shape-to-text:t" inset="1mm,0,1mm,0">
                      <w:txbxContent>
                        <w:p w14:paraId="345CD379"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1</w:t>
                          </w:r>
                        </w:p>
                      </w:txbxContent>
                    </v:textbox>
                  </v:shape>
                  <v:shape id="文本框 2" o:spid="_x0000_s1116" type="#_x0000_t202" style="position:absolute;left:6728;top:1566;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" filled="f" stroked="f">
                    <v:textbox style="mso-fit-shape-to-text:t" inset="1mm,0,1mm,0">
                      <w:txbxContent>
                        <w:p w14:paraId="682991DC"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2</w:t>
                          </w:r>
                        </w:p>
                      </w:txbxContent>
                    </v:textbox>
                  </v:shape>
                  <v:shape id="文本框 2" o:spid="_x0000_s1117" type="#_x0000_t202" style="position:absolute;left:9471;top:1038;width:18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" filled="f" stroked="f">
                    <v:textbox style="mso-fit-shape-to-text:t" inset="1mm,0,1mm,0">
                      <w:txbxContent>
                        <w:p w14:paraId="1DCD9B03"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v:textbox>
                  </v:shape>
                  <v:shape id="文本框 2" o:spid="_x0000_s1118" type="#_x0000_t202" style="position:absolute;left:15138;top:3786;width:18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" filled="f" stroked="f">
                    <v:textbox style="mso-fit-shape-to-text:t" inset="1mm,0,1mm,0">
                      <w:txbxContent>
                        <w:p w14:paraId="73C07FC1"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v:textbox>
                  </v:shape>
                  <v:shape id="文本框 2" o:spid="_x0000_s1119" type="#_x0000_t202" style="position:absolute;left:-1358;top:-7;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" filled="f" stroked="f">
                    <v:textbox style="mso-fit-shape-to-text:t" inset="1mm,0,1mm,0">
                      <w:txbxContent>
                        <w:p w14:paraId="3AF1FBC3" w14:textId="77777777" w:rsidR="007B3313" w:rsidRPr="000C3C4B" w:rsidRDefault="007B3313" w:rsidP="007B3313">
                          <w:pPr>
                            <w:rPr>
                              <w:sz w:val="18"/>
                              <w:szCs w:val="18"/>
                            </w:rPr>
                          </w:pPr>
                          <w:r>
                            <w:rPr>
                              <w:rFonts w:hint="eastAsia"/>
                              <w:sz w:val="18"/>
                              <w:szCs w:val="18"/>
                            </w:rPr>
                            <w:t>a</w:t>
                          </w:r>
                        </w:p>
                      </w:txbxContent>
                    </v:textbox>
                  </v:shape>
                  <v:shape id="文本框 2" o:spid="_x0000_s1120" type="#_x0000_t202" style="position:absolute;left:-1428;top:6669;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" filled="f" stroked="f">
                    <v:textbox style="mso-fit-shape-to-text:t" inset="1mm,0,1mm,0">
                      <w:txbxContent>
                        <w:p w14:paraId="70542A00" w14:textId="77777777" w:rsidR="007B3313" w:rsidRPr="000C3C4B" w:rsidRDefault="007B3313" w:rsidP="007B3313">
                          <w:pPr>
                            <w:rPr>
                              <w:sz w:val="18"/>
                              <w:szCs w:val="18"/>
                            </w:rPr>
                          </w:pPr>
                          <w:r>
                            <w:rPr>
                              <w:rFonts w:hint="eastAsia"/>
                              <w:sz w:val="18"/>
                              <w:szCs w:val="18"/>
                            </w:rPr>
                            <w:t>b</w:t>
                          </w:r>
                        </w:p>
                      </w:txbxContent>
                    </v:textbox>
                  </v:shape>
                  <v:shape id="文本框 2" o:spid="_x0000_s1121" type="#_x0000_t202" style="position:absolute;left:7262;top:8474;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" filled="f" stroked="f">
                    <v:textbox style="mso-fit-shape-to-text:t" inset="1mm,0,1mm,0">
                      <w:txbxContent>
                        <w:p w14:paraId="67DC2ABF" w14:textId="77777777" w:rsidR="007B3313" w:rsidRPr="000C3C4B" w:rsidRDefault="007B3313" w:rsidP="007B3313">
                          <w:pPr>
                            <w:rPr>
                              <w:sz w:val="18"/>
                              <w:szCs w:val="18"/>
                            </w:rPr>
                          </w:pPr>
                          <w:r>
                            <w:rPr>
                              <w:rFonts w:hint="eastAsia"/>
                              <w:sz w:val="18"/>
                              <w:szCs w:val="18"/>
                            </w:rPr>
                            <w:t>甲</w:t>
                          </w:r>
                        </w:p>
                      </w:txbxContent>
                    </v:textbox>
                  </v:shape>
                  <v:shape id="文本框 2" o:spid="_x0000_s1122" type="#_x0000_t202" style="position:absolute;left:4890;top:-982;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" filled="f" stroked="f">
                    <v:textbox style="mso-fit-shape-to-text:t" inset="1mm,0,1mm,0">
                      <w:txbxContent>
                        <w:p w14:paraId="0460DF32" w14:textId="77777777" w:rsidR="007B3313" w:rsidRPr="000C3C4B" w:rsidRDefault="007B3313" w:rsidP="007B3313">
                          <w:pPr>
                            <w:rPr>
                              <w:sz w:val="18"/>
                              <w:szCs w:val="18"/>
                            </w:rPr>
                          </w:pPr>
                          <w:r>
                            <w:rPr>
                              <w:rFonts w:hint="eastAsia"/>
                              <w:sz w:val="18"/>
                              <w:szCs w:val="18"/>
                            </w:rPr>
                            <w:t>M</w:t>
                          </w:r>
                        </w:p>
                      </w:txbxContent>
                    </v:textbox>
                  </v:shape>
                  <v:shape id="文本框 2" o:spid="_x0000_s1123" type="#_x0000_t202" style="position:absolute;left:518;top:3234;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" filled="f" stroked="f">
                    <v:textbox style="mso-fit-shape-to-text:t" inset="1mm,0,1mm,0">
                      <w:txbxContent>
                        <w:p w14:paraId="135F33AB" w14:textId="77777777" w:rsidR="007B3313" w:rsidRPr="00B20133" w:rsidRDefault="007B3313" w:rsidP="007B3313">
                          <w:pPr>
                            <w:rPr>
                              <w:sz w:val="18"/>
                              <w:szCs w:val="18"/>
                              <w:vertAlign w:val="subscript"/>
                            </w:rPr>
                          </w:pPr>
                          <w:r>
                            <w:rPr>
                              <w:rFonts w:hint="eastAsia"/>
                              <w:i/>
                              <w:iCs/>
                              <w:sz w:val="18"/>
                              <w:szCs w:val="18"/>
                            </w:rPr>
                            <w:t>u</w:t>
                          </w:r>
                        </w:p>
                      </w:txbxContent>
                    </v:textbox>
                  </v:shape>
                </v:group>
                <w10:anchorlock/>
              </v:group>
            </w:pict>
          </mc:Fallback>
        </mc:AlternateContent>
      </w:r>
    </w:p>
    <w:p w14:paraId="7D494C1B" w14:textId="58D71D72" w:rsidR="001C6386" w:rsidRDefault="001C6386" w:rsidP="00FA675E">
      <w:r>
        <w:rPr>
          <w:rFonts w:hint="eastAsia"/>
        </w:rPr>
        <w:t>（</w:t>
      </w:r>
      <w:r>
        <w:rPr>
          <w:rFonts w:hint="eastAsia"/>
        </w:rPr>
        <w:t>1</w:t>
      </w:r>
      <w:r>
        <w:rPr>
          <w:rFonts w:hint="eastAsia"/>
        </w:rPr>
        <w:t>）（</w:t>
      </w:r>
      <w:r>
        <w:rPr>
          <w:rFonts w:hint="eastAsia"/>
        </w:rPr>
        <w:t>3</w:t>
      </w:r>
      <w:r>
        <w:rPr>
          <w:rFonts w:hint="eastAsia"/>
        </w:rPr>
        <w:t>分）</w:t>
      </w:r>
      <w:r>
        <w:t>电压表</w:t>
      </w:r>
      <w:r>
        <w:t>V</w:t>
      </w:r>
      <w:r>
        <w:rPr>
          <w:vertAlign w:val="subscript"/>
        </w:rPr>
        <w:t>1</w:t>
      </w:r>
      <w:r>
        <w:t>示数为</w:t>
      </w:r>
      <w:r>
        <w:rPr>
          <w:rFonts w:hint="eastAsia"/>
        </w:rPr>
        <w:t>________V</w:t>
      </w:r>
      <w:r>
        <w:rPr>
          <w:rFonts w:hint="eastAsia"/>
        </w:rPr>
        <w:t>。</w:t>
      </w:r>
    </w:p>
    <w:p w14:paraId="7FF9B1AC" w14:textId="5D7FB0F6" w:rsidR="001C6386" w:rsidRDefault="001C6386" w:rsidP="00FA675E">
      <w:r>
        <w:rPr>
          <w:rFonts w:hint="eastAsia"/>
        </w:rPr>
        <w:t>（</w:t>
      </w:r>
      <w:r>
        <w:rPr>
          <w:rFonts w:hint="eastAsia"/>
        </w:rPr>
        <w:t>2</w:t>
      </w:r>
      <w:r>
        <w:rPr>
          <w:rFonts w:hint="eastAsia"/>
        </w:rPr>
        <w:t>）（</w:t>
      </w:r>
      <w:r>
        <w:rPr>
          <w:rFonts w:hint="eastAsia"/>
        </w:rPr>
        <w:t>3</w:t>
      </w:r>
      <w:r>
        <w:rPr>
          <w:rFonts w:hint="eastAsia"/>
        </w:rPr>
        <w:t>分）当</w:t>
      </w:r>
      <w:r>
        <w:rPr>
          <w:rFonts w:hint="eastAsia"/>
          <w:i/>
          <w:iCs/>
        </w:rPr>
        <w:t>R</w:t>
      </w:r>
      <w:r w:rsidRPr="00FA675E">
        <w:rPr>
          <w:rFonts w:hint="eastAsia"/>
          <w:vertAlign w:val="subscript"/>
        </w:rPr>
        <w:t>2</w:t>
      </w:r>
      <w:r>
        <w:rPr>
          <w:rFonts w:hint="eastAsia"/>
        </w:rPr>
        <w:t>所在处出现火警时，电流表</w:t>
      </w:r>
      <w:r>
        <w:rPr>
          <w:rFonts w:hint="eastAsia"/>
        </w:rPr>
        <w:t>A</w:t>
      </w:r>
      <w:r>
        <w:rPr>
          <w:rFonts w:hint="eastAsia"/>
        </w:rPr>
        <w:t>的示数将（</w:t>
      </w:r>
      <w:r>
        <w:rPr>
          <w:rFonts w:hint="eastAsia"/>
        </w:rPr>
        <w:t xml:space="preserve">    </w:t>
      </w:r>
      <w:r>
        <w:rPr>
          <w:rFonts w:hint="eastAsia"/>
        </w:rPr>
        <w:t>）</w:t>
      </w:r>
    </w:p>
    <w:p w14:paraId="29221C15" w14:textId="58CA858D" w:rsidR="001C6386" w:rsidRDefault="001C6386" w:rsidP="00B20133">
      <w:r>
        <w:t>A</w:t>
      </w:r>
      <w:r>
        <w:t>．</w:t>
      </w:r>
      <w:r>
        <w:rPr>
          <w:rFonts w:hint="eastAsia"/>
        </w:rPr>
        <w:t>变大</w:t>
      </w:r>
      <w:r w:rsidR="00FA675E">
        <w:tab/>
      </w:r>
      <w:r w:rsidR="00FA675E">
        <w:tab/>
      </w:r>
      <w:r>
        <w:t>B</w:t>
      </w:r>
      <w:r>
        <w:t>．</w:t>
      </w:r>
      <w:r>
        <w:rPr>
          <w:rFonts w:hint="eastAsia"/>
        </w:rPr>
        <w:t>变小</w:t>
      </w:r>
      <w:r w:rsidR="00FA675E">
        <w:tab/>
      </w:r>
      <w:r w:rsidR="00FA675E">
        <w:tab/>
      </w:r>
      <w:r>
        <w:t>C</w:t>
      </w:r>
      <w:r>
        <w:t>．</w:t>
      </w:r>
      <w:r>
        <w:rPr>
          <w:rFonts w:hint="eastAsia"/>
        </w:rPr>
        <w:t>保持不变</w:t>
      </w:r>
    </w:p>
    <w:p w14:paraId="1C9C0A34" w14:textId="2383998D" w:rsidR="001C6386" w:rsidRDefault="001C6386" w:rsidP="001C6386"/>
    <w:p w14:paraId="294025B0" w14:textId="71C8CD6C" w:rsidR="001C6386" w:rsidRDefault="001C6386" w:rsidP="00FA675E">
      <w:r>
        <w:rPr>
          <w:rFonts w:hint="eastAsia"/>
        </w:rPr>
        <w:t>2</w:t>
      </w:r>
      <w:r w:rsidR="00C751CC">
        <w:rPr>
          <w:rFonts w:hint="eastAsia"/>
        </w:rPr>
        <w:t>．</w:t>
      </w:r>
      <w:r>
        <w:rPr>
          <w:rFonts w:hint="eastAsia"/>
        </w:rPr>
        <w:t>（</w:t>
      </w:r>
      <w:r>
        <w:rPr>
          <w:rFonts w:hint="eastAsia"/>
        </w:rPr>
        <w:t>6</w:t>
      </w:r>
      <w:r>
        <w:rPr>
          <w:rFonts w:hint="eastAsia"/>
        </w:rPr>
        <w:t>分）实验小组尝试通过实验测出</w:t>
      </w:r>
      <w:r>
        <w:rPr>
          <w:rFonts w:hint="eastAsia"/>
          <w:i/>
          <w:iCs/>
        </w:rPr>
        <w:t>R</w:t>
      </w:r>
      <w:r w:rsidRPr="00FA675E">
        <w:rPr>
          <w:rFonts w:hint="eastAsia"/>
          <w:vertAlign w:val="subscript"/>
        </w:rPr>
        <w:t>0</w:t>
      </w:r>
      <w:r>
        <w:rPr>
          <w:rFonts w:hint="eastAsia"/>
        </w:rPr>
        <w:t>与</w:t>
      </w:r>
      <w:r w:rsidRPr="00FA675E">
        <w:rPr>
          <w:rFonts w:asciiTheme="majorBidi" w:hAnsiTheme="majorBidi" w:cstheme="majorBidi"/>
          <w:i/>
          <w:iCs/>
        </w:rPr>
        <w:t>α</w:t>
      </w:r>
      <w:r>
        <w:rPr>
          <w:rFonts w:hint="eastAsia"/>
        </w:rPr>
        <w:t>。</w:t>
      </w:r>
    </w:p>
    <w:p w14:paraId="1CF29EA4" w14:textId="64772345" w:rsidR="001C6386" w:rsidRDefault="001C6386" w:rsidP="00FA675E">
      <w:r>
        <w:t>（</w:t>
      </w:r>
      <w:r>
        <w:t>1</w:t>
      </w:r>
      <w:r>
        <w:t>）</w:t>
      </w:r>
      <w:r>
        <w:rPr>
          <w:rFonts w:hint="eastAsia"/>
        </w:rPr>
        <w:t>（</w:t>
      </w:r>
      <w:r>
        <w:rPr>
          <w:rFonts w:hint="eastAsia"/>
        </w:rPr>
        <w:t>3</w:t>
      </w:r>
      <w:r>
        <w:rPr>
          <w:rFonts w:hint="eastAsia"/>
        </w:rPr>
        <w:t>分）</w:t>
      </w:r>
      <w:r>
        <w:t>他</w:t>
      </w:r>
      <w:r>
        <w:rPr>
          <w:rFonts w:hint="eastAsia"/>
        </w:rPr>
        <w:t>们</w:t>
      </w:r>
      <w:r>
        <w:t>首先按图甲连接好电路，</w:t>
      </w:r>
      <w:r>
        <w:rPr>
          <w:rFonts w:hint="eastAsia"/>
        </w:rPr>
        <w:t>之后</w:t>
      </w:r>
      <w:r>
        <w:t>在</w:t>
      </w:r>
      <w:r w:rsidR="00FA675E">
        <w:rPr>
          <w:rFonts w:hint="eastAsia"/>
        </w:rPr>
        <w:t>0</w:t>
      </w:r>
      <w:r w:rsidR="00FA675E" w:rsidRPr="00FA675E">
        <w:rPr>
          <w:rFonts w:asciiTheme="majorBidi" w:hAnsiTheme="majorBidi" w:cstheme="majorBidi"/>
        </w:rPr>
        <w:t>℃</w:t>
      </w:r>
      <w:r>
        <w:t>的条件下闭合开关</w:t>
      </w:r>
      <w:r>
        <w:t>S</w:t>
      </w:r>
      <w:r>
        <w:t>，调节电阻箱</w:t>
      </w:r>
      <w:r>
        <w:rPr>
          <w:rFonts w:hint="eastAsia"/>
          <w:i/>
          <w:iCs/>
        </w:rPr>
        <w:t>R</w:t>
      </w:r>
      <w:r w:rsidRPr="00FA675E">
        <w:rPr>
          <w:rFonts w:hint="eastAsia"/>
          <w:vertAlign w:val="subscript"/>
        </w:rPr>
        <w:t>P</w:t>
      </w:r>
      <w:r>
        <w:t>，使灵敏电流计</w:t>
      </w:r>
      <w:r>
        <w:t>G</w:t>
      </w:r>
      <w:r>
        <w:t>的示数为零，则</w:t>
      </w:r>
      <w:r>
        <w:rPr>
          <w:rFonts w:hint="eastAsia"/>
        </w:rPr>
        <w:t>0</w:t>
      </w:r>
      <w:r w:rsidRPr="00FA675E">
        <w:rPr>
          <w:rFonts w:asciiTheme="majorBidi" w:hAnsiTheme="majorBidi" w:cstheme="majorBidi"/>
        </w:rPr>
        <w:t>℃</w:t>
      </w:r>
      <w:r>
        <w:rPr>
          <w:rFonts w:ascii="宋体" w:hAnsi="宋体" w:cs="宋体" w:hint="eastAsia"/>
        </w:rPr>
        <w:t>时的</w:t>
      </w:r>
      <w:r>
        <w:rPr>
          <w:rFonts w:hint="eastAsia"/>
        </w:rPr>
        <w:t>电阻值</w:t>
      </w:r>
      <w:r>
        <w:rPr>
          <w:rFonts w:hint="eastAsia"/>
          <w:i/>
          <w:iCs/>
        </w:rPr>
        <w:t>R</w:t>
      </w:r>
      <w:r w:rsidRPr="00FA675E">
        <w:rPr>
          <w:rFonts w:hint="eastAsia"/>
          <w:vertAlign w:val="subscript"/>
        </w:rPr>
        <w:t>0</w:t>
      </w:r>
      <w:r w:rsidR="00FA675E">
        <w:rPr>
          <w:rFonts w:hint="eastAsia"/>
        </w:rPr>
        <w:t xml:space="preserve"> </w:t>
      </w:r>
      <w:r>
        <w:rPr>
          <w:rFonts w:hint="eastAsia"/>
        </w:rPr>
        <w:t>=</w:t>
      </w:r>
      <w:r>
        <w:rPr>
          <w:rFonts w:eastAsia="Times New Roman"/>
        </w:rPr>
        <w:t>___________</w:t>
      </w:r>
      <w:r>
        <w:t>（用</w:t>
      </w:r>
      <w:r>
        <w:rPr>
          <w:rFonts w:hint="eastAsia"/>
          <w:i/>
          <w:iCs/>
        </w:rPr>
        <w:t>R</w:t>
      </w:r>
      <w:r w:rsidRPr="00FA675E">
        <w:rPr>
          <w:rFonts w:hint="eastAsia"/>
          <w:vertAlign w:val="subscript"/>
        </w:rPr>
        <w:t>1</w:t>
      </w:r>
      <w:r>
        <w:rPr>
          <w:rFonts w:hint="eastAsia"/>
          <w:i/>
          <w:iCs/>
        </w:rPr>
        <w:t>、</w:t>
      </w:r>
      <w:r>
        <w:rPr>
          <w:rFonts w:hint="eastAsia"/>
          <w:i/>
          <w:iCs/>
        </w:rPr>
        <w:t>R</w:t>
      </w:r>
      <w:r w:rsidRPr="00FA675E">
        <w:rPr>
          <w:rFonts w:hint="eastAsia"/>
          <w:vertAlign w:val="subscript"/>
        </w:rPr>
        <w:t>2</w:t>
      </w:r>
      <w:r>
        <w:t>和</w:t>
      </w:r>
      <w:r>
        <w:rPr>
          <w:rFonts w:hint="eastAsia"/>
          <w:i/>
          <w:iCs/>
        </w:rPr>
        <w:t>R</w:t>
      </w:r>
      <w:r w:rsidRPr="00FA675E">
        <w:rPr>
          <w:rFonts w:hint="eastAsia"/>
          <w:vertAlign w:val="subscript"/>
        </w:rPr>
        <w:t>P</w:t>
      </w:r>
      <w:r>
        <w:t>表示）；</w:t>
      </w:r>
    </w:p>
    <w:p w14:paraId="2BDCABBE" w14:textId="00F0DE4F" w:rsidR="00D60FCE" w:rsidRDefault="00D60FCE" w:rsidP="00985A1D">
      <w:pPr>
        <w:jc w:val="center"/>
      </w:pPr>
      <w:r>
        <w:rPr>
          <w:noProof/>
        </w:rPr>
        <mc:AlternateContent>
          <mc:Choice Requires="wpg">
            <w:drawing>
              <wp:inline distT="0" distB="0" distL="0" distR="0" wp14:anchorId="338D3293" wp14:editId="318918A7">
                <wp:extent cx="3051810" cy="1587500"/>
                <wp:effectExtent l="0" t="0" r="15240" b="12700"/>
                <wp:docPr id="303393187" name="组合 143"/>
                <wp:cNvGraphicFramePr/>
                <a:graphic xmlns:a="http://schemas.openxmlformats.org/drawingml/2006/main">
                  <a:graphicData uri="http://schemas.microsoft.com/office/word/2010/wordprocessingGroup">
                    <wpg:wgp>
                      <wpg:cNvGrpSpPr/>
                      <wpg:grpSpPr>
                        <a:xfrm>
                          <a:off x="0" y="0"/>
                          <a:ext cx="3051810" cy="1587500"/>
                          <a:chOff x="0" y="0"/>
                          <a:chExt cx="3051810" cy="1587500"/>
                        </a:xfrm>
                      </wpg:grpSpPr>
                      <wpg:grpSp>
                        <wpg:cNvPr id="530892336" name="组合 142"/>
                        <wpg:cNvGrpSpPr/>
                        <wpg:grpSpPr>
                          <a:xfrm>
                            <a:off x="0" y="0"/>
                            <a:ext cx="3051810" cy="1587500"/>
                            <a:chOff x="0" y="0"/>
                            <a:chExt cx="3054091" cy="1587500"/>
                          </a:xfrm>
                        </wpg:grpSpPr>
                        <wpg:grpSp>
                          <wpg:cNvPr id="791833418" name="组合 141"/>
                          <wpg:cNvGrpSpPr/>
                          <wpg:grpSpPr>
                            <a:xfrm>
                              <a:off x="0" y="0"/>
                              <a:ext cx="2957195" cy="1587500"/>
                              <a:chOff x="0" y="0"/>
                              <a:chExt cx="2958250" cy="1587500"/>
                            </a:xfrm>
                          </wpg:grpSpPr>
                          <wpg:grpSp>
                            <wpg:cNvPr id="420592227" name="组合 137"/>
                            <wpg:cNvGrpSpPr/>
                            <wpg:grpSpPr>
                              <a:xfrm>
                                <a:off x="0" y="161364"/>
                                <a:ext cx="1273810" cy="1423670"/>
                                <a:chOff x="0" y="524637"/>
                                <a:chExt cx="1274324" cy="1425694"/>
                              </a:xfrm>
                            </wpg:grpSpPr>
                            <wpg:grpSp>
                              <wpg:cNvPr id="1529792144" name="组合 136"/>
                              <wpg:cNvGrpSpPr/>
                              <wpg:grpSpPr>
                                <a:xfrm>
                                  <a:off x="0" y="524637"/>
                                  <a:ext cx="1274324" cy="1150614"/>
                                  <a:chOff x="0" y="256413"/>
                                  <a:chExt cx="1274324" cy="1150614"/>
                                </a:xfrm>
                              </wpg:grpSpPr>
                              <wps:wsp>
                                <wps:cNvPr id="944596236" name="直接连接符 135"/>
                                <wps:cNvCnPr/>
                                <wps:spPr>
                                  <a:xfrm>
                                    <a:off x="624620" y="287868"/>
                                    <a:ext cx="0" cy="5297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29214287" name="组合 131"/>
                                <wpg:cNvGrpSpPr/>
                                <wpg:grpSpPr>
                                  <a:xfrm>
                                    <a:off x="0" y="558503"/>
                                    <a:ext cx="1274324" cy="762032"/>
                                    <a:chOff x="0" y="8890"/>
                                    <a:chExt cx="1274324" cy="762032"/>
                                  </a:xfrm>
                                </wpg:grpSpPr>
                                <wps:wsp>
                                  <wps:cNvPr id="561586789" name="任意多边形: 形状 129"/>
                                  <wps:cNvSpPr/>
                                  <wps:spPr>
                                    <a:xfrm>
                                      <a:off x="0" y="8890"/>
                                      <a:ext cx="345332" cy="762032"/>
                                    </a:xfrm>
                                    <a:custGeom>
                                      <a:avLst/>
                                      <a:gdLst>
                                        <a:gd name="csX0" fmla="*/ 214009 w 345332"/>
                                        <a:gd name="csY0" fmla="*/ 0 h 763621"/>
                                        <a:gd name="csX1" fmla="*/ 0 w 345332"/>
                                        <a:gd name="csY1" fmla="*/ 0 h 763621"/>
                                        <a:gd name="csX2" fmla="*/ 0 w 345332"/>
                                        <a:gd name="csY2" fmla="*/ 763621 h 763621"/>
                                        <a:gd name="csX3" fmla="*/ 345332 w 345332"/>
                                        <a:gd name="csY3" fmla="*/ 763621 h 763621"/>
                                      </a:gdLst>
                                      <a:ahLst/>
                                      <a:cxnLst>
                                        <a:cxn ang="0">
                                          <a:pos x="csX0" y="csY0"/>
                                        </a:cxn>
                                        <a:cxn ang="0">
                                          <a:pos x="csX1" y="csY1"/>
                                        </a:cxn>
                                        <a:cxn ang="0">
                                          <a:pos x="csX2" y="csY2"/>
                                        </a:cxn>
                                        <a:cxn ang="0">
                                          <a:pos x="csX3" y="csY3"/>
                                        </a:cxn>
                                      </a:cxnLst>
                                      <a:rect l="l" t="t" r="r" b="b"/>
                                      <a:pathLst>
                                        <a:path w="345332" h="763621">
                                          <a:moveTo>
                                            <a:pt x="214009" y="0"/>
                                          </a:moveTo>
                                          <a:lnTo>
                                            <a:pt x="0" y="0"/>
                                          </a:lnTo>
                                          <a:lnTo>
                                            <a:pt x="0" y="763621"/>
                                          </a:lnTo>
                                          <a:lnTo>
                                            <a:pt x="345332" y="763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202977" name="任意多边形: 形状 130"/>
                                  <wps:cNvSpPr/>
                                  <wps:spPr>
                                    <a:xfrm>
                                      <a:off x="1035996" y="8890"/>
                                      <a:ext cx="238328" cy="762032"/>
                                    </a:xfrm>
                                    <a:custGeom>
                                      <a:avLst/>
                                      <a:gdLst>
                                        <a:gd name="csX0" fmla="*/ 0 w 238328"/>
                                        <a:gd name="csY0" fmla="*/ 0 h 763621"/>
                                        <a:gd name="csX1" fmla="*/ 238328 w 238328"/>
                                        <a:gd name="csY1" fmla="*/ 0 h 763621"/>
                                        <a:gd name="csX2" fmla="*/ 238328 w 238328"/>
                                        <a:gd name="csY2" fmla="*/ 763621 h 763621"/>
                                        <a:gd name="csX3" fmla="*/ 9728 w 238328"/>
                                        <a:gd name="csY3" fmla="*/ 763621 h 763621"/>
                                      </a:gdLst>
                                      <a:ahLst/>
                                      <a:cxnLst>
                                        <a:cxn ang="0">
                                          <a:pos x="csX0" y="csY0"/>
                                        </a:cxn>
                                        <a:cxn ang="0">
                                          <a:pos x="csX1" y="csY1"/>
                                        </a:cxn>
                                        <a:cxn ang="0">
                                          <a:pos x="csX2" y="csY2"/>
                                        </a:cxn>
                                        <a:cxn ang="0">
                                          <a:pos x="csX3" y="csY3"/>
                                        </a:cxn>
                                      </a:cxnLst>
                                      <a:rect l="l" t="t" r="r" b="b"/>
                                      <a:pathLst>
                                        <a:path w="238328" h="763621">
                                          <a:moveTo>
                                            <a:pt x="0" y="0"/>
                                          </a:moveTo>
                                          <a:lnTo>
                                            <a:pt x="238328" y="0"/>
                                          </a:lnTo>
                                          <a:lnTo>
                                            <a:pt x="238328" y="763621"/>
                                          </a:lnTo>
                                          <a:lnTo>
                                            <a:pt x="9728" y="763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2710572" name="矩形 132"/>
                                <wps:cNvSpPr/>
                                <wps:spPr>
                                  <a:xfrm>
                                    <a:off x="214009" y="299772"/>
                                    <a:ext cx="821569" cy="520430"/>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743629" name="矩形 133"/>
                                <wps:cNvSpPr/>
                                <wps:spPr>
                                  <a:xfrm>
                                    <a:off x="285341" y="25641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4124244" name="椭圆 134"/>
                                <wps:cNvSpPr/>
                                <wps:spPr>
                                  <a:xfrm>
                                    <a:off x="533850" y="467464"/>
                                    <a:ext cx="182207" cy="18226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083710" name="矩形 133"/>
                                <wps:cNvSpPr/>
                                <wps:spPr>
                                  <a:xfrm>
                                    <a:off x="713342" y="263040"/>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2425576" name="矩形 133"/>
                                <wps:cNvSpPr/>
                                <wps:spPr>
                                  <a:xfrm>
                                    <a:off x="285638" y="782046"/>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335841" name="矩形 133"/>
                                <wps:cNvSpPr/>
                                <wps:spPr>
                                  <a:xfrm>
                                    <a:off x="712787" y="78257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4500855" name="椭圆 134"/>
                                <wps:cNvSpPr/>
                                <wps:spPr>
                                  <a:xfrm>
                                    <a:off x="605901" y="281237"/>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1967203" name="椭圆 134"/>
                                <wps:cNvSpPr/>
                                <wps:spPr>
                                  <a:xfrm>
                                    <a:off x="605957" y="800770"/>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6929380" name="直接连接符 135"/>
                                <wps:cNvCnPr/>
                                <wps:spPr>
                                  <a:xfrm>
                                    <a:off x="500475" y="1320600"/>
                                    <a:ext cx="49179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1232760" name="直接连接符 135"/>
                                <wps:cNvCnPr/>
                                <wps:spPr>
                                  <a:xfrm>
                                    <a:off x="1036005" y="1273204"/>
                                    <a:ext cx="0" cy="90167"/>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337297" name="直接连接符 135"/>
                                <wps:cNvCnPr/>
                                <wps:spPr>
                                  <a:xfrm flipV="1">
                                    <a:off x="752026" y="707371"/>
                                    <a:ext cx="194292" cy="191775"/>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72785822" name="直接连接符 135"/>
                                <wps:cNvCnPr/>
                                <wps:spPr>
                                  <a:xfrm>
                                    <a:off x="990856" y="1221702"/>
                                    <a:ext cx="0" cy="1853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9947239" name="直接连接符 135"/>
                                <wps:cNvCnPr/>
                                <wps:spPr>
                                  <a:xfrm flipV="1">
                                    <a:off x="342704" y="1261635"/>
                                    <a:ext cx="141586" cy="6381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897271" name="椭圆 134"/>
                                <wps:cNvSpPr/>
                                <wps:spPr>
                                  <a:xfrm>
                                    <a:off x="194883"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221716" name="椭圆 134"/>
                                <wps:cNvSpPr/>
                                <wps:spPr>
                                  <a:xfrm>
                                    <a:off x="1016921"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90967581" name="文本框 2"/>
                              <wps:cNvSpPr txBox="1">
                                <a:spLocks noChangeArrowheads="1"/>
                              </wps:cNvSpPr>
                              <wps:spPr bwMode="auto">
                                <a:xfrm>
                                  <a:off x="318854" y="568200"/>
                                  <a:ext cx="189378" cy="207231"/>
                                </a:xfrm>
                                <a:prstGeom prst="rect">
                                  <a:avLst/>
                                </a:prstGeom>
                                <a:noFill/>
                                <a:ln w="9525">
                                  <a:noFill/>
                                  <a:miter lim="800000"/>
                                  <a:headEnd/>
                                  <a:tailEnd/>
                                </a:ln>
                              </wps:spPr>
                              <wps:txbx>
                                <w:txbxContent>
                                  <w:p w14:paraId="7E104E87"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74123047" name="文本框 2"/>
                              <wps:cNvSpPr txBox="1">
                                <a:spLocks noChangeArrowheads="1"/>
                              </wps:cNvSpPr>
                              <wps:spPr bwMode="auto">
                                <a:xfrm>
                                  <a:off x="318847" y="1093183"/>
                                  <a:ext cx="189385" cy="207231"/>
                                </a:xfrm>
                                <a:prstGeom prst="rect">
                                  <a:avLst/>
                                </a:prstGeom>
                                <a:noFill/>
                                <a:ln w="9525">
                                  <a:noFill/>
                                  <a:miter lim="800000"/>
                                  <a:headEnd/>
                                  <a:tailEnd/>
                                </a:ln>
                              </wps:spPr>
                              <wps:txbx>
                                <w:txbxContent>
                                  <w:p w14:paraId="52A18B7A"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880273021" name="文本框 2"/>
                              <wps:cNvSpPr txBox="1">
                                <a:spLocks noChangeArrowheads="1"/>
                              </wps:cNvSpPr>
                              <wps:spPr bwMode="auto">
                                <a:xfrm>
                                  <a:off x="744823" y="567996"/>
                                  <a:ext cx="189550" cy="207758"/>
                                </a:xfrm>
                                <a:prstGeom prst="rect">
                                  <a:avLst/>
                                </a:prstGeom>
                                <a:noFill/>
                                <a:ln w="9525">
                                  <a:noFill/>
                                  <a:miter lim="800000"/>
                                  <a:headEnd/>
                                  <a:tailEnd/>
                                </a:ln>
                              </wps:spPr>
                              <wps:txbx>
                                <w:txbxContent>
                                  <w:p w14:paraId="4FA24D86" w14:textId="221D9B7B"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0</w:t>
                                    </w:r>
                                  </w:p>
                                </w:txbxContent>
                              </wps:txbx>
                              <wps:bodyPr rot="0" vert="horz" wrap="none" lIns="36000" tIns="0" rIns="36000" bIns="0" anchor="t" anchorCtr="0">
                                <a:spAutoFit/>
                              </wps:bodyPr>
                            </wps:wsp>
                            <wps:wsp>
                              <wps:cNvPr id="1542592745" name="文本框 2"/>
                              <wps:cNvSpPr txBox="1">
                                <a:spLocks noChangeArrowheads="1"/>
                              </wps:cNvSpPr>
                              <wps:spPr bwMode="auto">
                                <a:xfrm>
                                  <a:off x="742883" y="1093742"/>
                                  <a:ext cx="193997" cy="207774"/>
                                </a:xfrm>
                                <a:prstGeom prst="rect">
                                  <a:avLst/>
                                </a:prstGeom>
                                <a:noFill/>
                                <a:ln w="9525">
                                  <a:noFill/>
                                  <a:miter lim="800000"/>
                                  <a:headEnd/>
                                  <a:tailEnd/>
                                </a:ln>
                              </wps:spPr>
                              <wps:txbx>
                                <w:txbxContent>
                                  <w:p w14:paraId="206886BC" w14:textId="2CA04643"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wps:txbx>
                              <wps:bodyPr rot="0" vert="horz" wrap="none" lIns="36000" tIns="0" rIns="36000" bIns="0" anchor="t" anchorCtr="0">
                                <a:spAutoFit/>
                              </wps:bodyPr>
                            </wps:wsp>
                            <wps:wsp>
                              <wps:cNvPr id="553682077" name="文本框 2"/>
                              <wps:cNvSpPr txBox="1">
                                <a:spLocks noChangeArrowheads="1"/>
                              </wps:cNvSpPr>
                              <wps:spPr bwMode="auto">
                                <a:xfrm>
                                  <a:off x="354757" y="1356908"/>
                                  <a:ext cx="145718" cy="207774"/>
                                </a:xfrm>
                                <a:prstGeom prst="rect">
                                  <a:avLst/>
                                </a:prstGeom>
                                <a:noFill/>
                                <a:ln w="9525">
                                  <a:noFill/>
                                  <a:miter lim="800000"/>
                                  <a:headEnd/>
                                  <a:tailEnd/>
                                </a:ln>
                              </wps:spPr>
                              <wps:txbx>
                                <w:txbxContent>
                                  <w:p w14:paraId="30CE79C8" w14:textId="65E9AC8E" w:rsidR="00F0016D" w:rsidRPr="00F0016D" w:rsidRDefault="00F0016D" w:rsidP="00F0016D">
                                    <w:pPr>
                                      <w:rPr>
                                        <w:sz w:val="18"/>
                                        <w:szCs w:val="18"/>
                                        <w:vertAlign w:val="subscript"/>
                                      </w:rPr>
                                    </w:pPr>
                                    <w:r w:rsidRPr="00F0016D">
                                      <w:rPr>
                                        <w:rFonts w:hint="eastAsia"/>
                                        <w:sz w:val="18"/>
                                        <w:szCs w:val="18"/>
                                      </w:rPr>
                                      <w:t>S</w:t>
                                    </w:r>
                                  </w:p>
                                </w:txbxContent>
                              </wps:txbx>
                              <wps:bodyPr rot="0" vert="horz" wrap="none" lIns="36000" tIns="0" rIns="36000" bIns="0" anchor="t" anchorCtr="0">
                                <a:spAutoFit/>
                              </wps:bodyPr>
                            </wps:wsp>
                            <wps:wsp>
                              <wps:cNvPr id="1502818378" name="文本框 2"/>
                              <wps:cNvSpPr txBox="1">
                                <a:spLocks noChangeArrowheads="1"/>
                              </wps:cNvSpPr>
                              <wps:spPr bwMode="auto">
                                <a:xfrm>
                                  <a:off x="567069" y="1742482"/>
                                  <a:ext cx="196538" cy="207849"/>
                                </a:xfrm>
                                <a:prstGeom prst="rect">
                                  <a:avLst/>
                                </a:prstGeom>
                                <a:noFill/>
                                <a:ln w="9525">
                                  <a:noFill/>
                                  <a:miter lim="800000"/>
                                  <a:headEnd/>
                                  <a:tailEnd/>
                                </a:ln>
                              </wps:spPr>
                              <wps:txbx>
                                <w:txbxContent>
                                  <w:p w14:paraId="46342262" w14:textId="0E279CC0" w:rsidR="00F0016D" w:rsidRPr="00F0016D" w:rsidRDefault="00F0016D" w:rsidP="00F0016D">
                                    <w:pPr>
                                      <w:rPr>
                                        <w:sz w:val="18"/>
                                        <w:szCs w:val="18"/>
                                        <w:vertAlign w:val="subscript"/>
                                      </w:rPr>
                                    </w:pPr>
                                    <w:r>
                                      <w:rPr>
                                        <w:rFonts w:hint="eastAsia"/>
                                        <w:sz w:val="18"/>
                                        <w:szCs w:val="18"/>
                                      </w:rPr>
                                      <w:t>甲</w:t>
                                    </w:r>
                                  </w:p>
                                </w:txbxContent>
                              </wps:txbx>
                              <wps:bodyPr rot="0" vert="horz" wrap="none" lIns="36000" tIns="0" rIns="36000" bIns="0" anchor="t" anchorCtr="0">
                                <a:spAutoFit/>
                              </wps:bodyPr>
                            </wps:wsp>
                            <wps:wsp>
                              <wps:cNvPr id="393535362" name="文本框 2"/>
                              <wps:cNvSpPr txBox="1">
                                <a:spLocks noChangeArrowheads="1"/>
                              </wps:cNvSpPr>
                              <wps:spPr bwMode="auto">
                                <a:xfrm>
                                  <a:off x="541411" y="721491"/>
                                  <a:ext cx="164140" cy="207849"/>
                                </a:xfrm>
                                <a:prstGeom prst="rect">
                                  <a:avLst/>
                                </a:prstGeom>
                                <a:noFill/>
                                <a:ln w="9525">
                                  <a:noFill/>
                                  <a:miter lim="800000"/>
                                  <a:headEnd/>
                                  <a:tailEnd/>
                                </a:ln>
                              </wps:spPr>
                              <wps:txbx>
                                <w:txbxContent>
                                  <w:p w14:paraId="438AB3CF" w14:textId="7C6E65FC" w:rsidR="00F0016D" w:rsidRPr="00F0016D" w:rsidRDefault="00F0016D" w:rsidP="00F0016D">
                                    <w:pPr>
                                      <w:rPr>
                                        <w:sz w:val="18"/>
                                        <w:szCs w:val="18"/>
                                        <w:vertAlign w:val="subscript"/>
                                      </w:rPr>
                                    </w:pPr>
                                    <w:r>
                                      <w:rPr>
                                        <w:rFonts w:hint="eastAsia"/>
                                        <w:sz w:val="18"/>
                                        <w:szCs w:val="18"/>
                                      </w:rPr>
                                      <w:t>G</w:t>
                                    </w:r>
                                  </w:p>
                                </w:txbxContent>
                              </wps:txbx>
                              <wps:bodyPr rot="0" vert="horz" wrap="none" lIns="36000" tIns="0" rIns="36000" bIns="0" anchor="t" anchorCtr="0">
                                <a:spAutoFit/>
                              </wps:bodyPr>
                            </wps:wsp>
                          </wpg:grpSp>
                          <wpg:grpSp>
                            <wpg:cNvPr id="2003786878" name="组合 140"/>
                            <wpg:cNvGrpSpPr/>
                            <wpg:grpSpPr>
                              <a:xfrm>
                                <a:off x="1506070" y="0"/>
                                <a:ext cx="1452180" cy="1587500"/>
                                <a:chOff x="760061" y="-163978"/>
                                <a:chExt cx="1454526" cy="1587661"/>
                              </a:xfrm>
                            </wpg:grpSpPr>
                            <wpg:grpSp>
                              <wpg:cNvPr id="1817638936" name="组合 137"/>
                              <wpg:cNvGrpSpPr/>
                              <wpg:grpSpPr>
                                <a:xfrm>
                                  <a:off x="760061" y="-163978"/>
                                  <a:ext cx="1454526" cy="1587661"/>
                                  <a:chOff x="-180787" y="360426"/>
                                  <a:chExt cx="1455111" cy="1589918"/>
                                </a:xfrm>
                              </wpg:grpSpPr>
                              <wpg:grpSp>
                                <wpg:cNvPr id="130866209" name="组合 136"/>
                                <wpg:cNvGrpSpPr/>
                                <wpg:grpSpPr>
                                  <a:xfrm>
                                    <a:off x="-2161" y="524637"/>
                                    <a:ext cx="1276485" cy="1159446"/>
                                    <a:chOff x="-2161" y="256413"/>
                                    <a:chExt cx="1276485" cy="1159446"/>
                                  </a:xfrm>
                                </wpg:grpSpPr>
                                <wps:wsp>
                                  <wps:cNvPr id="448554306" name="任意多边形: 形状 130"/>
                                  <wps:cNvSpPr/>
                                  <wps:spPr>
                                    <a:xfrm>
                                      <a:off x="1035996" y="561682"/>
                                      <a:ext cx="238328" cy="762032"/>
                                    </a:xfrm>
                                    <a:custGeom>
                                      <a:avLst/>
                                      <a:gdLst>
                                        <a:gd name="csX0" fmla="*/ 0 w 238328"/>
                                        <a:gd name="csY0" fmla="*/ 0 h 763621"/>
                                        <a:gd name="csX1" fmla="*/ 238328 w 238328"/>
                                        <a:gd name="csY1" fmla="*/ 0 h 763621"/>
                                        <a:gd name="csX2" fmla="*/ 238328 w 238328"/>
                                        <a:gd name="csY2" fmla="*/ 763621 h 763621"/>
                                        <a:gd name="csX3" fmla="*/ 9728 w 238328"/>
                                        <a:gd name="csY3" fmla="*/ 763621 h 763621"/>
                                      </a:gdLst>
                                      <a:ahLst/>
                                      <a:cxnLst>
                                        <a:cxn ang="0">
                                          <a:pos x="csX0" y="csY0"/>
                                        </a:cxn>
                                        <a:cxn ang="0">
                                          <a:pos x="csX1" y="csY1"/>
                                        </a:cxn>
                                        <a:cxn ang="0">
                                          <a:pos x="csX2" y="csY2"/>
                                        </a:cxn>
                                        <a:cxn ang="0">
                                          <a:pos x="csX3" y="csY3"/>
                                        </a:cxn>
                                      </a:cxnLst>
                                      <a:rect l="l" t="t" r="r" b="b"/>
                                      <a:pathLst>
                                        <a:path w="238328" h="763621">
                                          <a:moveTo>
                                            <a:pt x="0" y="0"/>
                                          </a:moveTo>
                                          <a:lnTo>
                                            <a:pt x="238328" y="0"/>
                                          </a:lnTo>
                                          <a:lnTo>
                                            <a:pt x="238328" y="763621"/>
                                          </a:lnTo>
                                          <a:lnTo>
                                            <a:pt x="9728" y="763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7801200" name="矩形 132"/>
                                  <wps:cNvSpPr/>
                                  <wps:spPr>
                                    <a:xfrm>
                                      <a:off x="214009" y="299772"/>
                                      <a:ext cx="821569" cy="520430"/>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92133" name="矩形 133"/>
                                  <wps:cNvSpPr/>
                                  <wps:spPr>
                                    <a:xfrm>
                                      <a:off x="285341" y="25641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021697" name="矩形 133"/>
                                  <wps:cNvSpPr/>
                                  <wps:spPr>
                                    <a:xfrm>
                                      <a:off x="713342" y="263040"/>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3065284" name="矩形 133"/>
                                  <wps:cNvSpPr/>
                                  <wps:spPr>
                                    <a:xfrm>
                                      <a:off x="285638" y="782046"/>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31588" name="矩形 133"/>
                                  <wps:cNvSpPr/>
                                  <wps:spPr>
                                    <a:xfrm>
                                      <a:off x="712787" y="78257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5162605" name="椭圆 134"/>
                                  <wps:cNvSpPr/>
                                  <wps:spPr>
                                    <a:xfrm>
                                      <a:off x="605901" y="281237"/>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94287" name="椭圆 134"/>
                                  <wps:cNvSpPr/>
                                  <wps:spPr>
                                    <a:xfrm>
                                      <a:off x="605957" y="800770"/>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1955725" name="直接连接符 135"/>
                                  <wps:cNvCnPr/>
                                  <wps:spPr>
                                    <a:xfrm>
                                      <a:off x="858897" y="1323073"/>
                                      <a:ext cx="1333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5311359" name="直接连接符 135"/>
                                  <wps:cNvCnPr/>
                                  <wps:spPr>
                                    <a:xfrm>
                                      <a:off x="1036005" y="1278221"/>
                                      <a:ext cx="0" cy="90167"/>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1032789" name="直接连接符 135"/>
                                  <wps:cNvCnPr/>
                                  <wps:spPr>
                                    <a:xfrm flipV="1">
                                      <a:off x="752026" y="707371"/>
                                      <a:ext cx="194292" cy="191775"/>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5579944" name="直接连接符 135"/>
                                  <wps:cNvCnPr/>
                                  <wps:spPr>
                                    <a:xfrm>
                                      <a:off x="990856" y="1230534"/>
                                      <a:ext cx="0" cy="1853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4663271" name="直接连接符 135"/>
                                  <wps:cNvCnPr/>
                                  <wps:spPr>
                                    <a:xfrm flipV="1">
                                      <a:off x="692977" y="1259258"/>
                                      <a:ext cx="141586" cy="6381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349369" name="椭圆 134"/>
                                  <wps:cNvSpPr/>
                                  <wps:spPr>
                                    <a:xfrm>
                                      <a:off x="194883"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657043" name="椭圆 134"/>
                                  <wps:cNvSpPr/>
                                  <wps:spPr>
                                    <a:xfrm>
                                      <a:off x="1016921"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484257" name="矩形 133"/>
                                  <wps:cNvSpPr/>
                                  <wps:spPr>
                                    <a:xfrm>
                                      <a:off x="304601" y="1286271"/>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3867206" name="直接连接符 135"/>
                                  <wps:cNvCnPr/>
                                  <wps:spPr>
                                    <a:xfrm>
                                      <a:off x="567070" y="1323073"/>
                                      <a:ext cx="1333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390282" name="直接连接符 135"/>
                                  <wps:cNvCnPr/>
                                  <wps:spPr>
                                    <a:xfrm>
                                      <a:off x="-2161" y="895192"/>
                                      <a:ext cx="0" cy="88704"/>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62459252" name="文本框 2"/>
                                <wps:cNvSpPr txBox="1">
                                  <a:spLocks noChangeArrowheads="1"/>
                                </wps:cNvSpPr>
                                <wps:spPr bwMode="auto">
                                  <a:xfrm>
                                    <a:off x="318854" y="568200"/>
                                    <a:ext cx="189378" cy="207231"/>
                                  </a:xfrm>
                                  <a:prstGeom prst="rect">
                                    <a:avLst/>
                                  </a:prstGeom>
                                  <a:noFill/>
                                  <a:ln w="9525">
                                    <a:noFill/>
                                    <a:miter lim="800000"/>
                                    <a:headEnd/>
                                    <a:tailEnd/>
                                  </a:ln>
                                </wps:spPr>
                                <wps:txbx>
                                  <w:txbxContent>
                                    <w:p w14:paraId="1DB12ABE"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591023288" name="文本框 2"/>
                                <wps:cNvSpPr txBox="1">
                                  <a:spLocks noChangeArrowheads="1"/>
                                </wps:cNvSpPr>
                                <wps:spPr bwMode="auto">
                                  <a:xfrm>
                                    <a:off x="318847" y="1093183"/>
                                    <a:ext cx="189385" cy="207231"/>
                                  </a:xfrm>
                                  <a:prstGeom prst="rect">
                                    <a:avLst/>
                                  </a:prstGeom>
                                  <a:noFill/>
                                  <a:ln w="9525">
                                    <a:noFill/>
                                    <a:miter lim="800000"/>
                                    <a:headEnd/>
                                    <a:tailEnd/>
                                  </a:ln>
                                </wps:spPr>
                                <wps:txbx>
                                  <w:txbxContent>
                                    <w:p w14:paraId="30C18461"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1846628678" name="文本框 2"/>
                                <wps:cNvSpPr txBox="1">
                                  <a:spLocks noChangeArrowheads="1"/>
                                </wps:cNvSpPr>
                                <wps:spPr bwMode="auto">
                                  <a:xfrm>
                                    <a:off x="744823" y="567996"/>
                                    <a:ext cx="173338" cy="207960"/>
                                  </a:xfrm>
                                  <a:prstGeom prst="rect">
                                    <a:avLst/>
                                  </a:prstGeom>
                                  <a:noFill/>
                                  <a:ln w="9525">
                                    <a:noFill/>
                                    <a:miter lim="800000"/>
                                    <a:headEnd/>
                                    <a:tailEnd/>
                                  </a:ln>
                                </wps:spPr>
                                <wps:txbx>
                                  <w:txbxContent>
                                    <w:p w14:paraId="0B00506A" w14:textId="1001C67A" w:rsidR="00F0016D" w:rsidRPr="00B20133" w:rsidRDefault="00F0016D" w:rsidP="007B3313">
                                      <w:pPr>
                                        <w:rPr>
                                          <w:sz w:val="18"/>
                                          <w:szCs w:val="18"/>
                                          <w:vertAlign w:val="subscript"/>
                                        </w:rPr>
                                      </w:pPr>
                                      <w:r>
                                        <w:rPr>
                                          <w:rFonts w:hint="eastAsia"/>
                                          <w:i/>
                                          <w:iCs/>
                                          <w:sz w:val="18"/>
                                          <w:szCs w:val="18"/>
                                        </w:rPr>
                                        <w:t>R</w:t>
                                      </w:r>
                                      <w:r w:rsidR="00D60FCE">
                                        <w:rPr>
                                          <w:rFonts w:hint="eastAsia"/>
                                          <w:sz w:val="18"/>
                                          <w:szCs w:val="18"/>
                                          <w:vertAlign w:val="subscript"/>
                                        </w:rPr>
                                        <w:t>t</w:t>
                                      </w:r>
                                    </w:p>
                                  </w:txbxContent>
                                </wps:txbx>
                                <wps:bodyPr rot="0" vert="horz" wrap="none" lIns="36000" tIns="0" rIns="36000" bIns="0" anchor="t" anchorCtr="0">
                                  <a:spAutoFit/>
                                </wps:bodyPr>
                              </wps:wsp>
                              <wps:wsp>
                                <wps:cNvPr id="1125606691" name="文本框 2"/>
                                <wps:cNvSpPr txBox="1">
                                  <a:spLocks noChangeArrowheads="1"/>
                                </wps:cNvSpPr>
                                <wps:spPr bwMode="auto">
                                  <a:xfrm>
                                    <a:off x="742883" y="1093742"/>
                                    <a:ext cx="193997" cy="207774"/>
                                  </a:xfrm>
                                  <a:prstGeom prst="rect">
                                    <a:avLst/>
                                  </a:prstGeom>
                                  <a:noFill/>
                                  <a:ln w="9525">
                                    <a:noFill/>
                                    <a:miter lim="800000"/>
                                    <a:headEnd/>
                                    <a:tailEnd/>
                                  </a:ln>
                                </wps:spPr>
                                <wps:txbx>
                                  <w:txbxContent>
                                    <w:p w14:paraId="26199773"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wps:txbx>
                                <wps:bodyPr rot="0" vert="horz" wrap="none" lIns="36000" tIns="0" rIns="36000" bIns="0" anchor="t" anchorCtr="0">
                                  <a:spAutoFit/>
                                </wps:bodyPr>
                              </wps:wsp>
                              <wps:wsp>
                                <wps:cNvPr id="1172683688" name="文本框 2"/>
                                <wps:cNvSpPr txBox="1">
                                  <a:spLocks noChangeArrowheads="1"/>
                                </wps:cNvSpPr>
                                <wps:spPr bwMode="auto">
                                  <a:xfrm>
                                    <a:off x="700441" y="1351053"/>
                                    <a:ext cx="145718" cy="207774"/>
                                  </a:xfrm>
                                  <a:prstGeom prst="rect">
                                    <a:avLst/>
                                  </a:prstGeom>
                                  <a:noFill/>
                                  <a:ln w="9525">
                                    <a:noFill/>
                                    <a:miter lim="800000"/>
                                    <a:headEnd/>
                                    <a:tailEnd/>
                                  </a:ln>
                                </wps:spPr>
                                <wps:txbx>
                                  <w:txbxContent>
                                    <w:p w14:paraId="612AACF1" w14:textId="77777777" w:rsidR="00F0016D" w:rsidRPr="00F0016D" w:rsidRDefault="00F0016D" w:rsidP="00F0016D">
                                      <w:pPr>
                                        <w:rPr>
                                          <w:sz w:val="18"/>
                                          <w:szCs w:val="18"/>
                                          <w:vertAlign w:val="subscript"/>
                                        </w:rPr>
                                      </w:pPr>
                                      <w:r w:rsidRPr="00F0016D">
                                        <w:rPr>
                                          <w:rFonts w:hint="eastAsia"/>
                                          <w:sz w:val="18"/>
                                          <w:szCs w:val="18"/>
                                        </w:rPr>
                                        <w:t>S</w:t>
                                      </w:r>
                                    </w:p>
                                  </w:txbxContent>
                                </wps:txbx>
                                <wps:bodyPr rot="0" vert="horz" wrap="none" lIns="36000" tIns="0" rIns="36000" bIns="0" anchor="t" anchorCtr="0">
                                  <a:spAutoFit/>
                                </wps:bodyPr>
                              </wps:wsp>
                              <wps:wsp>
                                <wps:cNvPr id="6617154" name="文本框 2"/>
                                <wps:cNvSpPr txBox="1">
                                  <a:spLocks noChangeArrowheads="1"/>
                                </wps:cNvSpPr>
                                <wps:spPr bwMode="auto">
                                  <a:xfrm>
                                    <a:off x="543968" y="1742405"/>
                                    <a:ext cx="196743" cy="207939"/>
                                  </a:xfrm>
                                  <a:prstGeom prst="rect">
                                    <a:avLst/>
                                  </a:prstGeom>
                                  <a:noFill/>
                                  <a:ln w="9525">
                                    <a:noFill/>
                                    <a:miter lim="800000"/>
                                    <a:headEnd/>
                                    <a:tailEnd/>
                                  </a:ln>
                                </wps:spPr>
                                <wps:txbx>
                                  <w:txbxContent>
                                    <w:p w14:paraId="64A9FFD8" w14:textId="63429E5B" w:rsidR="00F0016D" w:rsidRPr="00F0016D" w:rsidRDefault="00D60FCE" w:rsidP="00F0016D">
                                      <w:pPr>
                                        <w:rPr>
                                          <w:sz w:val="18"/>
                                          <w:szCs w:val="18"/>
                                          <w:vertAlign w:val="subscript"/>
                                        </w:rPr>
                                      </w:pPr>
                                      <w:r>
                                        <w:rPr>
                                          <w:rFonts w:hint="eastAsia"/>
                                          <w:sz w:val="18"/>
                                          <w:szCs w:val="18"/>
                                        </w:rPr>
                                        <w:t>乙</w:t>
                                      </w:r>
                                    </w:p>
                                  </w:txbxContent>
                                </wps:txbx>
                                <wps:bodyPr rot="0" vert="horz" wrap="none" lIns="36000" tIns="0" rIns="36000" bIns="0" anchor="t" anchorCtr="0">
                                  <a:spAutoFit/>
                                </wps:bodyPr>
                              </wps:wsp>
                              <wps:wsp>
                                <wps:cNvPr id="2108672465" name="文本框 2"/>
                                <wps:cNvSpPr txBox="1">
                                  <a:spLocks noChangeArrowheads="1"/>
                                </wps:cNvSpPr>
                                <wps:spPr bwMode="auto">
                                  <a:xfrm>
                                    <a:off x="554723" y="360426"/>
                                    <a:ext cx="164337" cy="207941"/>
                                  </a:xfrm>
                                  <a:prstGeom prst="rect">
                                    <a:avLst/>
                                  </a:prstGeom>
                                  <a:noFill/>
                                  <a:ln w="9525">
                                    <a:noFill/>
                                    <a:miter lim="800000"/>
                                    <a:headEnd/>
                                    <a:tailEnd/>
                                  </a:ln>
                                </wps:spPr>
                                <wps:txbx>
                                  <w:txbxContent>
                                    <w:p w14:paraId="64DC1B44" w14:textId="72F0674E" w:rsidR="00D60FCE" w:rsidRPr="00F0016D" w:rsidRDefault="00D60FCE" w:rsidP="00F0016D">
                                      <w:pPr>
                                        <w:rPr>
                                          <w:sz w:val="18"/>
                                          <w:szCs w:val="18"/>
                                          <w:vertAlign w:val="subscript"/>
                                        </w:rPr>
                                      </w:pPr>
                                      <w:r>
                                        <w:rPr>
                                          <w:rFonts w:hint="eastAsia"/>
                                          <w:sz w:val="18"/>
                                          <w:szCs w:val="18"/>
                                        </w:rPr>
                                        <w:t>A</w:t>
                                      </w:r>
                                    </w:p>
                                  </w:txbxContent>
                                </wps:txbx>
                                <wps:bodyPr rot="0" vert="horz" wrap="none" lIns="36000" tIns="0" rIns="36000" bIns="0" anchor="t" anchorCtr="0">
                                  <a:spAutoFit/>
                                </wps:bodyPr>
                              </wps:wsp>
                              <wps:wsp>
                                <wps:cNvPr id="1545536932" name="文本框 2"/>
                                <wps:cNvSpPr txBox="1">
                                  <a:spLocks noChangeArrowheads="1"/>
                                </wps:cNvSpPr>
                                <wps:spPr bwMode="auto">
                                  <a:xfrm>
                                    <a:off x="548450" y="1100101"/>
                                    <a:ext cx="158612" cy="207960"/>
                                  </a:xfrm>
                                  <a:prstGeom prst="rect">
                                    <a:avLst/>
                                  </a:prstGeom>
                                  <a:noFill/>
                                  <a:ln w="9525">
                                    <a:noFill/>
                                    <a:miter lim="800000"/>
                                    <a:headEnd/>
                                    <a:tailEnd/>
                                  </a:ln>
                                </wps:spPr>
                                <wps:txbx>
                                  <w:txbxContent>
                                    <w:p w14:paraId="6F4611A4" w14:textId="1D127AC2" w:rsidR="00D60FCE" w:rsidRPr="00F0016D" w:rsidRDefault="00D60FCE" w:rsidP="00F0016D">
                                      <w:pPr>
                                        <w:rPr>
                                          <w:sz w:val="18"/>
                                          <w:szCs w:val="18"/>
                                          <w:vertAlign w:val="subscript"/>
                                        </w:rPr>
                                      </w:pPr>
                                      <w:r>
                                        <w:rPr>
                                          <w:rFonts w:hint="eastAsia"/>
                                          <w:sz w:val="18"/>
                                          <w:szCs w:val="18"/>
                                        </w:rPr>
                                        <w:t>B</w:t>
                                      </w:r>
                                    </w:p>
                                  </w:txbxContent>
                                </wps:txbx>
                                <wps:bodyPr rot="0" vert="horz" wrap="none" lIns="36000" tIns="0" rIns="36000" bIns="0" anchor="t" anchorCtr="0">
                                  <a:spAutoFit/>
                                </wps:bodyPr>
                              </wps:wsp>
                              <wps:wsp>
                                <wps:cNvPr id="1788447665" name="文本框 2"/>
                                <wps:cNvSpPr txBox="1">
                                  <a:spLocks noChangeArrowheads="1"/>
                                </wps:cNvSpPr>
                                <wps:spPr bwMode="auto">
                                  <a:xfrm>
                                    <a:off x="-180787" y="1101513"/>
                                    <a:ext cx="157976" cy="207960"/>
                                  </a:xfrm>
                                  <a:prstGeom prst="rect">
                                    <a:avLst/>
                                  </a:prstGeom>
                                  <a:noFill/>
                                  <a:ln w="9525">
                                    <a:noFill/>
                                    <a:miter lim="800000"/>
                                    <a:headEnd/>
                                    <a:tailEnd/>
                                  </a:ln>
                                </wps:spPr>
                                <wps:txbx>
                                  <w:txbxContent>
                                    <w:p w14:paraId="04C06E07" w14:textId="4664BB11" w:rsidR="00D60FCE" w:rsidRPr="00B20133" w:rsidRDefault="00D60FCE" w:rsidP="007B3313">
                                      <w:pPr>
                                        <w:rPr>
                                          <w:sz w:val="18"/>
                                          <w:szCs w:val="18"/>
                                          <w:vertAlign w:val="subscript"/>
                                        </w:rPr>
                                      </w:pPr>
                                      <w:r>
                                        <w:rPr>
                                          <w:rFonts w:hint="eastAsia"/>
                                          <w:i/>
                                          <w:iCs/>
                                          <w:sz w:val="18"/>
                                          <w:szCs w:val="18"/>
                                        </w:rPr>
                                        <w:t>I</w:t>
                                      </w:r>
                                      <w:r>
                                        <w:rPr>
                                          <w:rFonts w:hint="eastAsia"/>
                                          <w:sz w:val="18"/>
                                          <w:szCs w:val="18"/>
                                          <w:vertAlign w:val="subscript"/>
                                        </w:rPr>
                                        <w:t>0</w:t>
                                      </w:r>
                                    </w:p>
                                  </w:txbxContent>
                                </wps:txbx>
                                <wps:bodyPr rot="0" vert="horz" wrap="none" lIns="36000" tIns="0" rIns="36000" bIns="0" anchor="t" anchorCtr="0">
                                  <a:spAutoFit/>
                                </wps:bodyPr>
                              </wps:wsp>
                            </wpg:grpSp>
                            <wps:wsp>
                              <wps:cNvPr id="462771583" name="任意多边形: 形状 138"/>
                              <wps:cNvSpPr/>
                              <wps:spPr>
                                <a:xfrm>
                                  <a:off x="939452" y="303985"/>
                                  <a:ext cx="428389" cy="769185"/>
                                </a:xfrm>
                                <a:custGeom>
                                  <a:avLst/>
                                  <a:gdLst>
                                    <a:gd name="csX0" fmla="*/ 208067 w 427085"/>
                                    <a:gd name="csY0" fmla="*/ 0 h 769300"/>
                                    <a:gd name="csX1" fmla="*/ 0 w 427085"/>
                                    <a:gd name="csY1" fmla="*/ 0 h 769300"/>
                                    <a:gd name="csX2" fmla="*/ 0 w 427085"/>
                                    <a:gd name="csY2" fmla="*/ 769300 h 769300"/>
                                    <a:gd name="csX3" fmla="*/ 167002 w 427085"/>
                                    <a:gd name="csY3" fmla="*/ 769300 h 769300"/>
                                    <a:gd name="csX4" fmla="*/ 167002 w 427085"/>
                                    <a:gd name="csY4" fmla="*/ 610512 h 769300"/>
                                    <a:gd name="csX5" fmla="*/ 427085 w 427085"/>
                                    <a:gd name="csY5" fmla="*/ 610512 h 769300"/>
                                    <a:gd name="csX6" fmla="*/ 427085 w 427085"/>
                                    <a:gd name="csY6" fmla="*/ 720021 h 7693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427085" h="769300">
                                      <a:moveTo>
                                        <a:pt x="208067" y="0"/>
                                      </a:moveTo>
                                      <a:lnTo>
                                        <a:pt x="0" y="0"/>
                                      </a:lnTo>
                                      <a:lnTo>
                                        <a:pt x="0" y="769300"/>
                                      </a:lnTo>
                                      <a:lnTo>
                                        <a:pt x="167002" y="769300"/>
                                      </a:lnTo>
                                      <a:lnTo>
                                        <a:pt x="167002" y="610512"/>
                                      </a:lnTo>
                                      <a:lnTo>
                                        <a:pt x="427085" y="610512"/>
                                      </a:lnTo>
                                      <a:lnTo>
                                        <a:pt x="427085" y="720021"/>
                                      </a:ln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610403513" name="椭圆 134"/>
                          <wps:cNvSpPr/>
                          <wps:spPr>
                            <a:xfrm>
                              <a:off x="2871989" y="759862"/>
                              <a:ext cx="182102" cy="182010"/>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46398143" name="文本框 2"/>
                        <wps:cNvSpPr txBox="1">
                          <a:spLocks noChangeArrowheads="1"/>
                        </wps:cNvSpPr>
                        <wps:spPr bwMode="auto">
                          <a:xfrm>
                            <a:off x="2876283" y="745785"/>
                            <a:ext cx="164073" cy="207644"/>
                          </a:xfrm>
                          <a:prstGeom prst="rect">
                            <a:avLst/>
                          </a:prstGeom>
                          <a:noFill/>
                          <a:ln w="9525">
                            <a:noFill/>
                            <a:miter lim="800000"/>
                            <a:headEnd/>
                            <a:tailEnd/>
                          </a:ln>
                        </wps:spPr>
                        <wps:txbx>
                          <w:txbxContent>
                            <w:p w14:paraId="13A1A9DA" w14:textId="77777777" w:rsidR="00D60FCE" w:rsidRPr="00F0016D" w:rsidRDefault="00D60FCE" w:rsidP="00D60FCE">
                              <w:pPr>
                                <w:rPr>
                                  <w:sz w:val="18"/>
                                  <w:szCs w:val="18"/>
                                  <w:vertAlign w:val="subscript"/>
                                </w:rPr>
                              </w:pPr>
                              <w:r>
                                <w:rPr>
                                  <w:rFonts w:hint="eastAsia"/>
                                  <w:sz w:val="18"/>
                                  <w:szCs w:val="18"/>
                                </w:rPr>
                                <w:t>A</w:t>
                              </w:r>
                            </w:p>
                          </w:txbxContent>
                        </wps:txbx>
                        <wps:bodyPr rot="0" vert="horz" wrap="none" lIns="36000" tIns="0" rIns="36000" bIns="0" anchor="t" anchorCtr="0">
                          <a:spAutoFit/>
                        </wps:bodyPr>
                      </wps:wsp>
                    </wpg:wgp>
                  </a:graphicData>
                </a:graphic>
              </wp:inline>
            </w:drawing>
          </mc:Choice>
          <mc:Fallback>
            <w:pict>
              <v:group w14:anchorId="338D3293" id="组合 143" o:spid="_x0000_s1124" style="width:240.3pt;height:125pt;mso-position-horizontal-relative:char;mso-position-vertical-relative:line" coordsize="30518,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">
                <v:group id="组合 142" o:spid="_x0000_s1125" style="position:absolute;width:30518;height:15875" coordsize="30540,15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">
                  <v:group id="组合 141" o:spid="_x0000_s1126" style="position:absolute;width:29571;height:15875" coordsize="29582,15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">
                    <v:group id="组合 137" o:spid="_x0000_s1127" style="position:absolute;top:1613;width:12738;height:14237" coordorigin=",5246" coordsize="12743,14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">
                      <v:group id="组合 136" o:spid="_x0000_s1128" style="position:absolute;top:5246;width:12743;height:11506" coordorigin=",2564" coordsize="12743,1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">
                        <v:line id="直接连接符 135" o:spid="_x0000_s1129" style="position:absolute;visibility:visible;mso-wrap-style:square" from="6246,2878" to="6246,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" strokecolor="black [3213]" strokeweight=".5pt">
                          <v:stroke joinstyle="miter"/>
                        </v:line>
                        <v:group id="组合 131" o:spid="_x0000_s1130" style="position:absolute;top:5585;width:12743;height:7620" coordorigin=",88" coordsize="12743,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">
                          <v:shape id="任意多边形: 形状 129" o:spid="_x0000_s1131" style="position:absolute;top:88;width:3453;height:7621;visibility:visible;mso-wrap-style:square;v-text-anchor:middle" coordsize="345332,76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" path="m214009,l,,,763621r345332,e" filled="f" strokecolor="black [3213]" strokeweight=".5pt">
                            <v:stroke joinstyle="miter"/>
                            <v:path arrowok="t" o:connecttype="custom" o:connectlocs="214009,0;0,0;0,762032;345332,762032" o:connectangles="0,0,0,0"/>
                          </v:shape>
                          <v:shape id="任意多边形: 形状 130" o:spid="_x0000_s1132" style="position:absolute;left:10359;top:88;width:2384;height:7621;visibility:visible;mso-wrap-style:square;v-text-anchor:middle" coordsize="238328,76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" path="m,l238328,r,763621l9728,763621e" filled="f" strokecolor="black [3213]" strokeweight=".5pt">
                            <v:stroke joinstyle="miter"/>
                            <v:path arrowok="t" o:connecttype="custom" o:connectlocs="0,0;238328,0;238328,762032;9728,762032" o:connectangles="0,0,0,0"/>
                          </v:shape>
                        </v:group>
                        <v:rect id="矩形 132" o:spid="_x0000_s1133" style="position:absolute;left:2140;top:2997;width:8215;height:5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" filled="f" strokecolor="black [3213]" strokeweight=".5pt"/>
                        <v:rect id="矩形 133" o:spid="_x0000_s1134" style="position:absolute;left:2853;top:2564;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" fillcolor="white [3212]" strokecolor="black [3213]" strokeweight="1pt"/>
                        <v:oval id="椭圆 134" o:spid="_x0000_s1135" style="position:absolute;left:5338;top:4674;width:1822;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" fillcolor="white [3212]" strokecolor="black [3213]" strokeweight="1pt">
                          <v:stroke joinstyle="miter"/>
                        </v:oval>
                        <v:rect id="矩形 133" o:spid="_x0000_s1136" style="position:absolute;left:7133;top:263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" fillcolor="white [3212]" strokecolor="black [3213]" strokeweight="1pt"/>
                        <v:rect id="矩形 133" o:spid="_x0000_s1137" style="position:absolute;left:2856;top:782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" fillcolor="white [3212]" strokecolor="black [3213]" strokeweight="1pt"/>
                        <v:rect id="矩形 133" o:spid="_x0000_s1138" style="position:absolute;left:7127;top:7825;width:2541;height: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" fillcolor="white [3212]" strokecolor="black [3213]" strokeweight="1pt"/>
                        <v:oval id="椭圆 134" o:spid="_x0000_s1139" style="position:absolute;left:6059;top:28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" fillcolor="black [3213]" stroked="f" strokeweight="1pt">
                          <v:stroke joinstyle="miter"/>
                        </v:oval>
                        <v:oval id="椭圆 134" o:spid="_x0000_s1140" style="position:absolute;left:6059;top:800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" fillcolor="black [3213]" stroked="f" strokeweight="1pt">
                          <v:stroke joinstyle="miter"/>
                        </v:oval>
                        <v:line id="直接连接符 135" o:spid="_x0000_s1141" style="position:absolute;visibility:visible;mso-wrap-style:square" from="5004,13206" to="9922,1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" strokecolor="black [3213]" strokeweight=".5pt">
                          <v:stroke joinstyle="miter"/>
                        </v:line>
                        <v:line id="直接连接符 135" o:spid="_x0000_s1142" style="position:absolute;visibility:visible;mso-wrap-style:square" from="10360,12732" to="10360,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" strokecolor="black [3213]" strokeweight="1.75pt">
                          <v:stroke joinstyle="miter"/>
                        </v:line>
                        <v:line id="直接连接符 135" o:spid="_x0000_s1143" style="position:absolute;flip:y;visibility:visible;mso-wrap-style:square" from="7520,7073" to="9463,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" strokecolor="black [3213]" strokeweight=".5pt">
                          <v:stroke endarrow="block" endarrowwidth="narrow" joinstyle="miter"/>
                        </v:line>
                        <v:line id="直接连接符 135" o:spid="_x0000_s1144" style="position:absolute;visibility:visible;mso-wrap-style:square" from="9908,12217" to="9908,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" strokecolor="black [3213]" strokeweight="1pt">
                          <v:stroke joinstyle="miter"/>
                        </v:line>
                        <v:line id="直接连接符 135" o:spid="_x0000_s1145" style="position:absolute;flip:y;visibility:visible;mso-wrap-style:square" from="3427,12616" to="4842,13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" strokecolor="black [3213]" strokeweight="1pt">
                          <v:stroke joinstyle="miter"/>
                        </v:line>
                        <v:oval id="椭圆 134" o:spid="_x0000_s1146" style="position:absolute;left:1948;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" fillcolor="black [3213]" stroked="f" strokeweight="1pt">
                          <v:stroke joinstyle="miter"/>
                        </v:oval>
                        <v:oval id="椭圆 134" o:spid="_x0000_s1147" style="position:absolute;left:10169;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" fillcolor="black [3213]" stroked="f" strokeweight="1pt">
                          <v:stroke joinstyle="miter"/>
                        </v:oval>
                      </v:group>
                      <v:shape id="文本框 2" o:spid="_x0000_s1148" type="#_x0000_t202" style="position:absolute;left:3188;top:5682;width:1894;height:20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" filled="f" stroked="f">
                        <v:textbox style="mso-fit-shape-to-text:t" inset="1mm,0,1mm,0">
                          <w:txbxContent>
                            <w:p w14:paraId="7E104E87"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v:textbox>
                      </v:shape>
                      <v:shape id="文本框 2" o:spid="_x0000_s1149" type="#_x0000_t202" style="position:absolute;left:3188;top:10931;width:1894;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" filled="f" stroked="f">
                        <v:textbox style="mso-fit-shape-to-text:t" inset="1mm,0,1mm,0">
                          <w:txbxContent>
                            <w:p w14:paraId="52A18B7A"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v:textbox>
                      </v:shape>
                      <v:shape id="文本框 2" o:spid="_x0000_s1150" type="#_x0000_t202" style="position:absolute;left:7448;top:5679;width:18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" filled="f" stroked="f">
                        <v:textbox style="mso-fit-shape-to-text:t" inset="1mm,0,1mm,0">
                          <w:txbxContent>
                            <w:p w14:paraId="4FA24D86" w14:textId="221D9B7B"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0</w:t>
                              </w:r>
                            </w:p>
                          </w:txbxContent>
                        </v:textbox>
                      </v:shape>
                      <v:shape id="文本框 2" o:spid="_x0000_s1151" type="#_x0000_t202" style="position:absolute;left:7428;top:10937;width:19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" filled="f" stroked="f">
                        <v:textbox style="mso-fit-shape-to-text:t" inset="1mm,0,1mm,0">
                          <w:txbxContent>
                            <w:p w14:paraId="206886BC" w14:textId="2CA04643"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v:textbox>
                      </v:shape>
                      <v:shape id="文本框 2" o:spid="_x0000_s1152" type="#_x0000_t202" style="position:absolute;left:3547;top:13569;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" filled="f" stroked="f">
                        <v:textbox style="mso-fit-shape-to-text:t" inset="1mm,0,1mm,0">
                          <w:txbxContent>
                            <w:p w14:paraId="30CE79C8" w14:textId="65E9AC8E" w:rsidR="00F0016D" w:rsidRPr="00F0016D" w:rsidRDefault="00F0016D" w:rsidP="00F0016D">
                              <w:pPr>
                                <w:rPr>
                                  <w:sz w:val="18"/>
                                  <w:szCs w:val="18"/>
                                  <w:vertAlign w:val="subscript"/>
                                </w:rPr>
                              </w:pPr>
                              <w:r w:rsidRPr="00F0016D">
                                <w:rPr>
                                  <w:rFonts w:hint="eastAsia"/>
                                  <w:sz w:val="18"/>
                                  <w:szCs w:val="18"/>
                                </w:rPr>
                                <w:t>S</w:t>
                              </w:r>
                            </w:p>
                          </w:txbxContent>
                        </v:textbox>
                      </v:shape>
                      <v:shape id="文本框 2" o:spid="_x0000_s1153" type="#_x0000_t202" style="position:absolute;left:5670;top:17424;width:196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" filled="f" stroked="f">
                        <v:textbox style="mso-fit-shape-to-text:t" inset="1mm,0,1mm,0">
                          <w:txbxContent>
                            <w:p w14:paraId="46342262" w14:textId="0E279CC0" w:rsidR="00F0016D" w:rsidRPr="00F0016D" w:rsidRDefault="00F0016D" w:rsidP="00F0016D">
                              <w:pPr>
                                <w:rPr>
                                  <w:sz w:val="18"/>
                                  <w:szCs w:val="18"/>
                                  <w:vertAlign w:val="subscript"/>
                                </w:rPr>
                              </w:pPr>
                              <w:r>
                                <w:rPr>
                                  <w:rFonts w:hint="eastAsia"/>
                                  <w:sz w:val="18"/>
                                  <w:szCs w:val="18"/>
                                </w:rPr>
                                <w:t>甲</w:t>
                              </w:r>
                            </w:p>
                          </w:txbxContent>
                        </v:textbox>
                      </v:shape>
                      <v:shape id="文本框 2" o:spid="_x0000_s1154" type="#_x0000_t202" style="position:absolute;left:5414;top:7214;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" filled="f" stroked="f">
                        <v:textbox style="mso-fit-shape-to-text:t" inset="1mm,0,1mm,0">
                          <w:txbxContent>
                            <w:p w14:paraId="438AB3CF" w14:textId="7C6E65FC" w:rsidR="00F0016D" w:rsidRPr="00F0016D" w:rsidRDefault="00F0016D" w:rsidP="00F0016D">
                              <w:pPr>
                                <w:rPr>
                                  <w:sz w:val="18"/>
                                  <w:szCs w:val="18"/>
                                  <w:vertAlign w:val="subscript"/>
                                </w:rPr>
                              </w:pPr>
                              <w:r>
                                <w:rPr>
                                  <w:rFonts w:hint="eastAsia"/>
                                  <w:sz w:val="18"/>
                                  <w:szCs w:val="18"/>
                                </w:rPr>
                                <w:t>G</w:t>
                              </w:r>
                            </w:p>
                          </w:txbxContent>
                        </v:textbox>
                      </v:shape>
                    </v:group>
                    <v:group id="组合 140" o:spid="_x0000_s1155" style="position:absolute;left:15060;width:14522;height:15875" coordorigin="7600,-1639" coordsize="14545,1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">
                      <v:group id="组合 137" o:spid="_x0000_s1156" style="position:absolute;left:7600;top:-1639;width:14545;height:15875" coordorigin="-1807,3604" coordsize="14551,15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">
                        <v:group id="组合 136" o:spid="_x0000_s1157" style="position:absolute;left:-21;top:5246;width:12764;height:11594" coordorigin="-21,2564" coordsize="12764,1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">
                          <v:shape id="任意多边形: 形状 130" o:spid="_x0000_s1158" style="position:absolute;left:10359;top:5616;width:2384;height:7621;visibility:visible;mso-wrap-style:square;v-text-anchor:middle" coordsize="238328,76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" path="m,l238328,r,763621l9728,763621e" filled="f" strokecolor="black [3213]" strokeweight=".5pt">
                            <v:stroke joinstyle="miter"/>
                            <v:path arrowok="t" o:connecttype="custom" o:connectlocs="0,0;238328,0;238328,762032;9728,762032" o:connectangles="0,0,0,0"/>
                          </v:shape>
                          <v:rect id="矩形 132" o:spid="_x0000_s1159" style="position:absolute;left:2140;top:2997;width:8215;height:5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" filled="f" strokecolor="black [3213]" strokeweight=".5pt"/>
                          <v:rect id="矩形 133" o:spid="_x0000_s1160" style="position:absolute;left:2853;top:2564;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" fillcolor="white [3212]" strokecolor="black [3213]" strokeweight="1pt"/>
                          <v:rect id="矩形 133" o:spid="_x0000_s1161" style="position:absolute;left:7133;top:263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" fillcolor="white [3212]" strokecolor="black [3213]" strokeweight="1pt"/>
                          <v:rect id="矩形 133" o:spid="_x0000_s1162" style="position:absolute;left:2856;top:782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" fillcolor="white [3212]" strokecolor="black [3213]" strokeweight="1pt"/>
                          <v:rect id="矩形 133" o:spid="_x0000_s1163" style="position:absolute;left:7127;top:7825;width:2541;height: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" fillcolor="white [3212]" strokecolor="black [3213]" strokeweight="1pt"/>
                          <v:oval id="椭圆 134" o:spid="_x0000_s1164" style="position:absolute;left:6059;top:28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" fillcolor="black [3213]" stroked="f" strokeweight="1pt">
                            <v:stroke joinstyle="miter"/>
                          </v:oval>
                          <v:oval id="椭圆 134" o:spid="_x0000_s1165" style="position:absolute;left:6059;top:800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" fillcolor="black [3213]" stroked="f" strokeweight="1pt">
                            <v:stroke joinstyle="miter"/>
                          </v:oval>
                          <v:line id="直接连接符 135" o:spid="_x0000_s1166" style="position:absolute;visibility:visible;mso-wrap-style:square" from="8588,13230" to="9922,1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" strokecolor="black [3213]" strokeweight=".5pt">
                            <v:stroke joinstyle="miter"/>
                          </v:line>
                          <v:line id="直接连接符 135" o:spid="_x0000_s1167" style="position:absolute;visibility:visible;mso-wrap-style:square" from="10360,12782" to="10360,1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" strokecolor="black [3213]" strokeweight="1.75pt">
                            <v:stroke joinstyle="miter"/>
                          </v:line>
                          <v:line id="直接连接符 135" o:spid="_x0000_s1168" style="position:absolute;flip:y;visibility:visible;mso-wrap-style:square" from="7520,7073" to="9463,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" strokecolor="black [3213]" strokeweight=".5pt">
                            <v:stroke endarrow="block" endarrowwidth="narrow" joinstyle="miter"/>
                          </v:line>
                          <v:line id="直接连接符 135" o:spid="_x0000_s1169" style="position:absolute;visibility:visible;mso-wrap-style:square" from="9908,12305" to="9908,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" strokecolor="black [3213]" strokeweight="1pt">
                            <v:stroke joinstyle="miter"/>
                          </v:line>
                          <v:line id="直接连接符 135" o:spid="_x0000_s1170" style="position:absolute;flip:y;visibility:visible;mso-wrap-style:square" from="6929,12592" to="8345,1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" strokecolor="black [3213]" strokeweight="1pt">
                            <v:stroke joinstyle="miter"/>
                          </v:line>
                          <v:oval id="椭圆 134" o:spid="_x0000_s1171" style="position:absolute;left:1948;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" fillcolor="black [3213]" stroked="f" strokeweight="1pt">
                            <v:stroke joinstyle="miter"/>
                          </v:oval>
                          <v:oval id="椭圆 134" o:spid="_x0000_s1172" style="position:absolute;left:10169;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" fillcolor="black [3213]" stroked="f" strokeweight="1pt">
                            <v:stroke joinstyle="miter"/>
                          </v:oval>
                          <v:rect id="矩形 133" o:spid="_x0000_s1173" style="position:absolute;left:3046;top:12862;width:2541;height: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" fillcolor="white [3212]" strokecolor="black [3213]" strokeweight="1pt"/>
                          <v:line id="直接连接符 135" o:spid="_x0000_s1174" style="position:absolute;visibility:visible;mso-wrap-style:square" from="5670,13230" to="7004,1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" strokecolor="black [3213]" strokeweight=".5pt">
                            <v:stroke joinstyle="miter"/>
                          </v:line>
                          <v:line id="直接连接符 135" o:spid="_x0000_s1175" style="position:absolute;visibility:visible;mso-wrap-style:square" from="-21,8951" to="-21,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" strokecolor="black [3213]" strokeweight=".5pt">
                            <v:stroke startarrow="block" startarrowwidth="narrow" joinstyle="miter"/>
                          </v:line>
                        </v:group>
                        <v:shape id="文本框 2" o:spid="_x0000_s1176" type="#_x0000_t202" style="position:absolute;left:3188;top:5682;width:1894;height:20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" filled="f" stroked="f">
                          <v:textbox style="mso-fit-shape-to-text:t" inset="1mm,0,1mm,0">
                            <w:txbxContent>
                              <w:p w14:paraId="1DB12ABE"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1</w:t>
                                </w:r>
                              </w:p>
                            </w:txbxContent>
                          </v:textbox>
                        </v:shape>
                        <v:shape id="文本框 2" o:spid="_x0000_s1177" type="#_x0000_t202" style="position:absolute;left:3188;top:10931;width:1894;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" filled="f" stroked="f">
                          <v:textbox style="mso-fit-shape-to-text:t" inset="1mm,0,1mm,0">
                            <w:txbxContent>
                              <w:p w14:paraId="30C18461"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2</w:t>
                                </w:r>
                              </w:p>
                            </w:txbxContent>
                          </v:textbox>
                        </v:shape>
                        <v:shape id="文本框 2" o:spid="_x0000_s1178" type="#_x0000_t202" style="position:absolute;left:7448;top:5679;width:173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" filled="f" stroked="f">
                          <v:textbox style="mso-fit-shape-to-text:t" inset="1mm,0,1mm,0">
                            <w:txbxContent>
                              <w:p w14:paraId="0B00506A" w14:textId="1001C67A" w:rsidR="00F0016D" w:rsidRPr="00B20133" w:rsidRDefault="00F0016D" w:rsidP="007B3313">
                                <w:pPr>
                                  <w:rPr>
                                    <w:sz w:val="18"/>
                                    <w:szCs w:val="18"/>
                                    <w:vertAlign w:val="subscript"/>
                                  </w:rPr>
                                </w:pPr>
                                <w:r>
                                  <w:rPr>
                                    <w:rFonts w:hint="eastAsia"/>
                                    <w:i/>
                                    <w:iCs/>
                                    <w:sz w:val="18"/>
                                    <w:szCs w:val="18"/>
                                  </w:rPr>
                                  <w:t>R</w:t>
                                </w:r>
                                <w:r w:rsidR="00D60FCE">
                                  <w:rPr>
                                    <w:rFonts w:hint="eastAsia"/>
                                    <w:sz w:val="18"/>
                                    <w:szCs w:val="18"/>
                                    <w:vertAlign w:val="subscript"/>
                                  </w:rPr>
                                  <w:t>t</w:t>
                                </w:r>
                              </w:p>
                            </w:txbxContent>
                          </v:textbox>
                        </v:shape>
                        <v:shape id="文本框 2" o:spid="_x0000_s1179" type="#_x0000_t202" style="position:absolute;left:7428;top:10937;width:19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" filled="f" stroked="f">
                          <v:textbox style="mso-fit-shape-to-text:t" inset="1mm,0,1mm,0">
                            <w:txbxContent>
                              <w:p w14:paraId="26199773"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v:textbox>
                        </v:shape>
                        <v:shape id="文本框 2" o:spid="_x0000_s1180" type="#_x0000_t202" style="position:absolute;left:7004;top:13510;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" filled="f" stroked="f">
                          <v:textbox style="mso-fit-shape-to-text:t" inset="1mm,0,1mm,0">
                            <w:txbxContent>
                              <w:p w14:paraId="612AACF1" w14:textId="77777777" w:rsidR="00F0016D" w:rsidRPr="00F0016D" w:rsidRDefault="00F0016D" w:rsidP="00F0016D">
                                <w:pPr>
                                  <w:rPr>
                                    <w:sz w:val="18"/>
                                    <w:szCs w:val="18"/>
                                    <w:vertAlign w:val="subscript"/>
                                  </w:rPr>
                                </w:pPr>
                                <w:r w:rsidRPr="00F0016D">
                                  <w:rPr>
                                    <w:rFonts w:hint="eastAsia"/>
                                    <w:sz w:val="18"/>
                                    <w:szCs w:val="18"/>
                                  </w:rPr>
                                  <w:t>S</w:t>
                                </w:r>
                              </w:p>
                            </w:txbxContent>
                          </v:textbox>
                        </v:shape>
                        <v:shape id="文本框 2" o:spid="_x0000_s1181" type="#_x0000_t202" style="position:absolute;left:5439;top:17424;width:196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" filled="f" stroked="f">
                          <v:textbox style="mso-fit-shape-to-text:t" inset="1mm,0,1mm,0">
                            <w:txbxContent>
                              <w:p w14:paraId="64A9FFD8" w14:textId="63429E5B" w:rsidR="00F0016D" w:rsidRPr="00F0016D" w:rsidRDefault="00D60FCE" w:rsidP="00F0016D">
                                <w:pPr>
                                  <w:rPr>
                                    <w:sz w:val="18"/>
                                    <w:szCs w:val="18"/>
                                    <w:vertAlign w:val="subscript"/>
                                  </w:rPr>
                                </w:pPr>
                                <w:r>
                                  <w:rPr>
                                    <w:rFonts w:hint="eastAsia"/>
                                    <w:sz w:val="18"/>
                                    <w:szCs w:val="18"/>
                                  </w:rPr>
                                  <w:t>乙</w:t>
                                </w:r>
                              </w:p>
                            </w:txbxContent>
                          </v:textbox>
                        </v:shape>
                        <v:shape id="文本框 2" o:spid="_x0000_s1182" type="#_x0000_t202" style="position:absolute;left:5547;top:3604;width:164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" filled="f" stroked="f">
                          <v:textbox style="mso-fit-shape-to-text:t" inset="1mm,0,1mm,0">
                            <w:txbxContent>
                              <w:p w14:paraId="64DC1B44" w14:textId="72F0674E" w:rsidR="00D60FCE" w:rsidRPr="00F0016D" w:rsidRDefault="00D60FCE" w:rsidP="00F0016D">
                                <w:pPr>
                                  <w:rPr>
                                    <w:sz w:val="18"/>
                                    <w:szCs w:val="18"/>
                                    <w:vertAlign w:val="subscript"/>
                                  </w:rPr>
                                </w:pPr>
                                <w:r>
                                  <w:rPr>
                                    <w:rFonts w:hint="eastAsia"/>
                                    <w:sz w:val="18"/>
                                    <w:szCs w:val="18"/>
                                  </w:rPr>
                                  <w:t>A</w:t>
                                </w:r>
                              </w:p>
                            </w:txbxContent>
                          </v:textbox>
                        </v:shape>
                        <v:shape id="文本框 2" o:spid="_x0000_s1183" type="#_x0000_t202" style="position:absolute;left:5484;top:11001;width:158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" filled="f" stroked="f">
                          <v:textbox style="mso-fit-shape-to-text:t" inset="1mm,0,1mm,0">
                            <w:txbxContent>
                              <w:p w14:paraId="6F4611A4" w14:textId="1D127AC2" w:rsidR="00D60FCE" w:rsidRPr="00F0016D" w:rsidRDefault="00D60FCE" w:rsidP="00F0016D">
                                <w:pPr>
                                  <w:rPr>
                                    <w:sz w:val="18"/>
                                    <w:szCs w:val="18"/>
                                    <w:vertAlign w:val="subscript"/>
                                  </w:rPr>
                                </w:pPr>
                                <w:r>
                                  <w:rPr>
                                    <w:rFonts w:hint="eastAsia"/>
                                    <w:sz w:val="18"/>
                                    <w:szCs w:val="18"/>
                                  </w:rPr>
                                  <w:t>B</w:t>
                                </w:r>
                              </w:p>
                            </w:txbxContent>
                          </v:textbox>
                        </v:shape>
                        <v:shape id="文本框 2" o:spid="_x0000_s1184" type="#_x0000_t202" style="position:absolute;left:-1807;top:11015;width:157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" filled="f" stroked="f">
                          <v:textbox style="mso-fit-shape-to-text:t" inset="1mm,0,1mm,0">
                            <w:txbxContent>
                              <w:p w14:paraId="04C06E07" w14:textId="4664BB11" w:rsidR="00D60FCE" w:rsidRPr="00B20133" w:rsidRDefault="00D60FCE" w:rsidP="007B3313">
                                <w:pPr>
                                  <w:rPr>
                                    <w:sz w:val="18"/>
                                    <w:szCs w:val="18"/>
                                    <w:vertAlign w:val="subscript"/>
                                  </w:rPr>
                                </w:pPr>
                                <w:r>
                                  <w:rPr>
                                    <w:rFonts w:hint="eastAsia"/>
                                    <w:i/>
                                    <w:iCs/>
                                    <w:sz w:val="18"/>
                                    <w:szCs w:val="18"/>
                                  </w:rPr>
                                  <w:t>I</w:t>
                                </w:r>
                                <w:r>
                                  <w:rPr>
                                    <w:rFonts w:hint="eastAsia"/>
                                    <w:sz w:val="18"/>
                                    <w:szCs w:val="18"/>
                                    <w:vertAlign w:val="subscript"/>
                                  </w:rPr>
                                  <w:t>0</w:t>
                                </w:r>
                              </w:p>
                            </w:txbxContent>
                          </v:textbox>
                        </v:shape>
                      </v:group>
                      <v:shape id="任意多边形: 形状 138" o:spid="_x0000_s1185" style="position:absolute;left:9394;top:3039;width:4284;height:7692;visibility:visible;mso-wrap-style:square;v-text-anchor:middle" coordsize="427085,76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" path="m208067,l,,,769300r167002,l167002,610512r260083,l427085,720021e" filled="f" strokecolor="black [3213]" strokeweight=".5pt">
                        <v:stroke endarrow="block" endarrowwidth="narrow" joinstyle="miter"/>
                        <v:path arrowok="t" o:connecttype="custom" o:connectlocs="208702,0;0,0;0,769185;167512,769185;167512,610421;428389,610421;428389,719913" o:connectangles="0,0,0,0,0,0,0"/>
                      </v:shape>
                    </v:group>
                  </v:group>
                  <v:oval id="椭圆 134" o:spid="_x0000_s1186" style="position:absolute;left:28719;top:7598;width:1821;height:1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" fillcolor="white [3212]" strokecolor="black [3213]" strokeweight="1pt">
                    <v:stroke joinstyle="miter"/>
                  </v:oval>
                </v:group>
                <v:shape id="文本框 2" o:spid="_x0000_s1187" type="#_x0000_t202" style="position:absolute;left:28762;top:745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" filled="f" stroked="f">
                  <v:textbox style="mso-fit-shape-to-text:t" inset="1mm,0,1mm,0">
                    <w:txbxContent>
                      <w:p w14:paraId="13A1A9DA" w14:textId="77777777" w:rsidR="00D60FCE" w:rsidRPr="00F0016D" w:rsidRDefault="00D60FCE" w:rsidP="00D60FCE">
                        <w:pPr>
                          <w:rPr>
                            <w:sz w:val="18"/>
                            <w:szCs w:val="18"/>
                            <w:vertAlign w:val="subscript"/>
                          </w:rPr>
                        </w:pPr>
                        <w:r>
                          <w:rPr>
                            <w:rFonts w:hint="eastAsia"/>
                            <w:sz w:val="18"/>
                            <w:szCs w:val="18"/>
                          </w:rPr>
                          <w:t>A</w:t>
                        </w:r>
                      </w:p>
                    </w:txbxContent>
                  </v:textbox>
                </v:shape>
                <w10:anchorlock/>
              </v:group>
            </w:pict>
          </mc:Fallback>
        </mc:AlternateContent>
      </w:r>
    </w:p>
    <w:p w14:paraId="22BCBAEB" w14:textId="417B2239" w:rsidR="001C6386" w:rsidRDefault="001E02B8" w:rsidP="00FA675E">
      <w:r>
        <w:rPr>
          <w:noProof/>
        </w:rPr>
        <mc:AlternateContent>
          <mc:Choice Requires="wpg">
            <w:drawing>
              <wp:anchor distT="0" distB="0" distL="114300" distR="114300" simplePos="0" relativeHeight="251713024" behindDoc="0" locked="0" layoutInCell="1" allowOverlap="1" wp14:anchorId="1A3197C1" wp14:editId="04174F29">
                <wp:simplePos x="0" y="0"/>
                <wp:positionH relativeFrom="margin">
                  <wp:align>right</wp:align>
                </wp:positionH>
                <wp:positionV relativeFrom="paragraph">
                  <wp:posOffset>152555</wp:posOffset>
                </wp:positionV>
                <wp:extent cx="1275080" cy="1147445"/>
                <wp:effectExtent l="0" t="19050" r="39370" b="0"/>
                <wp:wrapSquare wrapText="bothSides"/>
                <wp:docPr id="1754070642" name="组合 48"/>
                <wp:cNvGraphicFramePr/>
                <a:graphic xmlns:a="http://schemas.openxmlformats.org/drawingml/2006/main">
                  <a:graphicData uri="http://schemas.microsoft.com/office/word/2010/wordprocessingGroup">
                    <wpg:wgp>
                      <wpg:cNvGrpSpPr/>
                      <wpg:grpSpPr>
                        <a:xfrm>
                          <a:off x="0" y="0"/>
                          <a:ext cx="1275080" cy="1147445"/>
                          <a:chOff x="-159105" y="-53492"/>
                          <a:chExt cx="1276589" cy="1149251"/>
                        </a:xfrm>
                      </wpg:grpSpPr>
                      <wpg:grpSp>
                        <wpg:cNvPr id="1272299625" name="组合 47"/>
                        <wpg:cNvGrpSpPr/>
                        <wpg:grpSpPr>
                          <a:xfrm>
                            <a:off x="7692" y="0"/>
                            <a:ext cx="1098261" cy="889687"/>
                            <a:chOff x="7692" y="0"/>
                            <a:chExt cx="1098261" cy="889687"/>
                          </a:xfrm>
                        </wpg:grpSpPr>
                        <wps:wsp>
                          <wps:cNvPr id="2095015623" name="任意多边形: 形状 45"/>
                          <wps:cNvSpPr/>
                          <wps:spPr>
                            <a:xfrm>
                              <a:off x="8238" y="0"/>
                              <a:ext cx="1097715" cy="889687"/>
                            </a:xfrm>
                            <a:custGeom>
                              <a:avLst/>
                              <a:gdLst>
                                <a:gd name="csX0" fmla="*/ 0 w 1235676"/>
                                <a:gd name="csY0" fmla="*/ 0 h 889687"/>
                                <a:gd name="csX1" fmla="*/ 0 w 1235676"/>
                                <a:gd name="csY1" fmla="*/ 889687 h 889687"/>
                                <a:gd name="csX2" fmla="*/ 1235676 w 1235676"/>
                                <a:gd name="csY2" fmla="*/ 889687 h 889687"/>
                              </a:gdLst>
                              <a:ahLst/>
                              <a:cxnLst>
                                <a:cxn ang="0">
                                  <a:pos x="csX0" y="csY0"/>
                                </a:cxn>
                                <a:cxn ang="0">
                                  <a:pos x="csX1" y="csY1"/>
                                </a:cxn>
                                <a:cxn ang="0">
                                  <a:pos x="csX2" y="csY2"/>
                                </a:cxn>
                              </a:cxnLst>
                              <a:rect l="l" t="t" r="r" b="b"/>
                              <a:pathLst>
                                <a:path w="1235676" h="889687">
                                  <a:moveTo>
                                    <a:pt x="0" y="0"/>
                                  </a:moveTo>
                                  <a:lnTo>
                                    <a:pt x="0" y="889687"/>
                                  </a:lnTo>
                                  <a:lnTo>
                                    <a:pt x="1235676" y="8896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0774528" name="直接连接符 46"/>
                          <wps:cNvCnPr/>
                          <wps:spPr>
                            <a:xfrm flipV="1">
                              <a:off x="7692" y="179661"/>
                              <a:ext cx="749644" cy="7084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1280729" name="文本框 2"/>
                        <wps:cNvSpPr txBox="1">
                          <a:spLocks noChangeArrowheads="1"/>
                        </wps:cNvSpPr>
                        <wps:spPr bwMode="auto">
                          <a:xfrm>
                            <a:off x="23141" y="-53492"/>
                            <a:ext cx="164074" cy="207644"/>
                          </a:xfrm>
                          <a:prstGeom prst="rect">
                            <a:avLst/>
                          </a:prstGeom>
                          <a:noFill/>
                          <a:ln w="9525">
                            <a:noFill/>
                            <a:miter lim="800000"/>
                            <a:headEnd/>
                            <a:tailEnd/>
                          </a:ln>
                        </wps:spPr>
                        <wps:txbx>
                          <w:txbxContent>
                            <w:p w14:paraId="1C3A57D8" w14:textId="79F2C935" w:rsidR="001E02B8" w:rsidRPr="001E02B8" w:rsidRDefault="001E02B8" w:rsidP="001E02B8">
                              <w:pPr>
                                <w:rPr>
                                  <w:i/>
                                  <w:iCs/>
                                  <w:sz w:val="18"/>
                                  <w:szCs w:val="18"/>
                                </w:rPr>
                              </w:pPr>
                              <w:r w:rsidRPr="001E02B8">
                                <w:rPr>
                                  <w:rFonts w:hint="eastAsia"/>
                                  <w:i/>
                                  <w:iCs/>
                                  <w:sz w:val="18"/>
                                  <w:szCs w:val="18"/>
                                </w:rPr>
                                <w:t>U</w:t>
                              </w:r>
                            </w:p>
                          </w:txbxContent>
                        </wps:txbx>
                        <wps:bodyPr rot="0" vert="horz" wrap="none" lIns="36000" tIns="0" rIns="36000" bIns="0" anchor="t" anchorCtr="0">
                          <a:spAutoFit/>
                        </wps:bodyPr>
                      </wps:wsp>
                      <wps:wsp>
                        <wps:cNvPr id="548761014" name="文本框 2"/>
                        <wps:cNvSpPr txBox="1">
                          <a:spLocks noChangeArrowheads="1"/>
                        </wps:cNvSpPr>
                        <wps:spPr bwMode="auto">
                          <a:xfrm>
                            <a:off x="1003575" y="888115"/>
                            <a:ext cx="113909" cy="207644"/>
                          </a:xfrm>
                          <a:prstGeom prst="rect">
                            <a:avLst/>
                          </a:prstGeom>
                          <a:noFill/>
                          <a:ln w="9525">
                            <a:noFill/>
                            <a:miter lim="800000"/>
                            <a:headEnd/>
                            <a:tailEnd/>
                          </a:ln>
                        </wps:spPr>
                        <wps:txbx>
                          <w:txbxContent>
                            <w:p w14:paraId="4356EA43" w14:textId="6F79D77E" w:rsidR="001E02B8" w:rsidRPr="001E02B8" w:rsidRDefault="001E02B8" w:rsidP="001E02B8">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436600744" name="文本框 2"/>
                        <wps:cNvSpPr txBox="1">
                          <a:spLocks noChangeArrowheads="1"/>
                        </wps:cNvSpPr>
                        <wps:spPr bwMode="auto">
                          <a:xfrm>
                            <a:off x="-159105" y="785239"/>
                            <a:ext cx="164074" cy="207644"/>
                          </a:xfrm>
                          <a:prstGeom prst="rect">
                            <a:avLst/>
                          </a:prstGeom>
                          <a:noFill/>
                          <a:ln w="9525">
                            <a:noFill/>
                            <a:miter lim="800000"/>
                            <a:headEnd/>
                            <a:tailEnd/>
                          </a:ln>
                        </wps:spPr>
                        <wps:txbx>
                          <w:txbxContent>
                            <w:p w14:paraId="5EDD47DA" w14:textId="6C4CBF69" w:rsidR="001E02B8" w:rsidRPr="001E02B8" w:rsidRDefault="001E02B8" w:rsidP="001E02B8">
                              <w:pPr>
                                <w:rPr>
                                  <w:i/>
                                  <w:iCs/>
                                  <w:sz w:val="18"/>
                                  <w:szCs w:val="18"/>
                                </w:rPr>
                              </w:pPr>
                              <w:r>
                                <w:rPr>
                                  <w:rFonts w:hint="eastAsia"/>
                                  <w:i/>
                                  <w:iCs/>
                                  <w:sz w:val="18"/>
                                  <w:szCs w:val="18"/>
                                </w:rPr>
                                <w:t>O</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A3197C1" id="组合 48" o:spid="_x0000_s1188" style="position:absolute;left:0;text-align:left;margin-left:49.2pt;margin-top:12pt;width:100.4pt;height:90.35pt;z-index:251713024;mso-position-horizontal:right;mso-position-horizontal-relative:margin;mso-position-vertical-relative:text;mso-width-relative:margin;mso-height-relative:margin" coordorigin="-1591,-534" coordsize="12765,11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">
                <v:group id="组合 47" o:spid="_x0000_s1189" style="position:absolute;left:76;width:10983;height:8896" coordorigin="76" coordsize="10982,8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">
                  <v:shape id="任意多边形: 形状 45" o:spid="_x0000_s1190" style="position:absolute;left:82;width:10977;height:8896;visibility:visible;mso-wrap-style:square;v-text-anchor:middle" coordsize="1235676,88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" path="m,l,889687r1235676,e" filled="f" strokecolor="black [3213]" strokeweight=".5pt">
                    <v:stroke startarrow="block" startarrowwidth="narrow" endarrow="block" endarrowwidth="narrow" joinstyle="miter"/>
                    <v:path arrowok="t" o:connecttype="custom" o:connectlocs="0,0;0,889687;1097715,889687" o:connectangles="0,0,0"/>
                  </v:shape>
                  <v:line id="直接连接符 46" o:spid="_x0000_s1191" style="position:absolute;flip:y;visibility:visible;mso-wrap-style:square" from="76,1796" to="7573,8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" strokecolor="black [3213]" strokeweight="1pt">
                    <v:stroke joinstyle="miter"/>
                  </v:line>
                </v:group>
                <v:shape id="文本框 2" o:spid="_x0000_s1192" type="#_x0000_t202" style="position:absolute;left:231;top:-534;width:1641;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" filled="f" stroked="f">
                  <v:textbox style="mso-fit-shape-to-text:t" inset="1mm,0,1mm,0">
                    <w:txbxContent>
                      <w:p w14:paraId="1C3A57D8" w14:textId="79F2C935" w:rsidR="001E02B8" w:rsidRPr="001E02B8" w:rsidRDefault="001E02B8" w:rsidP="001E02B8">
                        <w:pPr>
                          <w:rPr>
                            <w:i/>
                            <w:iCs/>
                            <w:sz w:val="18"/>
                            <w:szCs w:val="18"/>
                          </w:rPr>
                        </w:pPr>
                        <w:r w:rsidRPr="001E02B8">
                          <w:rPr>
                            <w:rFonts w:hint="eastAsia"/>
                            <w:i/>
                            <w:iCs/>
                            <w:sz w:val="18"/>
                            <w:szCs w:val="18"/>
                          </w:rPr>
                          <w:t>U</w:t>
                        </w:r>
                      </w:p>
                    </w:txbxContent>
                  </v:textbox>
                </v:shape>
                <v:shape id="文本框 2" o:spid="_x0000_s1193" type="#_x0000_t202" style="position:absolute;left:10035;top:8881;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" filled="f" stroked="f">
                  <v:textbox style="mso-fit-shape-to-text:t" inset="1mm,0,1mm,0">
                    <w:txbxContent>
                      <w:p w14:paraId="4356EA43" w14:textId="6F79D77E" w:rsidR="001E02B8" w:rsidRPr="001E02B8" w:rsidRDefault="001E02B8" w:rsidP="001E02B8">
                        <w:pPr>
                          <w:rPr>
                            <w:i/>
                            <w:iCs/>
                            <w:sz w:val="18"/>
                            <w:szCs w:val="18"/>
                          </w:rPr>
                        </w:pPr>
                        <w:r>
                          <w:rPr>
                            <w:rFonts w:hint="eastAsia"/>
                            <w:i/>
                            <w:iCs/>
                            <w:sz w:val="18"/>
                            <w:szCs w:val="18"/>
                          </w:rPr>
                          <w:t>t</w:t>
                        </w:r>
                      </w:p>
                    </w:txbxContent>
                  </v:textbox>
                </v:shape>
                <v:shape id="文本框 2" o:spid="_x0000_s1194" type="#_x0000_t202" style="position:absolute;left:-1591;top:785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" filled="f" stroked="f">
                  <v:textbox style="mso-fit-shape-to-text:t" inset="1mm,0,1mm,0">
                    <w:txbxContent>
                      <w:p w14:paraId="5EDD47DA" w14:textId="6C4CBF69" w:rsidR="001E02B8" w:rsidRPr="001E02B8" w:rsidRDefault="001E02B8" w:rsidP="001E02B8">
                        <w:pPr>
                          <w:rPr>
                            <w:i/>
                            <w:iCs/>
                            <w:sz w:val="18"/>
                            <w:szCs w:val="18"/>
                          </w:rPr>
                        </w:pPr>
                        <w:r>
                          <w:rPr>
                            <w:rFonts w:hint="eastAsia"/>
                            <w:i/>
                            <w:iCs/>
                            <w:sz w:val="18"/>
                            <w:szCs w:val="18"/>
                          </w:rPr>
                          <w:t>O</w:t>
                        </w:r>
                      </w:p>
                    </w:txbxContent>
                  </v:textbox>
                </v:shape>
                <w10:wrap type="square" anchorx="margin"/>
              </v:group>
            </w:pict>
          </mc:Fallback>
        </mc:AlternateContent>
      </w:r>
      <w:r w:rsidR="001C6386">
        <w:t>（</w:t>
      </w:r>
      <w:r w:rsidR="001C6386">
        <w:t>2</w:t>
      </w:r>
      <w:r w:rsidR="001C6386">
        <w:t>）</w:t>
      </w:r>
      <w:r w:rsidR="001C6386">
        <w:rPr>
          <w:rFonts w:hint="eastAsia"/>
        </w:rPr>
        <w:t>（</w:t>
      </w:r>
      <w:r w:rsidR="001C6386">
        <w:rPr>
          <w:rFonts w:hint="eastAsia"/>
        </w:rPr>
        <w:t>3</w:t>
      </w:r>
      <w:r w:rsidR="001C6386">
        <w:rPr>
          <w:rFonts w:hint="eastAsia"/>
        </w:rPr>
        <w:t>分）</w:t>
      </w:r>
      <w:r w:rsidR="001C6386">
        <w:t>采用图乙所示的电路测量</w:t>
      </w:r>
      <w:r w:rsidR="001C6386">
        <w:rPr>
          <w:i/>
          <w:iCs/>
        </w:rPr>
        <w:t>α</w:t>
      </w:r>
      <w:r w:rsidR="001C6386">
        <w:t>，其中</w:t>
      </w:r>
      <w:r w:rsidR="001C6386">
        <w:rPr>
          <w:rFonts w:hint="eastAsia"/>
          <w:i/>
          <w:iCs/>
        </w:rPr>
        <w:t>R</w:t>
      </w:r>
      <w:r w:rsidR="001C6386" w:rsidRPr="00FA675E">
        <w:rPr>
          <w:rFonts w:hint="eastAsia"/>
          <w:vertAlign w:val="subscript"/>
        </w:rPr>
        <w:t>1</w:t>
      </w:r>
      <w:r w:rsidR="00FA675E">
        <w:rPr>
          <w:rFonts w:hint="eastAsia"/>
        </w:rPr>
        <w:t xml:space="preserve"> </w:t>
      </w:r>
      <w:r w:rsidR="001C6386" w:rsidRPr="00FA675E">
        <w:rPr>
          <w:rFonts w:hint="eastAsia"/>
        </w:rPr>
        <w:t>=</w:t>
      </w:r>
      <w:r w:rsidR="00FA675E">
        <w:rPr>
          <w:rFonts w:hint="eastAsia"/>
        </w:rPr>
        <w:t xml:space="preserve"> </w:t>
      </w:r>
      <w:r w:rsidR="001C6386">
        <w:rPr>
          <w:rFonts w:hint="eastAsia"/>
          <w:i/>
          <w:iCs/>
        </w:rPr>
        <w:t>R</w:t>
      </w:r>
      <w:r w:rsidR="001C6386" w:rsidRPr="00FA675E">
        <w:rPr>
          <w:rFonts w:hint="eastAsia"/>
          <w:vertAlign w:val="subscript"/>
        </w:rPr>
        <w:t>2</w:t>
      </w:r>
      <w:r w:rsidR="001C6386">
        <w:t>且远大于</w:t>
      </w:r>
      <w:r w:rsidR="001C6386">
        <w:rPr>
          <w:rFonts w:hint="eastAsia"/>
          <w:i/>
          <w:iCs/>
        </w:rPr>
        <w:t>R</w:t>
      </w:r>
      <w:r w:rsidR="001C6386" w:rsidRPr="003778FA">
        <w:rPr>
          <w:rFonts w:hint="eastAsia"/>
          <w:vertAlign w:val="subscript"/>
        </w:rPr>
        <w:t>t</w:t>
      </w:r>
      <w:r w:rsidR="001C6386">
        <w:rPr>
          <w:rFonts w:hint="eastAsia"/>
        </w:rPr>
        <w:t>和</w:t>
      </w:r>
      <w:r w:rsidR="001C6386">
        <w:rPr>
          <w:rFonts w:hint="eastAsia"/>
          <w:i/>
          <w:iCs/>
        </w:rPr>
        <w:t>R</w:t>
      </w:r>
      <w:r w:rsidR="001C6386" w:rsidRPr="00FA675E">
        <w:rPr>
          <w:rFonts w:hint="eastAsia"/>
          <w:vertAlign w:val="subscript"/>
        </w:rPr>
        <w:t>P</w:t>
      </w:r>
      <w:r w:rsidR="001C6386">
        <w:t>。将铂电阻置于温度为</w:t>
      </w:r>
      <w:r w:rsidR="001C6386">
        <w:rPr>
          <w:rFonts w:eastAsia="Times New Roman"/>
          <w:i/>
        </w:rPr>
        <w:t>t</w:t>
      </w:r>
      <w:r w:rsidR="001C6386">
        <w:t>的环境中，</w:t>
      </w:r>
      <w:r w:rsidR="001C6386">
        <w:rPr>
          <w:rFonts w:hint="eastAsia"/>
        </w:rPr>
        <w:t>使</w:t>
      </w:r>
      <w:r w:rsidR="001C6386">
        <w:rPr>
          <w:rFonts w:hint="eastAsia"/>
          <w:i/>
          <w:iCs/>
        </w:rPr>
        <w:t>R</w:t>
      </w:r>
      <w:r w:rsidR="001C6386" w:rsidRPr="00FA675E">
        <w:rPr>
          <w:rFonts w:hint="eastAsia"/>
          <w:vertAlign w:val="subscript"/>
        </w:rPr>
        <w:t>P</w:t>
      </w:r>
      <w:r w:rsidR="00FA675E">
        <w:rPr>
          <w:rFonts w:hint="eastAsia"/>
        </w:rPr>
        <w:t xml:space="preserve"> </w:t>
      </w:r>
      <w:r w:rsidR="001C6386" w:rsidRPr="00FA675E">
        <w:rPr>
          <w:rFonts w:hint="eastAsia"/>
        </w:rPr>
        <w:t>=</w:t>
      </w:r>
      <w:r w:rsidR="00FA675E">
        <w:rPr>
          <w:rFonts w:hint="eastAsia"/>
        </w:rPr>
        <w:t xml:space="preserve"> </w:t>
      </w:r>
      <w:r w:rsidR="001C6386">
        <w:rPr>
          <w:rFonts w:hint="eastAsia"/>
          <w:i/>
          <w:iCs/>
        </w:rPr>
        <w:t>R</w:t>
      </w:r>
      <w:r w:rsidR="001C6386" w:rsidRPr="00FA675E">
        <w:rPr>
          <w:rFonts w:hint="eastAsia"/>
          <w:vertAlign w:val="subscript"/>
        </w:rPr>
        <w:t>0</w:t>
      </w:r>
      <w:r w:rsidR="001C6386">
        <w:t>，测得干路电流为</w:t>
      </w:r>
      <w:r w:rsidR="001C6386">
        <w:rPr>
          <w:i/>
          <w:iCs/>
        </w:rPr>
        <w:t>I</w:t>
      </w:r>
      <w:r w:rsidR="001C6386" w:rsidRPr="00FA675E">
        <w:rPr>
          <w:vertAlign w:val="subscript"/>
        </w:rPr>
        <w:t>0</w:t>
      </w:r>
      <w:r w:rsidR="001C6386">
        <w:rPr>
          <w:rFonts w:hint="eastAsia"/>
        </w:rPr>
        <w:t>。</w:t>
      </w:r>
      <w:r w:rsidR="001C6386">
        <w:t>保持</w:t>
      </w:r>
      <w:r w:rsidR="001C6386">
        <w:rPr>
          <w:i/>
          <w:iCs/>
        </w:rPr>
        <w:t>I</w:t>
      </w:r>
      <w:r w:rsidR="00FA675E">
        <w:rPr>
          <w:rFonts w:hint="eastAsia"/>
          <w:vertAlign w:val="subscript"/>
        </w:rPr>
        <w:t>0</w:t>
      </w:r>
      <w:r w:rsidR="001C6386">
        <w:t>和</w:t>
      </w:r>
      <w:r w:rsidR="001C6386">
        <w:rPr>
          <w:rFonts w:hint="eastAsia"/>
          <w:i/>
          <w:iCs/>
        </w:rPr>
        <w:t>R</w:t>
      </w:r>
      <w:r w:rsidR="001C6386" w:rsidRPr="00FA675E">
        <w:rPr>
          <w:rFonts w:hint="eastAsia"/>
          <w:vertAlign w:val="subscript"/>
        </w:rPr>
        <w:t>P</w:t>
      </w:r>
      <w:r w:rsidR="00FA675E">
        <w:rPr>
          <w:rFonts w:hint="eastAsia"/>
        </w:rPr>
        <w:t xml:space="preserve"> </w:t>
      </w:r>
      <w:r w:rsidR="001C6386" w:rsidRPr="00FA675E">
        <w:rPr>
          <w:rFonts w:hint="eastAsia"/>
        </w:rPr>
        <w:t>=</w:t>
      </w:r>
      <w:r w:rsidR="00FA675E">
        <w:rPr>
          <w:rFonts w:hint="eastAsia"/>
        </w:rPr>
        <w:t xml:space="preserve"> </w:t>
      </w:r>
      <w:r w:rsidR="001C6386">
        <w:rPr>
          <w:rFonts w:hint="eastAsia"/>
          <w:i/>
          <w:iCs/>
        </w:rPr>
        <w:t>R</w:t>
      </w:r>
      <w:r w:rsidR="001C6386" w:rsidRPr="00FA675E">
        <w:rPr>
          <w:rFonts w:hint="eastAsia"/>
          <w:vertAlign w:val="subscript"/>
        </w:rPr>
        <w:t>0</w:t>
      </w:r>
      <w:r w:rsidR="001C6386">
        <w:t>不变，多次改变温度</w:t>
      </w:r>
      <w:r w:rsidR="001C6386">
        <w:rPr>
          <w:rFonts w:eastAsia="Times New Roman"/>
          <w:i/>
        </w:rPr>
        <w:t>t</w:t>
      </w:r>
      <w:r w:rsidR="001C6386">
        <w:t>，测量</w:t>
      </w:r>
      <w:r w:rsidR="00D60FCE">
        <w:rPr>
          <w:rFonts w:hint="eastAsia"/>
        </w:rPr>
        <w:t>A</w:t>
      </w:r>
      <w:r w:rsidR="001C6386">
        <w:rPr>
          <w:rFonts w:hint="eastAsia"/>
        </w:rPr>
        <w:t>B</w:t>
      </w:r>
      <w:r w:rsidR="001C6386">
        <w:t>两点间对应的电压</w:t>
      </w:r>
      <w:r w:rsidR="001C6386">
        <w:rPr>
          <w:rFonts w:eastAsia="Times New Roman"/>
          <w:i/>
        </w:rPr>
        <w:t>U</w:t>
      </w:r>
      <w:r w:rsidR="001C6386">
        <w:t>，</w:t>
      </w:r>
      <w:r w:rsidR="001C6386">
        <w:rPr>
          <w:rFonts w:hint="eastAsia"/>
        </w:rPr>
        <w:t>描绘</w:t>
      </w:r>
      <w:r w:rsidR="001C6386">
        <w:rPr>
          <w:rFonts w:hint="eastAsia"/>
          <w:i/>
          <w:iCs/>
        </w:rPr>
        <w:t>U</w:t>
      </w:r>
      <w:r w:rsidR="00FA675E">
        <w:rPr>
          <w:i/>
          <w:iCs/>
        </w:rPr>
        <w:t>–</w:t>
      </w:r>
      <w:r w:rsidR="001C6386">
        <w:rPr>
          <w:rFonts w:hint="eastAsia"/>
          <w:i/>
          <w:iCs/>
        </w:rPr>
        <w:t>t</w:t>
      </w:r>
      <w:r w:rsidR="001C6386">
        <w:t>图</w:t>
      </w:r>
      <w:r w:rsidR="001C6386">
        <w:rPr>
          <w:rFonts w:hint="eastAsia"/>
        </w:rPr>
        <w:t>像如图所示，若图线的斜率为</w:t>
      </w:r>
      <w:r w:rsidR="001C6386">
        <w:rPr>
          <w:rFonts w:hint="eastAsia"/>
          <w:i/>
          <w:iCs/>
        </w:rPr>
        <w:t>k</w:t>
      </w:r>
      <w:r w:rsidR="001C6386">
        <w:t>，由此可得</w:t>
      </w:r>
      <w:r w:rsidR="001C6386" w:rsidRPr="00FA675E">
        <w:rPr>
          <w:rFonts w:asciiTheme="majorBidi" w:hAnsiTheme="majorBidi" w:cstheme="majorBidi"/>
          <w:i/>
          <w:iCs/>
        </w:rPr>
        <w:t>α</w:t>
      </w:r>
      <w:r w:rsidR="00FA675E">
        <w:rPr>
          <w:rFonts w:asciiTheme="majorBidi" w:hAnsiTheme="majorBidi" w:cstheme="majorBidi" w:hint="eastAsia"/>
        </w:rPr>
        <w:t xml:space="preserve"> </w:t>
      </w:r>
      <w:r w:rsidR="001C6386">
        <w:rPr>
          <w:rFonts w:hint="eastAsia"/>
        </w:rPr>
        <w:t>=</w:t>
      </w:r>
      <w:r w:rsidR="001C6386">
        <w:rPr>
          <w:rFonts w:eastAsia="Times New Roman"/>
        </w:rPr>
        <w:t>___________</w:t>
      </w:r>
      <w:r w:rsidR="001C6386">
        <w:t>（用</w:t>
      </w:r>
      <w:r w:rsidR="001C6386">
        <w:rPr>
          <w:i/>
          <w:iCs/>
        </w:rPr>
        <w:t>I</w:t>
      </w:r>
      <w:r w:rsidR="001C6386" w:rsidRPr="00FA675E">
        <w:rPr>
          <w:vertAlign w:val="subscript"/>
        </w:rPr>
        <w:t>0</w:t>
      </w:r>
      <w:r w:rsidR="001C6386">
        <w:t>、</w:t>
      </w:r>
      <w:r w:rsidR="001C6386">
        <w:rPr>
          <w:rFonts w:hint="eastAsia"/>
          <w:i/>
          <w:iCs/>
        </w:rPr>
        <w:t>R</w:t>
      </w:r>
      <w:r w:rsidR="001C6386" w:rsidRPr="00FA675E">
        <w:rPr>
          <w:rFonts w:hint="eastAsia"/>
          <w:vertAlign w:val="subscript"/>
        </w:rPr>
        <w:t>0</w:t>
      </w:r>
      <w:r w:rsidR="001C6386">
        <w:t>和</w:t>
      </w:r>
      <w:r w:rsidR="001C6386" w:rsidRPr="00FA675E">
        <w:rPr>
          <w:rFonts w:hint="eastAsia"/>
          <w:i/>
          <w:iCs/>
        </w:rPr>
        <w:t>k</w:t>
      </w:r>
      <w:r w:rsidR="001C6386">
        <w:t>表示）</w:t>
      </w:r>
      <w:r w:rsidR="001C6386">
        <w:rPr>
          <w:rFonts w:hint="eastAsia"/>
        </w:rPr>
        <w:t>。</w:t>
      </w:r>
    </w:p>
    <w:p w14:paraId="148BAC88" w14:textId="77777777" w:rsidR="001C6386" w:rsidRDefault="001C6386" w:rsidP="000221C4"/>
    <w:p w14:paraId="37D23C53" w14:textId="77777777" w:rsidR="00985A1D" w:rsidRDefault="00985A1D">
      <w:pPr>
        <w:widowControl/>
        <w:jc w:val="left"/>
        <w:rPr>
          <w:rFonts w:eastAsia="黑体" w:cstheme="majorBidi"/>
          <w:bCs/>
          <w:szCs w:val="32"/>
        </w:rPr>
      </w:pPr>
      <w:r>
        <w:br w:type="page"/>
      </w:r>
    </w:p>
    <w:p w14:paraId="7371F887" w14:textId="4B4F2F31" w:rsidR="001C6386" w:rsidRDefault="001C6386" w:rsidP="00D61DB9">
      <w:pPr>
        <w:pStyle w:val="2"/>
      </w:pPr>
      <w:r>
        <w:rPr>
          <w:rFonts w:hint="eastAsia"/>
        </w:rPr>
        <w:lastRenderedPageBreak/>
        <w:t>五、人造卫星和航天器（</w:t>
      </w:r>
      <w:r>
        <w:rPr>
          <w:rFonts w:hint="eastAsia"/>
        </w:rPr>
        <w:t>18</w:t>
      </w:r>
      <w:r>
        <w:rPr>
          <w:rFonts w:hint="eastAsia"/>
        </w:rPr>
        <w:t>分）</w:t>
      </w:r>
    </w:p>
    <w:p w14:paraId="76585231" w14:textId="77777777" w:rsidR="001C6386" w:rsidRDefault="001C6386" w:rsidP="00C751CC">
      <w:pPr>
        <w:pStyle w:val="ab"/>
        <w:rPr>
          <w:rFonts w:ascii="华文楷体" w:eastAsia="华文楷体" w:hAnsi="华文楷体" w:hint="eastAsia"/>
        </w:rPr>
      </w:pPr>
      <w:r>
        <w:rPr>
          <w:rFonts w:ascii="华文楷体" w:eastAsia="华文楷体" w:hAnsi="华文楷体"/>
        </w:rPr>
        <w:t>航天是指进入、探索、开发和利用</w:t>
      </w:r>
      <w:hyperlink r:id="rId17" w:tgtFrame="_blank" w:history="1">
        <w:r>
          <w:rPr>
            <w:rFonts w:ascii="华文楷体" w:eastAsia="华文楷体" w:hAnsi="华文楷体"/>
          </w:rPr>
          <w:t>太空</w:t>
        </w:r>
      </w:hyperlink>
      <w:r>
        <w:rPr>
          <w:rFonts w:ascii="华文楷体" w:eastAsia="华文楷体" w:hAnsi="华文楷体"/>
        </w:rPr>
        <w:t>及地球以外</w:t>
      </w:r>
      <w:hyperlink r:id="rId18" w:tgtFrame="_blank" w:history="1">
        <w:r>
          <w:rPr>
            <w:rFonts w:ascii="华文楷体" w:eastAsia="华文楷体" w:hAnsi="华文楷体"/>
          </w:rPr>
          <w:t>天体</w:t>
        </w:r>
      </w:hyperlink>
      <w:r>
        <w:rPr>
          <w:rFonts w:ascii="华文楷体" w:eastAsia="华文楷体" w:hAnsi="华文楷体"/>
        </w:rPr>
        <w:t>各种活动的总称</w:t>
      </w:r>
      <w:r>
        <w:rPr>
          <w:rFonts w:ascii="华文楷体" w:eastAsia="华文楷体" w:hAnsi="华文楷体" w:hint="eastAsia"/>
        </w:rPr>
        <w:t>，目前人造卫星和各类航天器的应用</w:t>
      </w:r>
      <w:r>
        <w:rPr>
          <w:rFonts w:ascii="华文楷体" w:eastAsia="华文楷体" w:hAnsi="华文楷体"/>
        </w:rPr>
        <w:t>标志着人类文明的最新</w:t>
      </w:r>
      <w:commentRangeStart w:id="5"/>
      <w:r>
        <w:rPr>
          <w:rFonts w:ascii="华文楷体" w:eastAsia="华文楷体" w:hAnsi="华文楷体"/>
        </w:rPr>
        <w:t>发展</w:t>
      </w:r>
      <w:commentRangeEnd w:id="5"/>
      <w:r w:rsidR="000221C4">
        <w:rPr>
          <w:rStyle w:val="ad"/>
          <w:rFonts w:ascii="华文楷体" w:eastAsia="华文楷体" w:hAnsi="华文楷体"/>
          <w:szCs w:val="24"/>
        </w:rPr>
        <w:commentReference w:id="5"/>
      </w:r>
      <w:r>
        <w:rPr>
          <w:rFonts w:ascii="华文楷体" w:eastAsia="华文楷体" w:hAnsi="华文楷体"/>
        </w:rPr>
        <w:t>。</w:t>
      </w:r>
    </w:p>
    <w:p w14:paraId="485BA8DE" w14:textId="77777777" w:rsidR="00C751CC" w:rsidRDefault="00C751CC" w:rsidP="001C6386">
      <w:pPr>
        <w:spacing w:beforeLines="50" w:before="156"/>
      </w:pPr>
    </w:p>
    <w:p w14:paraId="35562B72" w14:textId="16AE2216" w:rsidR="001C6386" w:rsidRDefault="001C6386" w:rsidP="00C751CC">
      <w:r>
        <w:t>1</w:t>
      </w:r>
      <w:r w:rsidR="00C751CC">
        <w:rPr>
          <w:rFonts w:hint="eastAsia"/>
        </w:rPr>
        <w:t>．</w:t>
      </w:r>
      <w:r>
        <w:rPr>
          <w:rFonts w:hint="eastAsia"/>
        </w:rPr>
        <w:t>（</w:t>
      </w:r>
      <w:r>
        <w:rPr>
          <w:rFonts w:hint="eastAsia"/>
        </w:rPr>
        <w:t>3</w:t>
      </w:r>
      <w:r>
        <w:t>分</w:t>
      </w:r>
      <w:r>
        <w:rPr>
          <w:rFonts w:hint="eastAsia"/>
        </w:rPr>
        <w:t>）</w:t>
      </w:r>
      <w:r>
        <w:t>处于约</w:t>
      </w:r>
      <w:r>
        <w:t>2</w:t>
      </w:r>
      <w:r>
        <w:t>万公里高空的卫星高速绕地球运行，</w:t>
      </w:r>
      <w:r>
        <w:t>‌</w:t>
      </w:r>
      <w:r>
        <w:t>根据狭义相对论效应</w:t>
      </w:r>
      <w:r>
        <w:t>‌</w:t>
      </w:r>
      <w:r>
        <w:t>其携带的原子钟每天</w:t>
      </w:r>
      <w:r>
        <w:t>‌</w:t>
      </w:r>
      <w:r>
        <w:t>和地球上相差约</w:t>
      </w:r>
      <w:r>
        <w:t>7</w:t>
      </w:r>
      <w:r>
        <w:t>微秒</w:t>
      </w:r>
      <w:r>
        <w:t>‌</w:t>
      </w:r>
      <w:r>
        <w:t>，</w:t>
      </w:r>
      <w:r>
        <w:t>‌</w:t>
      </w:r>
      <w:r>
        <w:t>根据广义相对论效应</w:t>
      </w:r>
      <w:r>
        <w:t>‌</w:t>
      </w:r>
      <w:r>
        <w:t>每天相差约</w:t>
      </w:r>
      <w:r>
        <w:t>45</w:t>
      </w:r>
      <w:r>
        <w:t>微秒，则卫星原子钟每天比地面上的（</w:t>
      </w:r>
      <w:r w:rsidR="00C751CC">
        <w:rPr>
          <w:rFonts w:hint="eastAsia"/>
        </w:rPr>
        <w:t xml:space="preserve">  </w:t>
      </w:r>
      <w:r>
        <w:t xml:space="preserve">  </w:t>
      </w:r>
      <w:r>
        <w:t>）</w:t>
      </w:r>
    </w:p>
    <w:p w14:paraId="45CD81D1" w14:textId="4089C34D" w:rsidR="001C6386" w:rsidRDefault="001C6386" w:rsidP="00C751CC">
      <w:r>
        <w:t>A</w:t>
      </w:r>
      <w:r>
        <w:rPr>
          <w:rFonts w:hint="eastAsia"/>
        </w:rPr>
        <w:t>．</w:t>
      </w:r>
      <w:r>
        <w:t>约快</w:t>
      </w:r>
      <w:r>
        <w:t>38</w:t>
      </w:r>
      <w:r>
        <w:t>微秒</w:t>
      </w:r>
      <w:r>
        <w:t>‌‌</w:t>
      </w:r>
      <w:r w:rsidR="00C751CC">
        <w:tab/>
      </w:r>
      <w:r w:rsidR="00C751CC">
        <w:tab/>
      </w:r>
      <w:r>
        <w:t>B</w:t>
      </w:r>
      <w:r>
        <w:rPr>
          <w:rFonts w:hint="eastAsia"/>
        </w:rPr>
        <w:t>．</w:t>
      </w:r>
      <w:r>
        <w:t>约慢</w:t>
      </w:r>
      <w:r>
        <w:t>38</w:t>
      </w:r>
      <w:r>
        <w:t>微秒</w:t>
      </w:r>
      <w:r w:rsidR="00C751CC">
        <w:tab/>
      </w:r>
      <w:r w:rsidR="00C751CC">
        <w:tab/>
      </w:r>
      <w:r>
        <w:t>C</w:t>
      </w:r>
      <w:r>
        <w:rPr>
          <w:rFonts w:hint="eastAsia"/>
        </w:rPr>
        <w:t>．</w:t>
      </w:r>
      <w:r>
        <w:t>约快</w:t>
      </w:r>
      <w:r>
        <w:t>52</w:t>
      </w:r>
      <w:r>
        <w:t>微秒</w:t>
      </w:r>
      <w:r w:rsidR="00C751CC">
        <w:tab/>
      </w:r>
      <w:r w:rsidR="00C751CC">
        <w:tab/>
      </w:r>
      <w:r>
        <w:t>D</w:t>
      </w:r>
      <w:r>
        <w:rPr>
          <w:rFonts w:hint="eastAsia"/>
        </w:rPr>
        <w:t>．</w:t>
      </w:r>
      <w:r>
        <w:t>约慢</w:t>
      </w:r>
      <w:r>
        <w:t>52</w:t>
      </w:r>
      <w:r>
        <w:t>微秒</w:t>
      </w:r>
    </w:p>
    <w:p w14:paraId="77F9FAC0" w14:textId="77777777" w:rsidR="001C6386" w:rsidRDefault="001C6386" w:rsidP="00C751CC">
      <w:pPr>
        <w:rPr>
          <w:color w:val="EE0000"/>
        </w:rPr>
      </w:pPr>
      <w:r>
        <w:t>‌</w:t>
      </w:r>
      <w:r>
        <w:rPr>
          <w:rFonts w:hint="eastAsia"/>
          <w:color w:val="EE0000"/>
        </w:rPr>
        <w:t xml:space="preserve"> </w:t>
      </w:r>
    </w:p>
    <w:p w14:paraId="4C15910F" w14:textId="672B4DC5" w:rsidR="001C6386" w:rsidRDefault="00A95CE9" w:rsidP="00C751CC">
      <w:pPr>
        <w:rPr>
          <w:rFonts w:cs="宋体"/>
          <w:color w:val="000000"/>
        </w:rPr>
      </w:pPr>
      <w:r>
        <w:rPr>
          <w:noProof/>
        </w:rPr>
        <mc:AlternateContent>
          <mc:Choice Requires="wpg">
            <w:drawing>
              <wp:anchor distT="0" distB="0" distL="114300" distR="114300" simplePos="0" relativeHeight="251731456" behindDoc="0" locked="0" layoutInCell="1" allowOverlap="1" wp14:anchorId="17C344F6" wp14:editId="1958D08C">
                <wp:simplePos x="0" y="0"/>
                <wp:positionH relativeFrom="margin">
                  <wp:align>right</wp:align>
                </wp:positionH>
                <wp:positionV relativeFrom="paragraph">
                  <wp:posOffset>39285</wp:posOffset>
                </wp:positionV>
                <wp:extent cx="2153920" cy="565785"/>
                <wp:effectExtent l="0" t="0" r="17780" b="5715"/>
                <wp:wrapSquare wrapText="bothSides"/>
                <wp:docPr id="1384308210" name="组合 61"/>
                <wp:cNvGraphicFramePr/>
                <a:graphic xmlns:a="http://schemas.openxmlformats.org/drawingml/2006/main">
                  <a:graphicData uri="http://schemas.microsoft.com/office/word/2010/wordprocessingGroup">
                    <wpg:wgp>
                      <wpg:cNvGrpSpPr/>
                      <wpg:grpSpPr>
                        <a:xfrm>
                          <a:off x="0" y="0"/>
                          <a:ext cx="2153920" cy="565785"/>
                          <a:chOff x="-182642" y="0"/>
                          <a:chExt cx="2154210" cy="566339"/>
                        </a:xfrm>
                      </wpg:grpSpPr>
                      <wpg:grpSp>
                        <wpg:cNvPr id="129426531" name="组合 57"/>
                        <wpg:cNvGrpSpPr/>
                        <wpg:grpSpPr>
                          <a:xfrm>
                            <a:off x="-182642" y="0"/>
                            <a:ext cx="2154210" cy="566339"/>
                            <a:chOff x="-869516" y="0"/>
                            <a:chExt cx="2154210" cy="566339"/>
                          </a:xfrm>
                        </wpg:grpSpPr>
                        <wpg:grpSp>
                          <wpg:cNvPr id="676031249" name="组合 55"/>
                          <wpg:cNvGrpSpPr/>
                          <wpg:grpSpPr>
                            <a:xfrm>
                              <a:off x="0" y="0"/>
                              <a:ext cx="1284694" cy="566339"/>
                              <a:chOff x="812124" y="52734"/>
                              <a:chExt cx="1285666" cy="566809"/>
                            </a:xfrm>
                          </wpg:grpSpPr>
                          <wps:wsp>
                            <wps:cNvPr id="103213397" name="等腰三角形 53"/>
                            <wps:cNvSpPr/>
                            <wps:spPr>
                              <a:xfrm>
                                <a:off x="1587107" y="109574"/>
                                <a:ext cx="199937" cy="294855"/>
                              </a:xfrm>
                              <a:prstGeom prst="triangl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441840" name="矩形 54"/>
                            <wps:cNvSpPr/>
                            <wps:spPr>
                              <a:xfrm>
                                <a:off x="1884277" y="52734"/>
                                <a:ext cx="213513" cy="431107"/>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9292373" name="文本框 2"/>
                            <wps:cNvSpPr txBox="1">
                              <a:spLocks noChangeArrowheads="1"/>
                            </wps:cNvSpPr>
                            <wps:spPr bwMode="auto">
                              <a:xfrm>
                                <a:off x="812124" y="139406"/>
                                <a:ext cx="310759" cy="207644"/>
                              </a:xfrm>
                              <a:prstGeom prst="rect">
                                <a:avLst/>
                              </a:prstGeom>
                              <a:noFill/>
                              <a:ln w="9525">
                                <a:noFill/>
                                <a:miter lim="800000"/>
                                <a:headEnd/>
                                <a:tailEnd/>
                              </a:ln>
                            </wps:spPr>
                            <wps:txbx>
                              <w:txbxContent>
                                <w:p w14:paraId="0C2C742E" w14:textId="02826A09" w:rsidR="0065232B" w:rsidRPr="0065232B" w:rsidRDefault="0065232B" w:rsidP="0065232B">
                                  <w:pPr>
                                    <w:rPr>
                                      <w:sz w:val="18"/>
                                      <w:szCs w:val="18"/>
                                    </w:rPr>
                                  </w:pPr>
                                  <w:r>
                                    <w:rPr>
                                      <w:rFonts w:hint="eastAsia"/>
                                      <w:sz w:val="18"/>
                                      <w:szCs w:val="18"/>
                                    </w:rPr>
                                    <w:t>光纤</w:t>
                                  </w:r>
                                </w:p>
                              </w:txbxContent>
                            </wps:txbx>
                            <wps:bodyPr rot="0" vert="horz" wrap="none" lIns="36000" tIns="0" rIns="36000" bIns="0" anchor="t" anchorCtr="0">
                              <a:spAutoFit/>
                            </wps:bodyPr>
                          </wps:wsp>
                          <wps:wsp>
                            <wps:cNvPr id="1456388522" name="文本框 2"/>
                            <wps:cNvSpPr txBox="1">
                              <a:spLocks noChangeArrowheads="1"/>
                            </wps:cNvSpPr>
                            <wps:spPr bwMode="auto">
                              <a:xfrm>
                                <a:off x="1533020" y="411727"/>
                                <a:ext cx="310994" cy="207816"/>
                              </a:xfrm>
                              <a:prstGeom prst="rect">
                                <a:avLst/>
                              </a:prstGeom>
                              <a:noFill/>
                              <a:ln w="9525">
                                <a:noFill/>
                                <a:miter lim="800000"/>
                                <a:headEnd/>
                                <a:tailEnd/>
                              </a:ln>
                            </wps:spPr>
                            <wps:txbx>
                              <w:txbxContent>
                                <w:p w14:paraId="7E92E232" w14:textId="39123FC8" w:rsidR="0065232B" w:rsidRPr="0065232B" w:rsidRDefault="0065232B" w:rsidP="0065232B">
                                  <w:pPr>
                                    <w:rPr>
                                      <w:sz w:val="18"/>
                                      <w:szCs w:val="18"/>
                                    </w:rPr>
                                  </w:pPr>
                                  <w:r>
                                    <w:rPr>
                                      <w:rFonts w:hint="eastAsia"/>
                                      <w:sz w:val="18"/>
                                      <w:szCs w:val="18"/>
                                    </w:rPr>
                                    <w:t>棱镜</w:t>
                                  </w:r>
                                </w:p>
                              </w:txbxContent>
                            </wps:txbx>
                            <wps:bodyPr rot="0" vert="horz" wrap="none" lIns="36000" tIns="0" rIns="36000" bIns="0" anchor="t" anchorCtr="0">
                              <a:spAutoFit/>
                            </wps:bodyPr>
                          </wps:wsp>
                          <wps:wsp>
                            <wps:cNvPr id="1706961345" name="文本框 2"/>
                            <wps:cNvSpPr txBox="1">
                              <a:spLocks noChangeArrowheads="1"/>
                            </wps:cNvSpPr>
                            <wps:spPr bwMode="auto">
                              <a:xfrm>
                                <a:off x="1892808" y="76568"/>
                                <a:ext cx="196608" cy="390848"/>
                              </a:xfrm>
                              <a:prstGeom prst="rect">
                                <a:avLst/>
                              </a:prstGeom>
                              <a:noFill/>
                              <a:ln w="9525">
                                <a:noFill/>
                                <a:miter lim="800000"/>
                                <a:headEnd/>
                                <a:tailEnd/>
                              </a:ln>
                            </wps:spPr>
                            <wps:txbx>
                              <w:txbxContent>
                                <w:p w14:paraId="290A9CE0" w14:textId="77777777" w:rsidR="0065232B" w:rsidRDefault="0065232B" w:rsidP="0065232B">
                                  <w:pPr>
                                    <w:spacing w:line="200" w:lineRule="exact"/>
                                    <w:rPr>
                                      <w:sz w:val="18"/>
                                      <w:szCs w:val="18"/>
                                    </w:rPr>
                                  </w:pPr>
                                  <w:r>
                                    <w:rPr>
                                      <w:rFonts w:hint="eastAsia"/>
                                      <w:sz w:val="18"/>
                                      <w:szCs w:val="18"/>
                                    </w:rPr>
                                    <w:t>探</w:t>
                                  </w:r>
                                </w:p>
                                <w:p w14:paraId="391FE451" w14:textId="77777777" w:rsidR="0065232B" w:rsidRDefault="0065232B" w:rsidP="0065232B">
                                  <w:pPr>
                                    <w:spacing w:line="200" w:lineRule="exact"/>
                                    <w:rPr>
                                      <w:sz w:val="18"/>
                                      <w:szCs w:val="18"/>
                                    </w:rPr>
                                  </w:pPr>
                                  <w:r>
                                    <w:rPr>
                                      <w:rFonts w:hint="eastAsia"/>
                                      <w:sz w:val="18"/>
                                      <w:szCs w:val="18"/>
                                    </w:rPr>
                                    <w:t>测</w:t>
                                  </w:r>
                                </w:p>
                                <w:p w14:paraId="68F2F648" w14:textId="5F78D212" w:rsidR="0065232B" w:rsidRPr="0065232B" w:rsidRDefault="0065232B" w:rsidP="0065232B">
                                  <w:pPr>
                                    <w:spacing w:line="200" w:lineRule="exact"/>
                                    <w:rPr>
                                      <w:sz w:val="18"/>
                                      <w:szCs w:val="18"/>
                                    </w:rPr>
                                  </w:pPr>
                                  <w:r>
                                    <w:rPr>
                                      <w:rFonts w:hint="eastAsia"/>
                                      <w:sz w:val="18"/>
                                      <w:szCs w:val="18"/>
                                    </w:rPr>
                                    <w:t>器</w:t>
                                  </w:r>
                                </w:p>
                              </w:txbxContent>
                            </wps:txbx>
                            <wps:bodyPr rot="0" vert="horz" wrap="none" lIns="36000" tIns="0" rIns="36000" bIns="0" anchor="t" anchorCtr="0">
                              <a:spAutoFit/>
                            </wps:bodyPr>
                          </wps:wsp>
                        </wpg:grpSp>
                        <wps:wsp>
                          <wps:cNvPr id="598558125" name="直接连接符 56"/>
                          <wps:cNvCnPr/>
                          <wps:spPr>
                            <a:xfrm>
                              <a:off x="1027684" y="45298"/>
                              <a:ext cx="0" cy="1474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4852594" name="直接连接符 56"/>
                          <wps:cNvCnPr/>
                          <wps:spPr>
                            <a:xfrm>
                              <a:off x="1027542" y="226667"/>
                              <a:ext cx="0" cy="1474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0512947" name="直接连接符 56"/>
                          <wps:cNvCnPr/>
                          <wps:spPr>
                            <a:xfrm flipH="1">
                              <a:off x="-309093" y="56725"/>
                              <a:ext cx="44484" cy="41764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27760117" name="直接连接符 56"/>
                          <wps:cNvCnPr/>
                          <wps:spPr>
                            <a:xfrm flipH="1">
                              <a:off x="-435926" y="160381"/>
                              <a:ext cx="157981" cy="6873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87544664" name="直接连接符 56"/>
                          <wps:cNvCnPr/>
                          <wps:spPr>
                            <a:xfrm>
                              <a:off x="-275053" y="162350"/>
                              <a:ext cx="159398" cy="11025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17198385" name="直接连接符 56"/>
                          <wps:cNvCnPr/>
                          <wps:spPr>
                            <a:xfrm flipH="1">
                              <a:off x="-869516" y="158730"/>
                              <a:ext cx="180256" cy="1513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24229975" name="直接连接符 56"/>
                          <wps:cNvCnPr/>
                          <wps:spPr>
                            <a:xfrm flipH="1">
                              <a:off x="-863075" y="278933"/>
                              <a:ext cx="180256" cy="1513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1910784" name="直接连接符 56"/>
                          <wps:cNvCnPr/>
                          <wps:spPr>
                            <a:xfrm flipH="1">
                              <a:off x="-386558" y="186184"/>
                              <a:ext cx="44401" cy="19318"/>
                            </a:xfrm>
                            <a:prstGeom prst="line">
                              <a:avLst/>
                            </a:prstGeom>
                            <a:ln>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985198668" name="直接连接符 56"/>
                          <wps:cNvCnPr/>
                          <wps:spPr>
                            <a:xfrm>
                              <a:off x="-206254" y="209078"/>
                              <a:ext cx="58145" cy="40218"/>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8770098" name="任意多边形: 形状 60"/>
                        <wps:cNvSpPr/>
                        <wps:spPr>
                          <a:xfrm>
                            <a:off x="0" y="150750"/>
                            <a:ext cx="1423116" cy="286701"/>
                          </a:xfrm>
                          <a:custGeom>
                            <a:avLst/>
                            <a:gdLst>
                              <a:gd name="csX0" fmla="*/ 0 w 1423116"/>
                              <a:gd name="csY0" fmla="*/ 0 h 276895"/>
                              <a:gd name="csX1" fmla="*/ 420710 w 1423116"/>
                              <a:gd name="csY1" fmla="*/ 6439 h 276895"/>
                              <a:gd name="csX2" fmla="*/ 854299 w 1423116"/>
                              <a:gd name="csY2" fmla="*/ 154546 h 276895"/>
                              <a:gd name="csX3" fmla="*/ 1423116 w 1423116"/>
                              <a:gd name="csY3" fmla="*/ 21464 h 276895"/>
                              <a:gd name="csX4" fmla="*/ 1423116 w 1423116"/>
                              <a:gd name="csY4" fmla="*/ 148107 h 276895"/>
                              <a:gd name="csX5" fmla="*/ 830688 w 1423116"/>
                              <a:gd name="csY5" fmla="*/ 276895 h 276895"/>
                              <a:gd name="csX6" fmla="*/ 397099 w 1423116"/>
                              <a:gd name="csY6" fmla="*/ 124495 h 276895"/>
                              <a:gd name="csX7" fmla="*/ 15026 w 1423116"/>
                              <a:gd name="csY7" fmla="*/ 118056 h 276895"/>
                              <a:gd name="csX0" fmla="*/ 0 w 1423116"/>
                              <a:gd name="csY0" fmla="*/ 0 h 276895"/>
                              <a:gd name="csX1" fmla="*/ 420710 w 1423116"/>
                              <a:gd name="csY1" fmla="*/ 6439 h 276895"/>
                              <a:gd name="csX2" fmla="*/ 854299 w 1423116"/>
                              <a:gd name="csY2" fmla="*/ 154546 h 276895"/>
                              <a:gd name="csX3" fmla="*/ 1423116 w 1423116"/>
                              <a:gd name="csY3" fmla="*/ 21464 h 276895"/>
                              <a:gd name="csX4" fmla="*/ 1423116 w 1423116"/>
                              <a:gd name="csY4" fmla="*/ 148107 h 276895"/>
                              <a:gd name="csX5" fmla="*/ 830688 w 1423116"/>
                              <a:gd name="csY5" fmla="*/ 276895 h 276895"/>
                              <a:gd name="csX6" fmla="*/ 397099 w 1423116"/>
                              <a:gd name="csY6" fmla="*/ 124495 h 276895"/>
                              <a:gd name="csX7" fmla="*/ 15026 w 1423116"/>
                              <a:gd name="csY7" fmla="*/ 118056 h 276895"/>
                              <a:gd name="csX0" fmla="*/ 0 w 1423116"/>
                              <a:gd name="csY0" fmla="*/ 0 h 277019"/>
                              <a:gd name="csX1" fmla="*/ 420710 w 1423116"/>
                              <a:gd name="csY1" fmla="*/ 6439 h 277019"/>
                              <a:gd name="csX2" fmla="*/ 854299 w 1423116"/>
                              <a:gd name="csY2" fmla="*/ 154546 h 277019"/>
                              <a:gd name="csX3" fmla="*/ 1423116 w 1423116"/>
                              <a:gd name="csY3" fmla="*/ 21464 h 277019"/>
                              <a:gd name="csX4" fmla="*/ 1423116 w 1423116"/>
                              <a:gd name="csY4" fmla="*/ 148107 h 277019"/>
                              <a:gd name="csX5" fmla="*/ 830688 w 1423116"/>
                              <a:gd name="csY5" fmla="*/ 276895 h 277019"/>
                              <a:gd name="csX6" fmla="*/ 397099 w 1423116"/>
                              <a:gd name="csY6" fmla="*/ 124495 h 277019"/>
                              <a:gd name="csX7" fmla="*/ 15026 w 1423116"/>
                              <a:gd name="csY7" fmla="*/ 118056 h 277019"/>
                              <a:gd name="csX0" fmla="*/ 0 w 1423116"/>
                              <a:gd name="csY0" fmla="*/ 2034 h 279053"/>
                              <a:gd name="csX1" fmla="*/ 420710 w 1423116"/>
                              <a:gd name="csY1" fmla="*/ 8473 h 279053"/>
                              <a:gd name="csX2" fmla="*/ 854299 w 1423116"/>
                              <a:gd name="csY2" fmla="*/ 156580 h 279053"/>
                              <a:gd name="csX3" fmla="*/ 1423116 w 1423116"/>
                              <a:gd name="csY3" fmla="*/ 23498 h 279053"/>
                              <a:gd name="csX4" fmla="*/ 1423116 w 1423116"/>
                              <a:gd name="csY4" fmla="*/ 150141 h 279053"/>
                              <a:gd name="csX5" fmla="*/ 830688 w 1423116"/>
                              <a:gd name="csY5" fmla="*/ 278929 h 279053"/>
                              <a:gd name="csX6" fmla="*/ 397099 w 1423116"/>
                              <a:gd name="csY6" fmla="*/ 126529 h 279053"/>
                              <a:gd name="csX7" fmla="*/ 15026 w 1423116"/>
                              <a:gd name="csY7" fmla="*/ 120090 h 279053"/>
                              <a:gd name="csX0" fmla="*/ 0 w 1423116"/>
                              <a:gd name="csY0" fmla="*/ 4752 h 281771"/>
                              <a:gd name="csX1" fmla="*/ 420710 w 1423116"/>
                              <a:gd name="csY1" fmla="*/ 11191 h 281771"/>
                              <a:gd name="csX2" fmla="*/ 854299 w 1423116"/>
                              <a:gd name="csY2" fmla="*/ 159298 h 281771"/>
                              <a:gd name="csX3" fmla="*/ 1423116 w 1423116"/>
                              <a:gd name="csY3" fmla="*/ 26216 h 281771"/>
                              <a:gd name="csX4" fmla="*/ 1423116 w 1423116"/>
                              <a:gd name="csY4" fmla="*/ 152859 h 281771"/>
                              <a:gd name="csX5" fmla="*/ 830688 w 1423116"/>
                              <a:gd name="csY5" fmla="*/ 281647 h 281771"/>
                              <a:gd name="csX6" fmla="*/ 397099 w 1423116"/>
                              <a:gd name="csY6" fmla="*/ 129247 h 281771"/>
                              <a:gd name="csX7" fmla="*/ 15026 w 1423116"/>
                              <a:gd name="csY7" fmla="*/ 122808 h 281771"/>
                              <a:gd name="csX0" fmla="*/ 0 w 1423116"/>
                              <a:gd name="csY0" fmla="*/ 2922 h 279941"/>
                              <a:gd name="csX1" fmla="*/ 420710 w 1423116"/>
                              <a:gd name="csY1" fmla="*/ 9361 h 279941"/>
                              <a:gd name="csX2" fmla="*/ 854299 w 1423116"/>
                              <a:gd name="csY2" fmla="*/ 157468 h 279941"/>
                              <a:gd name="csX3" fmla="*/ 1423116 w 1423116"/>
                              <a:gd name="csY3" fmla="*/ 24386 h 279941"/>
                              <a:gd name="csX4" fmla="*/ 1423116 w 1423116"/>
                              <a:gd name="csY4" fmla="*/ 151029 h 279941"/>
                              <a:gd name="csX5" fmla="*/ 830688 w 1423116"/>
                              <a:gd name="csY5" fmla="*/ 279817 h 279941"/>
                              <a:gd name="csX6" fmla="*/ 397099 w 1423116"/>
                              <a:gd name="csY6" fmla="*/ 127417 h 279941"/>
                              <a:gd name="csX7" fmla="*/ 15026 w 1423116"/>
                              <a:gd name="csY7" fmla="*/ 120978 h 279941"/>
                              <a:gd name="csX0" fmla="*/ 0 w 1423116"/>
                              <a:gd name="csY0" fmla="*/ 4752 h 281771"/>
                              <a:gd name="csX1" fmla="*/ 420710 w 1423116"/>
                              <a:gd name="csY1" fmla="*/ 11191 h 281771"/>
                              <a:gd name="csX2" fmla="*/ 854299 w 1423116"/>
                              <a:gd name="csY2" fmla="*/ 159298 h 281771"/>
                              <a:gd name="csX3" fmla="*/ 1423116 w 1423116"/>
                              <a:gd name="csY3" fmla="*/ 26216 h 281771"/>
                              <a:gd name="csX4" fmla="*/ 1423116 w 1423116"/>
                              <a:gd name="csY4" fmla="*/ 152859 h 281771"/>
                              <a:gd name="csX5" fmla="*/ 830688 w 1423116"/>
                              <a:gd name="csY5" fmla="*/ 281647 h 281771"/>
                              <a:gd name="csX6" fmla="*/ 397099 w 1423116"/>
                              <a:gd name="csY6" fmla="*/ 129247 h 281771"/>
                              <a:gd name="csX7" fmla="*/ 15026 w 1423116"/>
                              <a:gd name="csY7" fmla="*/ 122808 h 281771"/>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07"/>
                              <a:gd name="csX1" fmla="*/ 420710 w 1423116"/>
                              <a:gd name="csY1" fmla="*/ 17713 h 288207"/>
                              <a:gd name="csX2" fmla="*/ 854299 w 1423116"/>
                              <a:gd name="csY2" fmla="*/ 165820 h 288207"/>
                              <a:gd name="csX3" fmla="*/ 1423116 w 1423116"/>
                              <a:gd name="csY3" fmla="*/ 32738 h 288207"/>
                              <a:gd name="csX4" fmla="*/ 1423116 w 1423116"/>
                              <a:gd name="csY4" fmla="*/ 159381 h 288207"/>
                              <a:gd name="csX5" fmla="*/ 830688 w 1423116"/>
                              <a:gd name="csY5" fmla="*/ 288169 h 288207"/>
                              <a:gd name="csX6" fmla="*/ 442177 w 1423116"/>
                              <a:gd name="csY6" fmla="*/ 146502 h 288207"/>
                              <a:gd name="csX7" fmla="*/ 15026 w 1423116"/>
                              <a:gd name="csY7" fmla="*/ 129330 h 288207"/>
                              <a:gd name="csX0" fmla="*/ 0 w 1423116"/>
                              <a:gd name="csY0" fmla="*/ 11274 h 288207"/>
                              <a:gd name="csX1" fmla="*/ 420710 w 1423116"/>
                              <a:gd name="csY1" fmla="*/ 17713 h 288207"/>
                              <a:gd name="csX2" fmla="*/ 854299 w 1423116"/>
                              <a:gd name="csY2" fmla="*/ 165820 h 288207"/>
                              <a:gd name="csX3" fmla="*/ 1423116 w 1423116"/>
                              <a:gd name="csY3" fmla="*/ 32738 h 288207"/>
                              <a:gd name="csX4" fmla="*/ 1423116 w 1423116"/>
                              <a:gd name="csY4" fmla="*/ 159381 h 288207"/>
                              <a:gd name="csX5" fmla="*/ 830688 w 1423116"/>
                              <a:gd name="csY5" fmla="*/ 288169 h 288207"/>
                              <a:gd name="csX6" fmla="*/ 467936 w 1423116"/>
                              <a:gd name="csY6" fmla="*/ 146502 h 288207"/>
                              <a:gd name="csX7" fmla="*/ 15026 w 1423116"/>
                              <a:gd name="csY7" fmla="*/ 129330 h 288207"/>
                              <a:gd name="csX0" fmla="*/ 0 w 1423116"/>
                              <a:gd name="csY0" fmla="*/ 11274 h 288194"/>
                              <a:gd name="csX1" fmla="*/ 420710 w 1423116"/>
                              <a:gd name="csY1" fmla="*/ 17713 h 288194"/>
                              <a:gd name="csX2" fmla="*/ 854299 w 1423116"/>
                              <a:gd name="csY2" fmla="*/ 165820 h 288194"/>
                              <a:gd name="csX3" fmla="*/ 1423116 w 1423116"/>
                              <a:gd name="csY3" fmla="*/ 32738 h 288194"/>
                              <a:gd name="csX4" fmla="*/ 1423116 w 1423116"/>
                              <a:gd name="csY4" fmla="*/ 159381 h 288194"/>
                              <a:gd name="csX5" fmla="*/ 830688 w 1423116"/>
                              <a:gd name="csY5" fmla="*/ 288169 h 288194"/>
                              <a:gd name="csX6" fmla="*/ 467936 w 1423116"/>
                              <a:gd name="csY6" fmla="*/ 146502 h 288194"/>
                              <a:gd name="csX7" fmla="*/ 15026 w 1423116"/>
                              <a:gd name="csY7" fmla="*/ 129330 h 288194"/>
                              <a:gd name="csX0" fmla="*/ 0 w 1423116"/>
                              <a:gd name="csY0" fmla="*/ 11274 h 288194"/>
                              <a:gd name="csX1" fmla="*/ 420710 w 1423116"/>
                              <a:gd name="csY1" fmla="*/ 17713 h 288194"/>
                              <a:gd name="csX2" fmla="*/ 854299 w 1423116"/>
                              <a:gd name="csY2" fmla="*/ 165820 h 288194"/>
                              <a:gd name="csX3" fmla="*/ 1423116 w 1423116"/>
                              <a:gd name="csY3" fmla="*/ 32738 h 288194"/>
                              <a:gd name="csX4" fmla="*/ 1423116 w 1423116"/>
                              <a:gd name="csY4" fmla="*/ 159381 h 288194"/>
                              <a:gd name="csX5" fmla="*/ 830688 w 1423116"/>
                              <a:gd name="csY5" fmla="*/ 288169 h 288194"/>
                              <a:gd name="csX6" fmla="*/ 467936 w 1423116"/>
                              <a:gd name="csY6" fmla="*/ 146502 h 288194"/>
                              <a:gd name="csX7" fmla="*/ 15026 w 1423116"/>
                              <a:gd name="csY7" fmla="*/ 129330 h 288194"/>
                              <a:gd name="csX0" fmla="*/ 0 w 1423116"/>
                              <a:gd name="csY0" fmla="*/ 9307 h 286227"/>
                              <a:gd name="csX1" fmla="*/ 452909 w 1423116"/>
                              <a:gd name="csY1" fmla="*/ 20047 h 286227"/>
                              <a:gd name="csX2" fmla="*/ 854299 w 1423116"/>
                              <a:gd name="csY2" fmla="*/ 163853 h 286227"/>
                              <a:gd name="csX3" fmla="*/ 1423116 w 1423116"/>
                              <a:gd name="csY3" fmla="*/ 30771 h 286227"/>
                              <a:gd name="csX4" fmla="*/ 1423116 w 1423116"/>
                              <a:gd name="csY4" fmla="*/ 157414 h 286227"/>
                              <a:gd name="csX5" fmla="*/ 830688 w 1423116"/>
                              <a:gd name="csY5" fmla="*/ 286202 h 286227"/>
                              <a:gd name="csX6" fmla="*/ 467936 w 1423116"/>
                              <a:gd name="csY6" fmla="*/ 144535 h 286227"/>
                              <a:gd name="csX7" fmla="*/ 15026 w 1423116"/>
                              <a:gd name="csY7" fmla="*/ 127363 h 286227"/>
                              <a:gd name="csX0" fmla="*/ 0 w 1423116"/>
                              <a:gd name="csY0" fmla="*/ 9307 h 286227"/>
                              <a:gd name="csX1" fmla="*/ 472228 w 1423116"/>
                              <a:gd name="csY1" fmla="*/ 20047 h 286227"/>
                              <a:gd name="csX2" fmla="*/ 854299 w 1423116"/>
                              <a:gd name="csY2" fmla="*/ 163853 h 286227"/>
                              <a:gd name="csX3" fmla="*/ 1423116 w 1423116"/>
                              <a:gd name="csY3" fmla="*/ 30771 h 286227"/>
                              <a:gd name="csX4" fmla="*/ 1423116 w 1423116"/>
                              <a:gd name="csY4" fmla="*/ 157414 h 286227"/>
                              <a:gd name="csX5" fmla="*/ 830688 w 1423116"/>
                              <a:gd name="csY5" fmla="*/ 286202 h 286227"/>
                              <a:gd name="csX6" fmla="*/ 467936 w 1423116"/>
                              <a:gd name="csY6" fmla="*/ 144535 h 286227"/>
                              <a:gd name="csX7" fmla="*/ 15026 w 1423116"/>
                              <a:gd name="csY7" fmla="*/ 127363 h 286227"/>
                              <a:gd name="csX0" fmla="*/ 0 w 1423116"/>
                              <a:gd name="csY0" fmla="*/ 9074 h 285994"/>
                              <a:gd name="csX1" fmla="*/ 472228 w 1423116"/>
                              <a:gd name="csY1" fmla="*/ 19814 h 285994"/>
                              <a:gd name="csX2" fmla="*/ 841419 w 1423116"/>
                              <a:gd name="csY2" fmla="*/ 159320 h 285994"/>
                              <a:gd name="csX3" fmla="*/ 1423116 w 1423116"/>
                              <a:gd name="csY3" fmla="*/ 30538 h 285994"/>
                              <a:gd name="csX4" fmla="*/ 1423116 w 1423116"/>
                              <a:gd name="csY4" fmla="*/ 157181 h 285994"/>
                              <a:gd name="csX5" fmla="*/ 830688 w 1423116"/>
                              <a:gd name="csY5" fmla="*/ 285969 h 285994"/>
                              <a:gd name="csX6" fmla="*/ 467936 w 1423116"/>
                              <a:gd name="csY6" fmla="*/ 144302 h 285994"/>
                              <a:gd name="csX7" fmla="*/ 15026 w 1423116"/>
                              <a:gd name="csY7" fmla="*/ 127130 h 285994"/>
                              <a:gd name="csX0" fmla="*/ 0 w 1423116"/>
                              <a:gd name="csY0" fmla="*/ 8399 h 285319"/>
                              <a:gd name="csX1" fmla="*/ 472228 w 1423116"/>
                              <a:gd name="csY1" fmla="*/ 19139 h 285319"/>
                              <a:gd name="csX2" fmla="*/ 841419 w 1423116"/>
                              <a:gd name="csY2" fmla="*/ 158645 h 285319"/>
                              <a:gd name="csX3" fmla="*/ 1423116 w 1423116"/>
                              <a:gd name="csY3" fmla="*/ 29863 h 285319"/>
                              <a:gd name="csX4" fmla="*/ 1423116 w 1423116"/>
                              <a:gd name="csY4" fmla="*/ 156506 h 285319"/>
                              <a:gd name="csX5" fmla="*/ 830688 w 1423116"/>
                              <a:gd name="csY5" fmla="*/ 285294 h 285319"/>
                              <a:gd name="csX6" fmla="*/ 467936 w 1423116"/>
                              <a:gd name="csY6" fmla="*/ 143627 h 285319"/>
                              <a:gd name="csX7" fmla="*/ 15026 w 1423116"/>
                              <a:gd name="csY7" fmla="*/ 126455 h 285319"/>
                              <a:gd name="csX0" fmla="*/ 0 w 1423116"/>
                              <a:gd name="csY0" fmla="*/ 8399 h 285319"/>
                              <a:gd name="csX1" fmla="*/ 472228 w 1423116"/>
                              <a:gd name="csY1" fmla="*/ 19139 h 285319"/>
                              <a:gd name="csX2" fmla="*/ 841419 w 1423116"/>
                              <a:gd name="csY2" fmla="*/ 158645 h 285319"/>
                              <a:gd name="csX3" fmla="*/ 1423116 w 1423116"/>
                              <a:gd name="csY3" fmla="*/ 29863 h 285319"/>
                              <a:gd name="csX4" fmla="*/ 1423116 w 1423116"/>
                              <a:gd name="csY4" fmla="*/ 156506 h 285319"/>
                              <a:gd name="csX5" fmla="*/ 830688 w 1423116"/>
                              <a:gd name="csY5" fmla="*/ 285294 h 285319"/>
                              <a:gd name="csX6" fmla="*/ 467936 w 1423116"/>
                              <a:gd name="csY6" fmla="*/ 143627 h 285319"/>
                              <a:gd name="csX7" fmla="*/ 0 w 1423116"/>
                              <a:gd name="csY7" fmla="*/ 126455 h 285319"/>
                              <a:gd name="csX0" fmla="*/ 0 w 1423116"/>
                              <a:gd name="csY0" fmla="*/ 8399 h 285319"/>
                              <a:gd name="csX1" fmla="*/ 472228 w 1423116"/>
                              <a:gd name="csY1" fmla="*/ 19139 h 285319"/>
                              <a:gd name="csX2" fmla="*/ 841419 w 1423116"/>
                              <a:gd name="csY2" fmla="*/ 158645 h 285319"/>
                              <a:gd name="csX3" fmla="*/ 1423116 w 1423116"/>
                              <a:gd name="csY3" fmla="*/ 29863 h 285319"/>
                              <a:gd name="csX4" fmla="*/ 1423116 w 1423116"/>
                              <a:gd name="csY4" fmla="*/ 156506 h 285319"/>
                              <a:gd name="csX5" fmla="*/ 830688 w 1423116"/>
                              <a:gd name="csY5" fmla="*/ 285294 h 285319"/>
                              <a:gd name="csX6" fmla="*/ 467936 w 1423116"/>
                              <a:gd name="csY6" fmla="*/ 143627 h 285319"/>
                              <a:gd name="csX7" fmla="*/ 0 w 1423116"/>
                              <a:gd name="csY7" fmla="*/ 126455 h 285319"/>
                              <a:gd name="csX0" fmla="*/ 0 w 1423116"/>
                              <a:gd name="csY0" fmla="*/ 9781 h 286701"/>
                              <a:gd name="csX1" fmla="*/ 472228 w 1423116"/>
                              <a:gd name="csY1" fmla="*/ 20521 h 286701"/>
                              <a:gd name="csX2" fmla="*/ 841419 w 1423116"/>
                              <a:gd name="csY2" fmla="*/ 160027 h 286701"/>
                              <a:gd name="csX3" fmla="*/ 1423116 w 1423116"/>
                              <a:gd name="csY3" fmla="*/ 31245 h 286701"/>
                              <a:gd name="csX4" fmla="*/ 1423116 w 1423116"/>
                              <a:gd name="csY4" fmla="*/ 157888 h 286701"/>
                              <a:gd name="csX5" fmla="*/ 830688 w 1423116"/>
                              <a:gd name="csY5" fmla="*/ 286676 h 286701"/>
                              <a:gd name="csX6" fmla="*/ 467936 w 1423116"/>
                              <a:gd name="csY6" fmla="*/ 145009 h 286701"/>
                              <a:gd name="csX7" fmla="*/ 0 w 1423116"/>
                              <a:gd name="csY7" fmla="*/ 127837 h 286701"/>
                              <a:gd name="csX0" fmla="*/ 0 w 1423116"/>
                              <a:gd name="csY0" fmla="*/ 9781 h 286701"/>
                              <a:gd name="csX1" fmla="*/ 463642 w 1423116"/>
                              <a:gd name="csY1" fmla="*/ 20521 h 286701"/>
                              <a:gd name="csX2" fmla="*/ 841419 w 1423116"/>
                              <a:gd name="csY2" fmla="*/ 160027 h 286701"/>
                              <a:gd name="csX3" fmla="*/ 1423116 w 1423116"/>
                              <a:gd name="csY3" fmla="*/ 31245 h 286701"/>
                              <a:gd name="csX4" fmla="*/ 1423116 w 1423116"/>
                              <a:gd name="csY4" fmla="*/ 157888 h 286701"/>
                              <a:gd name="csX5" fmla="*/ 830688 w 1423116"/>
                              <a:gd name="csY5" fmla="*/ 286676 h 286701"/>
                              <a:gd name="csX6" fmla="*/ 467936 w 1423116"/>
                              <a:gd name="csY6" fmla="*/ 145009 h 286701"/>
                              <a:gd name="csX7" fmla="*/ 0 w 1423116"/>
                              <a:gd name="csY7" fmla="*/ 127837 h 28670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423116" h="286701">
                                <a:moveTo>
                                  <a:pt x="0" y="9781"/>
                                </a:moveTo>
                                <a:cubicBezTo>
                                  <a:pt x="183170" y="-3111"/>
                                  <a:pt x="329845" y="-6664"/>
                                  <a:pt x="463642" y="20521"/>
                                </a:cubicBezTo>
                                <a:cubicBezTo>
                                  <a:pt x="597439" y="47706"/>
                                  <a:pt x="681507" y="158240"/>
                                  <a:pt x="841419" y="160027"/>
                                </a:cubicBezTo>
                                <a:cubicBezTo>
                                  <a:pt x="1001331" y="161814"/>
                                  <a:pt x="1094333" y="30168"/>
                                  <a:pt x="1423116" y="31245"/>
                                </a:cubicBezTo>
                                <a:lnTo>
                                  <a:pt x="1423116" y="157888"/>
                                </a:lnTo>
                                <a:cubicBezTo>
                                  <a:pt x="1120451" y="155297"/>
                                  <a:pt x="989885" y="288823"/>
                                  <a:pt x="830688" y="286676"/>
                                </a:cubicBezTo>
                                <a:cubicBezTo>
                                  <a:pt x="671491" y="284530"/>
                                  <a:pt x="606384" y="171482"/>
                                  <a:pt x="467936" y="145009"/>
                                </a:cubicBezTo>
                                <a:cubicBezTo>
                                  <a:pt x="329488" y="118536"/>
                                  <a:pt x="150971" y="112812"/>
                                  <a:pt x="0" y="127837"/>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7C344F6" id="组合 61" o:spid="_x0000_s1195" style="position:absolute;left:0;text-align:left;margin-left:118.4pt;margin-top:3.1pt;width:169.6pt;height:44.55pt;z-index:251731456;mso-position-horizontal:right;mso-position-horizontal-relative:margin;mso-position-vertical-relative:text;mso-width-relative:margin" coordorigin="-1826" coordsize="21542,5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">
                <v:group id="组合 57" o:spid="_x0000_s1196" style="position:absolute;left:-1826;width:21541;height:5663" coordorigin="-8695" coordsize="21542,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">
                  <v:group id="组合 55" o:spid="_x0000_s1197" style="position:absolute;width:12846;height:5663" coordorigin="8121,527" coordsize="12856,5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53" o:spid="_x0000_s1198" type="#_x0000_t5" style="position:absolute;left:15871;top:1095;width:1999;height:2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" filled="f" strokecolor="black [3213]" strokeweight="1pt"/>
                    <v:rect id="矩形 54" o:spid="_x0000_s1199" style="position:absolute;left:18842;top:527;width:2135;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" filled="f" strokecolor="black [3213]" strokeweight="1pt"/>
                    <v:shape id="文本框 2" o:spid="_x0000_s1200" type="#_x0000_t202" style="position:absolute;left:8121;top:1394;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" filled="f" stroked="f">
                      <v:textbox style="mso-fit-shape-to-text:t" inset="1mm,0,1mm,0">
                        <w:txbxContent>
                          <w:p w14:paraId="0C2C742E" w14:textId="02826A09" w:rsidR="0065232B" w:rsidRPr="0065232B" w:rsidRDefault="0065232B" w:rsidP="0065232B">
                            <w:pPr>
                              <w:rPr>
                                <w:sz w:val="18"/>
                                <w:szCs w:val="18"/>
                              </w:rPr>
                            </w:pPr>
                            <w:r>
                              <w:rPr>
                                <w:rFonts w:hint="eastAsia"/>
                                <w:sz w:val="18"/>
                                <w:szCs w:val="18"/>
                              </w:rPr>
                              <w:t>光纤</w:t>
                            </w:r>
                          </w:p>
                        </w:txbxContent>
                      </v:textbox>
                    </v:shape>
                    <v:shape id="文本框 2" o:spid="_x0000_s1201" type="#_x0000_t202" style="position:absolute;left:15330;top:4117;width:311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" filled="f" stroked="f">
                      <v:textbox style="mso-fit-shape-to-text:t" inset="1mm,0,1mm,0">
                        <w:txbxContent>
                          <w:p w14:paraId="7E92E232" w14:textId="39123FC8" w:rsidR="0065232B" w:rsidRPr="0065232B" w:rsidRDefault="0065232B" w:rsidP="0065232B">
                            <w:pPr>
                              <w:rPr>
                                <w:sz w:val="18"/>
                                <w:szCs w:val="18"/>
                              </w:rPr>
                            </w:pPr>
                            <w:r>
                              <w:rPr>
                                <w:rFonts w:hint="eastAsia"/>
                                <w:sz w:val="18"/>
                                <w:szCs w:val="18"/>
                              </w:rPr>
                              <w:t>棱镜</w:t>
                            </w:r>
                          </w:p>
                        </w:txbxContent>
                      </v:textbox>
                    </v:shape>
                    <v:shape id="文本框 2" o:spid="_x0000_s1202" type="#_x0000_t202" style="position:absolute;left:18928;top:765;width:1966;height:3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" filled="f" stroked="f">
                      <v:textbox style="mso-fit-shape-to-text:t" inset="1mm,0,1mm,0">
                        <w:txbxContent>
                          <w:p w14:paraId="290A9CE0" w14:textId="77777777" w:rsidR="0065232B" w:rsidRDefault="0065232B" w:rsidP="0065232B">
                            <w:pPr>
                              <w:spacing w:line="200" w:lineRule="exact"/>
                              <w:rPr>
                                <w:sz w:val="18"/>
                                <w:szCs w:val="18"/>
                              </w:rPr>
                            </w:pPr>
                            <w:r>
                              <w:rPr>
                                <w:rFonts w:hint="eastAsia"/>
                                <w:sz w:val="18"/>
                                <w:szCs w:val="18"/>
                              </w:rPr>
                              <w:t>探</w:t>
                            </w:r>
                          </w:p>
                          <w:p w14:paraId="391FE451" w14:textId="77777777" w:rsidR="0065232B" w:rsidRDefault="0065232B" w:rsidP="0065232B">
                            <w:pPr>
                              <w:spacing w:line="200" w:lineRule="exact"/>
                              <w:rPr>
                                <w:sz w:val="18"/>
                                <w:szCs w:val="18"/>
                              </w:rPr>
                            </w:pPr>
                            <w:r>
                              <w:rPr>
                                <w:rFonts w:hint="eastAsia"/>
                                <w:sz w:val="18"/>
                                <w:szCs w:val="18"/>
                              </w:rPr>
                              <w:t>测</w:t>
                            </w:r>
                          </w:p>
                          <w:p w14:paraId="68F2F648" w14:textId="5F78D212" w:rsidR="0065232B" w:rsidRPr="0065232B" w:rsidRDefault="0065232B" w:rsidP="0065232B">
                            <w:pPr>
                              <w:spacing w:line="200" w:lineRule="exact"/>
                              <w:rPr>
                                <w:sz w:val="18"/>
                                <w:szCs w:val="18"/>
                              </w:rPr>
                            </w:pPr>
                            <w:r>
                              <w:rPr>
                                <w:rFonts w:hint="eastAsia"/>
                                <w:sz w:val="18"/>
                                <w:szCs w:val="18"/>
                              </w:rPr>
                              <w:t>器</w:t>
                            </w:r>
                          </w:p>
                        </w:txbxContent>
                      </v:textbox>
                    </v:shape>
                  </v:group>
                  <v:line id="直接连接符 56" o:spid="_x0000_s1203" style="position:absolute;visibility:visible;mso-wrap-style:square" from="10276,452" to="10276,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" strokecolor="black [3213]" strokeweight="1pt">
                    <v:stroke joinstyle="miter"/>
                  </v:line>
                  <v:line id="直接连接符 56" o:spid="_x0000_s1204" style="position:absolute;visibility:visible;mso-wrap-style:square" from="10275,2266" to="10275,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" strokecolor="black [3213]" strokeweight="1pt">
                    <v:stroke joinstyle="miter"/>
                  </v:line>
                  <v:line id="直接连接符 56" o:spid="_x0000_s1205" style="position:absolute;flip:x;visibility:visible;mso-wrap-style:square" from="-3090,567" to="-2646,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" strokecolor="black [3213]" strokeweight=".5pt">
                    <v:stroke dashstyle="dash" joinstyle="miter"/>
                  </v:line>
                  <v:line id="直接连接符 56" o:spid="_x0000_s1206" style="position:absolute;flip:x;visibility:visible;mso-wrap-style:square" from="-4359,1603" to="-2779,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" strokecolor="black [3213]" strokeweight=".5pt">
                    <v:stroke joinstyle="miter"/>
                  </v:line>
                  <v:line id="直接连接符 56" o:spid="_x0000_s1207" style="position:absolute;visibility:visible;mso-wrap-style:square" from="-2750,1623" to="-1156,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" strokecolor="black [3213]" strokeweight=".5pt">
                    <v:stroke joinstyle="miter"/>
                  </v:line>
                  <v:line id="直接连接符 56" o:spid="_x0000_s1208" style="position:absolute;flip:x;visibility:visible;mso-wrap-style:square" from="-8695,1587" to="-6892,1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" strokecolor="black [3213]" strokeweight=".5pt">
                    <v:stroke dashstyle="dash" joinstyle="miter"/>
                  </v:line>
                  <v:line id="直接连接符 56" o:spid="_x0000_s1209" style="position:absolute;flip:x;visibility:visible;mso-wrap-style:square" from="-8630,2789" to="-6828,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" strokecolor="black [3213]" strokeweight=".5pt">
                    <v:stroke dashstyle="dash" joinstyle="miter"/>
                  </v:line>
                  <v:line id="直接连接符 56" o:spid="_x0000_s1210" style="position:absolute;flip:x;visibility:visible;mso-wrap-style:square" from="-3865,1861" to="-3421,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" strokecolor="black [3213]" strokeweight=".5pt">
                    <v:stroke startarrow="block" startarrowwidth="narrow" endarrowwidth="narrow" joinstyle="miter"/>
                  </v:line>
                  <v:line id="直接连接符 56" o:spid="_x0000_s1211" style="position:absolute;visibility:visible;mso-wrap-style:square" from="-2062,2090" to="-1481,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" strokecolor="black [3213]" strokeweight=".5pt">
                    <v:stroke endarrow="block" endarrowwidth="narrow" joinstyle="miter"/>
                  </v:line>
                </v:group>
                <v:shape id="任意多边形: 形状 60" o:spid="_x0000_s1212" style="position:absolute;top:1507;width:14231;height:2867;visibility:visible;mso-wrap-style:square;v-text-anchor:middle" coordsize="1423116,286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" path="m,9781c183170,-3111,329845,-6664,463642,20521,597439,47706,681507,158240,841419,160027v159912,1787,252914,-129859,581697,-128782l1423116,157888c1120451,155297,989885,288823,830688,286676,671491,284530,606384,171482,467936,145009,329488,118536,150971,112812,,127837e" filled="f" strokecolor="black [3213]" strokeweight="1pt">
                  <v:stroke joinstyle="miter"/>
                  <v:path arrowok="t" o:connecttype="custom" o:connectlocs="0,9781;463642,20521;841419,160027;1423116,31245;1423116,157888;830688,286676;467936,145009;0,127837" o:connectangles="0,0,0,0,0,0,0,0"/>
                </v:shape>
                <w10:wrap type="square" anchorx="margin"/>
              </v:group>
            </w:pict>
          </mc:Fallback>
        </mc:AlternateContent>
      </w:r>
      <w:r w:rsidR="001C6386" w:rsidRPr="00C751CC">
        <w:rPr>
          <w:rFonts w:hint="eastAsia"/>
        </w:rPr>
        <w:t>2</w:t>
      </w:r>
      <w:r w:rsidR="00C751CC">
        <w:rPr>
          <w:rFonts w:hint="eastAsia"/>
        </w:rPr>
        <w:t>．</w:t>
      </w:r>
      <w:r w:rsidR="001C6386">
        <w:rPr>
          <w:rFonts w:ascii="宋体" w:hAnsi="宋体" w:cs="宋体" w:hint="eastAsia"/>
          <w:color w:val="000000"/>
        </w:rPr>
        <w:t>（4</w:t>
      </w:r>
      <w:r w:rsidR="001C6386">
        <w:rPr>
          <w:rFonts w:ascii="宋体" w:hAnsi="宋体" w:cs="宋体"/>
          <w:color w:val="000000"/>
        </w:rPr>
        <w:t>分</w:t>
      </w:r>
      <w:r w:rsidR="001C6386">
        <w:rPr>
          <w:rFonts w:ascii="宋体" w:hAnsi="宋体" w:cs="宋体" w:hint="eastAsia"/>
          <w:color w:val="000000"/>
        </w:rPr>
        <w:t>）航天器携带用于</w:t>
      </w:r>
      <w:r w:rsidR="001C6386">
        <w:rPr>
          <w:rFonts w:ascii="宋体" w:hAnsi="宋体" w:cs="宋体"/>
          <w:color w:val="000000"/>
        </w:rPr>
        <w:t>化学成份检测或电磁辐射分析</w:t>
      </w:r>
      <w:r w:rsidR="001C6386">
        <w:rPr>
          <w:rFonts w:ascii="宋体" w:hAnsi="宋体" w:cs="宋体" w:hint="eastAsia"/>
          <w:color w:val="000000"/>
        </w:rPr>
        <w:t>的光纤光谱仪的部分工作原理如图所示。待测光在光纤内经多次全反射后，再经棱镜偏转，然后通过狭缝进入光电探测器。若将光纤简化为真空中的长玻璃丝，玻璃丝的折射率为</w:t>
      </w:r>
      <w:r w:rsidR="001C6386">
        <w:rPr>
          <w:rFonts w:cs="宋体" w:hint="eastAsia"/>
        </w:rPr>
        <w:t>1.5</w:t>
      </w:r>
      <w:r w:rsidR="001C6386">
        <w:rPr>
          <w:rFonts w:ascii="宋体" w:hAnsi="宋体" w:cs="宋体" w:hint="eastAsia"/>
          <w:color w:val="000000"/>
        </w:rPr>
        <w:t>，光在玻璃丝内发生全反射时的最小入射角大小为</w:t>
      </w:r>
      <w:r w:rsidR="00C751CC">
        <w:rPr>
          <w:rFonts w:ascii="宋体" w:hAnsi="宋体" w:cs="宋体" w:hint="eastAsia"/>
          <w:color w:val="000000"/>
        </w:rPr>
        <w:t>_______</w:t>
      </w:r>
      <w:r w:rsidR="001C6386">
        <w:rPr>
          <w:rFonts w:ascii="宋体" w:hAnsi="宋体" w:cs="宋体" w:hint="eastAsia"/>
          <w:color w:val="000000"/>
        </w:rPr>
        <w:t>，若探测器光阴极材料的逸出功为</w:t>
      </w:r>
      <w:r w:rsidR="001C6386">
        <w:rPr>
          <w:color w:val="000000"/>
        </w:rPr>
        <w:t>9.94×10</w:t>
      </w:r>
      <w:r w:rsidR="00C751CC">
        <w:rPr>
          <w:color w:val="000000"/>
          <w:vertAlign w:val="superscript"/>
        </w:rPr>
        <w:t>−</w:t>
      </w:r>
      <w:r w:rsidR="001C6386">
        <w:rPr>
          <w:color w:val="000000"/>
          <w:vertAlign w:val="superscript"/>
        </w:rPr>
        <w:t>20</w:t>
      </w:r>
      <w:r w:rsidR="00C751CC">
        <w:rPr>
          <w:rFonts w:hint="eastAsia"/>
          <w:color w:val="000000"/>
        </w:rPr>
        <w:t xml:space="preserve"> </w:t>
      </w:r>
      <w:r w:rsidR="001C6386">
        <w:rPr>
          <w:color w:val="000000"/>
        </w:rPr>
        <w:t>J</w:t>
      </w:r>
      <w:r w:rsidR="001C6386">
        <w:rPr>
          <w:rFonts w:ascii="宋体" w:hAnsi="宋体" w:cs="宋体" w:hint="eastAsia"/>
          <w:color w:val="000000"/>
        </w:rPr>
        <w:t>，求该材料的截止频率为</w:t>
      </w:r>
      <w:r w:rsidR="00C751CC">
        <w:rPr>
          <w:rFonts w:ascii="宋体" w:hAnsi="宋体" w:cs="宋体" w:hint="eastAsia"/>
          <w:color w:val="000000"/>
        </w:rPr>
        <w:t>______</w:t>
      </w:r>
      <w:r w:rsidR="001C6386">
        <w:rPr>
          <w:color w:val="000000"/>
        </w:rPr>
        <w:t>Hz</w:t>
      </w:r>
      <w:r w:rsidR="001C6386">
        <w:rPr>
          <w:rFonts w:ascii="宋体" w:hAnsi="宋体" w:cs="宋体" w:hint="eastAsia"/>
          <w:color w:val="000000"/>
        </w:rPr>
        <w:t>。（普朗克常量</w:t>
      </w:r>
      <w:r w:rsidR="001C6386">
        <w:rPr>
          <w:i/>
          <w:iCs/>
          <w:color w:val="000000"/>
        </w:rPr>
        <w:t>h</w:t>
      </w:r>
      <w:r w:rsidR="00C751CC">
        <w:rPr>
          <w:rFonts w:hint="eastAsia"/>
          <w:color w:val="000000"/>
        </w:rPr>
        <w:t xml:space="preserve"> </w:t>
      </w:r>
      <w:r w:rsidR="001C6386">
        <w:rPr>
          <w:color w:val="000000"/>
        </w:rPr>
        <w:t>=</w:t>
      </w:r>
      <w:r w:rsidR="00C751CC">
        <w:rPr>
          <w:rFonts w:hint="eastAsia"/>
          <w:color w:val="000000"/>
        </w:rPr>
        <w:t xml:space="preserve"> </w:t>
      </w:r>
      <w:r w:rsidR="001C6386">
        <w:rPr>
          <w:color w:val="000000"/>
        </w:rPr>
        <w:t>6.63×10</w:t>
      </w:r>
      <w:r w:rsidR="00C751CC">
        <w:rPr>
          <w:color w:val="000000"/>
          <w:vertAlign w:val="superscript"/>
        </w:rPr>
        <w:t>−</w:t>
      </w:r>
      <w:r w:rsidR="001C6386">
        <w:rPr>
          <w:color w:val="000000"/>
          <w:vertAlign w:val="superscript"/>
        </w:rPr>
        <w:t>34</w:t>
      </w:r>
      <w:r w:rsidR="001C6386">
        <w:rPr>
          <w:color w:val="000000"/>
        </w:rPr>
        <w:t>J·s</w:t>
      </w:r>
      <w:r w:rsidR="001C6386">
        <w:rPr>
          <w:rFonts w:ascii="宋体" w:hAnsi="宋体" w:cs="宋体" w:hint="eastAsia"/>
          <w:color w:val="000000"/>
        </w:rPr>
        <w:t>）（均保留2位有效数字）</w:t>
      </w:r>
    </w:p>
    <w:p w14:paraId="726AC948" w14:textId="7E3C3788" w:rsidR="001C6386" w:rsidRDefault="001C6386" w:rsidP="00C751CC">
      <w:r>
        <w:rPr>
          <w:rFonts w:hint="eastAsia"/>
          <w:noProof/>
          <w:color w:val="EE0000"/>
        </w:rPr>
        <w:drawing>
          <wp:anchor distT="0" distB="0" distL="114300" distR="114300" simplePos="0" relativeHeight="251627008" behindDoc="0" locked="0" layoutInCell="1" allowOverlap="1" wp14:anchorId="6765C261" wp14:editId="02C99238">
            <wp:simplePos x="0" y="0"/>
            <wp:positionH relativeFrom="column">
              <wp:posOffset>4556760</wp:posOffset>
            </wp:positionH>
            <wp:positionV relativeFrom="paragraph">
              <wp:posOffset>69215</wp:posOffset>
            </wp:positionV>
            <wp:extent cx="783590" cy="1147445"/>
            <wp:effectExtent l="0" t="0" r="0" b="0"/>
            <wp:wrapSquare wrapText="bothSides"/>
            <wp:docPr id="1191875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453532" name="图片 1"/>
                    <pic:cNvPicPr>
                      <a:picLocks noChangeAspect="1"/>
                    </pic:cNvPicPr>
                  </pic:nvPicPr>
                  <pic:blipFill>
                    <a:blip r:embed="rId19" cstate="print">
                      <a:extLst>
                        <a:ext uri="{28A0092B-C50C-407E-A947-70E740481C1C}">
                          <a14:useLocalDpi xmlns:a14="http://schemas.microsoft.com/office/drawing/2010/main" val="0"/>
                        </a:ext>
                      </a:extLst>
                    </a:blip>
                    <a:srcRect l="31043" r="23784"/>
                    <a:stretch>
                      <a:fillRect/>
                    </a:stretch>
                  </pic:blipFill>
                  <pic:spPr>
                    <a:xfrm>
                      <a:off x="0" y="0"/>
                      <a:ext cx="783590" cy="1147445"/>
                    </a:xfrm>
                    <a:prstGeom prst="rect">
                      <a:avLst/>
                    </a:prstGeom>
                    <a:ln>
                      <a:noFill/>
                    </a:ln>
                  </pic:spPr>
                </pic:pic>
              </a:graphicData>
            </a:graphic>
          </wp:anchor>
        </w:drawing>
      </w:r>
    </w:p>
    <w:p w14:paraId="05B8D163" w14:textId="221FFFE3" w:rsidR="001C6386" w:rsidRDefault="001C6386" w:rsidP="00C751CC">
      <w:r>
        <w:t>3</w:t>
      </w:r>
      <w:r w:rsidR="00C751CC">
        <w:rPr>
          <w:rFonts w:hint="eastAsia"/>
        </w:rPr>
        <w:t>．</w:t>
      </w:r>
      <w:r>
        <w:rPr>
          <w:rFonts w:hint="eastAsia"/>
        </w:rPr>
        <w:t>（</w:t>
      </w:r>
      <w:r>
        <w:rPr>
          <w:rFonts w:hint="eastAsia"/>
        </w:rPr>
        <w:t>4</w:t>
      </w:r>
      <w:r>
        <w:t>分</w:t>
      </w:r>
      <w:r>
        <w:rPr>
          <w:rFonts w:hint="eastAsia"/>
        </w:rPr>
        <w:t>）</w:t>
      </w:r>
      <w:r>
        <w:t>深空探索需要航天器在太空中获得动力来源，如图航天器利用太阳光作用在太阳帆上的压力提供动力。面积为</w:t>
      </w:r>
      <w:r>
        <w:rPr>
          <w:i/>
          <w:iCs/>
        </w:rPr>
        <w:t>S</w:t>
      </w:r>
      <w:r>
        <w:t>的太阳帆始终保持与照射阳光垂直，时间</w:t>
      </w:r>
      <w:r>
        <w:rPr>
          <w:i/>
          <w:iCs/>
        </w:rPr>
        <w:t>t</w:t>
      </w:r>
      <w:r>
        <w:t>内照射到太阳帆单位面积上的太阳光能为</w:t>
      </w:r>
      <w:r>
        <w:rPr>
          <w:i/>
          <w:iCs/>
        </w:rPr>
        <w:t>E</w:t>
      </w:r>
      <w:r>
        <w:t>，若一个光子的能量为</w:t>
      </w:r>
      <w:r>
        <w:rPr>
          <w:i/>
          <w:iCs/>
        </w:rPr>
        <w:t>E</w:t>
      </w:r>
      <w:r>
        <w:rPr>
          <w:vertAlign w:val="subscript"/>
        </w:rPr>
        <w:t>0</w:t>
      </w:r>
      <w:r>
        <w:t>，光速为</w:t>
      </w:r>
      <w:r>
        <w:rPr>
          <w:i/>
          <w:iCs/>
        </w:rPr>
        <w:t>c</w:t>
      </w:r>
      <w:r>
        <w:t>，航天器总质量为</w:t>
      </w:r>
      <w:r>
        <w:rPr>
          <w:i/>
          <w:iCs/>
        </w:rPr>
        <w:t>m</w:t>
      </w:r>
      <w:r>
        <w:t>，所有光子照射到太阳帆后全部等速率反射，则一个光子的动量为</w:t>
      </w:r>
      <w:r w:rsidR="00C751CC">
        <w:rPr>
          <w:rFonts w:hint="eastAsia"/>
        </w:rPr>
        <w:t>______</w:t>
      </w:r>
      <w:r>
        <w:t>；在太阳光压下航天器的加速度大小是</w:t>
      </w:r>
      <w:r w:rsidR="00C751CC">
        <w:rPr>
          <w:rFonts w:hint="eastAsia"/>
        </w:rPr>
        <w:t>_________</w:t>
      </w:r>
      <w:r>
        <w:t>。</w:t>
      </w:r>
    </w:p>
    <w:p w14:paraId="1E456AC1" w14:textId="77777777" w:rsidR="001C6386" w:rsidRDefault="001C6386" w:rsidP="00C751CC"/>
    <w:p w14:paraId="681D32E5" w14:textId="7119C978" w:rsidR="001C6386" w:rsidRDefault="001E02B8" w:rsidP="00C751CC">
      <w:r>
        <w:rPr>
          <w:noProof/>
          <w:lang w:val="zh-CN"/>
        </w:rPr>
        <mc:AlternateContent>
          <mc:Choice Requires="wpg">
            <w:drawing>
              <wp:anchor distT="0" distB="0" distL="114300" distR="114300" simplePos="0" relativeHeight="251721216" behindDoc="0" locked="0" layoutInCell="1" allowOverlap="1" wp14:anchorId="56A71C3E" wp14:editId="0D44896D">
                <wp:simplePos x="0" y="0"/>
                <wp:positionH relativeFrom="column">
                  <wp:posOffset>3652574</wp:posOffset>
                </wp:positionH>
                <wp:positionV relativeFrom="paragraph">
                  <wp:posOffset>91004</wp:posOffset>
                </wp:positionV>
                <wp:extent cx="1586230" cy="1557767"/>
                <wp:effectExtent l="0" t="0" r="0" b="23495"/>
                <wp:wrapSquare wrapText="bothSides"/>
                <wp:docPr id="102381502" name="组合 52"/>
                <wp:cNvGraphicFramePr/>
                <a:graphic xmlns:a="http://schemas.openxmlformats.org/drawingml/2006/main">
                  <a:graphicData uri="http://schemas.microsoft.com/office/word/2010/wordprocessingGroup">
                    <wpg:wgp>
                      <wpg:cNvGrpSpPr/>
                      <wpg:grpSpPr>
                        <a:xfrm>
                          <a:off x="0" y="0"/>
                          <a:ext cx="1586230" cy="1557767"/>
                          <a:chOff x="1676005" y="-1745818"/>
                          <a:chExt cx="1587130" cy="1559365"/>
                        </a:xfrm>
                      </wpg:grpSpPr>
                      <wpg:grpSp>
                        <wpg:cNvPr id="1772101286" name="组合 51"/>
                        <wpg:cNvGrpSpPr/>
                        <wpg:grpSpPr>
                          <a:xfrm>
                            <a:off x="1676005" y="-1699939"/>
                            <a:ext cx="1587130" cy="1513486"/>
                            <a:chOff x="1676005" y="-1699939"/>
                            <a:chExt cx="1587130" cy="1513486"/>
                          </a:xfrm>
                        </wpg:grpSpPr>
                        <wps:wsp>
                          <wps:cNvPr id="159566024" name="椭圆 49"/>
                          <wps:cNvSpPr/>
                          <wps:spPr>
                            <a:xfrm>
                              <a:off x="1987469" y="-1545139"/>
                              <a:ext cx="964376" cy="128201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4362809" name="椭圆 49"/>
                          <wps:cNvSpPr/>
                          <wps:spPr>
                            <a:xfrm>
                              <a:off x="2337896" y="-701077"/>
                              <a:ext cx="263512" cy="263451"/>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0732525" name="直接连接符 50"/>
                          <wps:cNvCnPr/>
                          <wps:spPr>
                            <a:xfrm>
                              <a:off x="1676005" y="-569786"/>
                              <a:ext cx="158713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44071494" name="直接连接符 50"/>
                          <wps:cNvCnPr/>
                          <wps:spPr>
                            <a:xfrm>
                              <a:off x="2470022" y="-1699939"/>
                              <a:ext cx="0" cy="151348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73087825" name="直接连接符 50"/>
                          <wps:cNvCnPr/>
                          <wps:spPr>
                            <a:xfrm>
                              <a:off x="2458277" y="-1545160"/>
                              <a:ext cx="349359"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21627505" name="直接连接符 50"/>
                          <wps:cNvCnPr/>
                          <wps:spPr>
                            <a:xfrm flipV="1">
                              <a:off x="2471158" y="-1251149"/>
                              <a:ext cx="390234" cy="6765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408773682" name="文本框 2"/>
                        <wps:cNvSpPr txBox="1">
                          <a:spLocks noChangeArrowheads="1"/>
                        </wps:cNvSpPr>
                        <wps:spPr bwMode="auto">
                          <a:xfrm>
                            <a:off x="2326342" y="-627321"/>
                            <a:ext cx="163830" cy="207010"/>
                          </a:xfrm>
                          <a:prstGeom prst="rect">
                            <a:avLst/>
                          </a:prstGeom>
                          <a:noFill/>
                          <a:ln w="9525">
                            <a:noFill/>
                            <a:miter lim="800000"/>
                            <a:headEnd/>
                            <a:tailEnd/>
                          </a:ln>
                        </wps:spPr>
                        <wps:txbx>
                          <w:txbxContent>
                            <w:p w14:paraId="598CD6C2" w14:textId="77777777" w:rsidR="001E02B8" w:rsidRPr="001E02B8" w:rsidRDefault="001E02B8" w:rsidP="001E02B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892443855" name="文本框 2"/>
                        <wps:cNvSpPr txBox="1">
                          <a:spLocks noChangeArrowheads="1"/>
                        </wps:cNvSpPr>
                        <wps:spPr bwMode="auto">
                          <a:xfrm>
                            <a:off x="2304675" y="-1713717"/>
                            <a:ext cx="158386" cy="207829"/>
                          </a:xfrm>
                          <a:prstGeom prst="rect">
                            <a:avLst/>
                          </a:prstGeom>
                          <a:noFill/>
                          <a:ln w="9525">
                            <a:noFill/>
                            <a:miter lim="800000"/>
                            <a:headEnd/>
                            <a:tailEnd/>
                          </a:ln>
                        </wps:spPr>
                        <wps:txbx>
                          <w:txbxContent>
                            <w:p w14:paraId="2CF59797" w14:textId="4290618B" w:rsidR="0065232B" w:rsidRPr="001E02B8" w:rsidRDefault="0065232B" w:rsidP="001E02B8">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451701065" name="文本框 2"/>
                        <wps:cNvSpPr txBox="1">
                          <a:spLocks noChangeArrowheads="1"/>
                        </wps:cNvSpPr>
                        <wps:spPr bwMode="auto">
                          <a:xfrm>
                            <a:off x="2855188" y="-1403898"/>
                            <a:ext cx="176804" cy="207829"/>
                          </a:xfrm>
                          <a:prstGeom prst="rect">
                            <a:avLst/>
                          </a:prstGeom>
                          <a:noFill/>
                          <a:ln w="9525">
                            <a:noFill/>
                            <a:miter lim="800000"/>
                            <a:headEnd/>
                            <a:tailEnd/>
                          </a:ln>
                        </wps:spPr>
                        <wps:txbx>
                          <w:txbxContent>
                            <w:p w14:paraId="6FAF3677" w14:textId="4EDFC59F" w:rsidR="0065232B" w:rsidRPr="001E02B8" w:rsidRDefault="0065232B" w:rsidP="001E02B8">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226844342" name="文本框 2"/>
                        <wps:cNvSpPr txBox="1">
                          <a:spLocks noChangeArrowheads="1"/>
                        </wps:cNvSpPr>
                        <wps:spPr bwMode="auto">
                          <a:xfrm>
                            <a:off x="2708781" y="-1745818"/>
                            <a:ext cx="139388" cy="207857"/>
                          </a:xfrm>
                          <a:prstGeom prst="rect">
                            <a:avLst/>
                          </a:prstGeom>
                          <a:noFill/>
                          <a:ln w="9525">
                            <a:noFill/>
                            <a:miter lim="800000"/>
                            <a:headEnd/>
                            <a:tailEnd/>
                          </a:ln>
                        </wps:spPr>
                        <wps:txbx>
                          <w:txbxContent>
                            <w:p w14:paraId="09AD6B6E" w14:textId="5220E95B" w:rsidR="0065232B" w:rsidRPr="0065232B" w:rsidRDefault="0065232B" w:rsidP="001E02B8">
                              <w:pPr>
                                <w:rPr>
                                  <w:rFonts w:ascii="Book Antiqua" w:hAnsi="Book Antiqua"/>
                                  <w:i/>
                                  <w:iCs/>
                                  <w:sz w:val="18"/>
                                  <w:szCs w:val="18"/>
                                </w:rPr>
                              </w:pPr>
                              <w:r w:rsidRPr="0065232B">
                                <w:rPr>
                                  <w:rFonts w:ascii="Book Antiqua" w:hAnsi="Book Antiqua"/>
                                  <w:i/>
                                  <w:iCs/>
                                  <w:sz w:val="18"/>
                                  <w:szCs w:val="18"/>
                                </w:rPr>
                                <w:t>v</w:t>
                              </w:r>
                            </w:p>
                          </w:txbxContent>
                        </wps:txbx>
                        <wps:bodyPr rot="0" vert="horz" wrap="none" lIns="36000" tIns="0" rIns="36000" bIns="0" anchor="t" anchorCtr="0">
                          <a:spAutoFit/>
                        </wps:bodyPr>
                      </wps:wsp>
                      <wps:wsp>
                        <wps:cNvPr id="1525114542" name="文本框 2"/>
                        <wps:cNvSpPr txBox="1">
                          <a:spLocks noChangeArrowheads="1"/>
                        </wps:cNvSpPr>
                        <wps:spPr bwMode="auto">
                          <a:xfrm>
                            <a:off x="2578685" y="-1140485"/>
                            <a:ext cx="126631" cy="207829"/>
                          </a:xfrm>
                          <a:prstGeom prst="rect">
                            <a:avLst/>
                          </a:prstGeom>
                          <a:noFill/>
                          <a:ln w="9525">
                            <a:noFill/>
                            <a:miter lim="800000"/>
                            <a:headEnd/>
                            <a:tailEnd/>
                          </a:ln>
                        </wps:spPr>
                        <wps:txbx>
                          <w:txbxContent>
                            <w:p w14:paraId="43A68EC1" w14:textId="79C7EF92" w:rsidR="0065232B" w:rsidRPr="001E02B8" w:rsidRDefault="0065232B" w:rsidP="001E02B8">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172847966" name="文本框 2"/>
                        <wps:cNvSpPr txBox="1">
                          <a:spLocks noChangeArrowheads="1"/>
                        </wps:cNvSpPr>
                        <wps:spPr bwMode="auto">
                          <a:xfrm>
                            <a:off x="2537559" y="-792487"/>
                            <a:ext cx="419416" cy="207829"/>
                          </a:xfrm>
                          <a:prstGeom prst="rect">
                            <a:avLst/>
                          </a:prstGeom>
                          <a:noFill/>
                          <a:ln w="9525">
                            <a:noFill/>
                            <a:miter lim="800000"/>
                            <a:headEnd/>
                            <a:tailEnd/>
                          </a:ln>
                        </wps:spPr>
                        <wps:txbx>
                          <w:txbxContent>
                            <w:p w14:paraId="1ED82533" w14:textId="22662A6C" w:rsidR="0065232B" w:rsidRPr="0065232B" w:rsidRDefault="0065232B" w:rsidP="001E02B8">
                              <w:pPr>
                                <w:rPr>
                                  <w:sz w:val="18"/>
                                  <w:szCs w:val="18"/>
                                </w:rPr>
                              </w:pPr>
                              <w:r>
                                <w:rPr>
                                  <w:i/>
                                  <w:iCs/>
                                  <w:sz w:val="18"/>
                                  <w:szCs w:val="18"/>
                                </w:rPr>
                                <w:t>θ</w:t>
                              </w:r>
                              <w:r>
                                <w:rPr>
                                  <w:rFonts w:hint="eastAsia"/>
                                  <w:sz w:val="18"/>
                                  <w:szCs w:val="18"/>
                                </w:rPr>
                                <w:t xml:space="preserve"> = 60</w:t>
                              </w:r>
                              <w:r>
                                <w:rPr>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6A71C3E" id="组合 52" o:spid="_x0000_s1213" style="position:absolute;left:0;text-align:left;margin-left:287.6pt;margin-top:7.15pt;width:124.9pt;height:122.65pt;z-index:251721216;mso-position-horizontal-relative:text;mso-position-vertical-relative:text;mso-width-relative:margin;mso-height-relative:margin" coordorigin="16760,-17458" coordsize="15871,15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">
                <v:group id="组合 51" o:spid="_x0000_s1214" style="position:absolute;left:16760;top:-16999;width:15871;height:15135" coordorigin="16760,-16999" coordsize="15871,15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">
                  <v:oval id="椭圆 49" o:spid="_x0000_s1215" style="position:absolute;left:19874;top:-15451;width:9644;height:1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" filled="f" strokecolor="black [3213]" strokeweight=".5pt">
                    <v:stroke joinstyle="miter"/>
                  </v:oval>
                  <v:oval id="椭圆 49" o:spid="_x0000_s1216" style="position:absolute;left:23378;top:-7010;width:2636;height:2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" fillcolor="#f2f2f2 [3052]" strokecolor="black [3213]" strokeweight="1pt">
                    <v:stroke joinstyle="miter"/>
                  </v:oval>
                  <v:line id="直接连接符 50" o:spid="_x0000_s1217" style="position:absolute;visibility:visible;mso-wrap-style:square" from="16760,-5697" to="3263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" strokecolor="black [3213]" strokeweight=".5pt">
                    <v:stroke dashstyle="dash" joinstyle="miter"/>
                  </v:line>
                  <v:line id="直接连接符 50" o:spid="_x0000_s1218" style="position:absolute;visibility:visible;mso-wrap-style:square" from="24700,-16999" to="24700,-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" strokecolor="black [3213]" strokeweight=".5pt">
                    <v:stroke dashstyle="dash" joinstyle="miter"/>
                  </v:line>
                  <v:line id="直接连接符 50" o:spid="_x0000_s1219" style="position:absolute;visibility:visible;mso-wrap-style:square" from="24582,-15451" to="28076,-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" strokecolor="black [3213]" strokeweight=".5pt">
                    <v:stroke endarrow="block" endarrowwidth="narrow" joinstyle="miter"/>
                  </v:line>
                  <v:line id="直接连接符 50" o:spid="_x0000_s1220" style="position:absolute;flip:y;visibility:visible;mso-wrap-style:square" from="24711,-12511" to="28613,-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" strokecolor="black [3213]" strokeweight=".5pt">
                    <v:stroke dashstyle="dash" joinstyle="miter"/>
                  </v:line>
                </v:group>
                <v:shape id="文本框 2" o:spid="_x0000_s1221" type="#_x0000_t202" style="position:absolute;left:23263;top:-6273;width:163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" filled="f" stroked="f">
                  <v:textbox style="mso-fit-shape-to-text:t" inset="1mm,0,1mm,0">
                    <w:txbxContent>
                      <w:p w14:paraId="598CD6C2" w14:textId="77777777" w:rsidR="001E02B8" w:rsidRPr="001E02B8" w:rsidRDefault="001E02B8" w:rsidP="001E02B8">
                        <w:pPr>
                          <w:rPr>
                            <w:i/>
                            <w:iCs/>
                            <w:sz w:val="18"/>
                            <w:szCs w:val="18"/>
                          </w:rPr>
                        </w:pPr>
                        <w:r>
                          <w:rPr>
                            <w:rFonts w:hint="eastAsia"/>
                            <w:i/>
                            <w:iCs/>
                            <w:sz w:val="18"/>
                            <w:szCs w:val="18"/>
                          </w:rPr>
                          <w:t>O</w:t>
                        </w:r>
                      </w:p>
                    </w:txbxContent>
                  </v:textbox>
                </v:shape>
                <v:shape id="文本框 2" o:spid="_x0000_s1222" type="#_x0000_t202" style="position:absolute;left:23046;top:-17137;width:158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" filled="f" stroked="f">
                  <v:textbox style="mso-fit-shape-to-text:t" inset="1mm,0,1mm,0">
                    <w:txbxContent>
                      <w:p w14:paraId="2CF59797" w14:textId="4290618B" w:rsidR="0065232B" w:rsidRPr="001E02B8" w:rsidRDefault="0065232B" w:rsidP="001E02B8">
                        <w:pPr>
                          <w:rPr>
                            <w:i/>
                            <w:iCs/>
                            <w:sz w:val="18"/>
                            <w:szCs w:val="18"/>
                          </w:rPr>
                        </w:pPr>
                        <w:r>
                          <w:rPr>
                            <w:rFonts w:hint="eastAsia"/>
                            <w:i/>
                            <w:iCs/>
                            <w:sz w:val="18"/>
                            <w:szCs w:val="18"/>
                          </w:rPr>
                          <w:t>N</w:t>
                        </w:r>
                      </w:p>
                    </w:txbxContent>
                  </v:textbox>
                </v:shape>
                <v:shape id="文本框 2" o:spid="_x0000_s1223" type="#_x0000_t202" style="position:absolute;left:28551;top:-14038;width:176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" filled="f" stroked="f">
                  <v:textbox style="mso-fit-shape-to-text:t" inset="1mm,0,1mm,0">
                    <w:txbxContent>
                      <w:p w14:paraId="6FAF3677" w14:textId="4EDFC59F" w:rsidR="0065232B" w:rsidRPr="001E02B8" w:rsidRDefault="0065232B" w:rsidP="001E02B8">
                        <w:pPr>
                          <w:rPr>
                            <w:i/>
                            <w:iCs/>
                            <w:sz w:val="18"/>
                            <w:szCs w:val="18"/>
                          </w:rPr>
                        </w:pPr>
                        <w:r>
                          <w:rPr>
                            <w:rFonts w:hint="eastAsia"/>
                            <w:i/>
                            <w:iCs/>
                            <w:sz w:val="18"/>
                            <w:szCs w:val="18"/>
                          </w:rPr>
                          <w:t>M</w:t>
                        </w:r>
                      </w:p>
                    </w:txbxContent>
                  </v:textbox>
                </v:shape>
                <v:shape id="文本框 2" o:spid="_x0000_s1224" type="#_x0000_t202" style="position:absolute;left:27087;top:-17458;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" filled="f" stroked="f">
                  <v:textbox style="mso-fit-shape-to-text:t" inset="1mm,0,1mm,0">
                    <w:txbxContent>
                      <w:p w14:paraId="09AD6B6E" w14:textId="5220E95B" w:rsidR="0065232B" w:rsidRPr="0065232B" w:rsidRDefault="0065232B" w:rsidP="001E02B8">
                        <w:pPr>
                          <w:rPr>
                            <w:rFonts w:ascii="Book Antiqua" w:hAnsi="Book Antiqua"/>
                            <w:i/>
                            <w:iCs/>
                            <w:sz w:val="18"/>
                            <w:szCs w:val="18"/>
                          </w:rPr>
                        </w:pPr>
                        <w:r w:rsidRPr="0065232B">
                          <w:rPr>
                            <w:rFonts w:ascii="Book Antiqua" w:hAnsi="Book Antiqua"/>
                            <w:i/>
                            <w:iCs/>
                            <w:sz w:val="18"/>
                            <w:szCs w:val="18"/>
                          </w:rPr>
                          <w:t>v</w:t>
                        </w:r>
                      </w:p>
                    </w:txbxContent>
                  </v:textbox>
                </v:shape>
                <v:shape id="文本框 2" o:spid="_x0000_s1225" type="#_x0000_t202" style="position:absolute;left:25786;top:-11404;width:12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" filled="f" stroked="f">
                  <v:textbox style="mso-fit-shape-to-text:t" inset="1mm,0,1mm,0">
                    <w:txbxContent>
                      <w:p w14:paraId="43A68EC1" w14:textId="79C7EF92" w:rsidR="0065232B" w:rsidRPr="001E02B8" w:rsidRDefault="0065232B" w:rsidP="001E02B8">
                        <w:pPr>
                          <w:rPr>
                            <w:i/>
                            <w:iCs/>
                            <w:sz w:val="18"/>
                            <w:szCs w:val="18"/>
                          </w:rPr>
                        </w:pPr>
                        <w:r>
                          <w:rPr>
                            <w:rFonts w:hint="eastAsia"/>
                            <w:i/>
                            <w:iCs/>
                            <w:sz w:val="18"/>
                            <w:szCs w:val="18"/>
                          </w:rPr>
                          <w:t>r</w:t>
                        </w:r>
                      </w:p>
                    </w:txbxContent>
                  </v:textbox>
                </v:shape>
                <v:shape id="文本框 2" o:spid="_x0000_s1226" type="#_x0000_t202" style="position:absolute;left:25375;top:-7924;width:41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" filled="f" stroked="f">
                  <v:textbox style="mso-fit-shape-to-text:t" inset="1mm,0,1mm,0">
                    <w:txbxContent>
                      <w:p w14:paraId="1ED82533" w14:textId="22662A6C" w:rsidR="0065232B" w:rsidRPr="0065232B" w:rsidRDefault="0065232B" w:rsidP="001E02B8">
                        <w:pPr>
                          <w:rPr>
                            <w:sz w:val="18"/>
                            <w:szCs w:val="18"/>
                          </w:rPr>
                        </w:pPr>
                        <w:r>
                          <w:rPr>
                            <w:i/>
                            <w:iCs/>
                            <w:sz w:val="18"/>
                            <w:szCs w:val="18"/>
                          </w:rPr>
                          <w:t>θ</w:t>
                        </w:r>
                        <w:r>
                          <w:rPr>
                            <w:rFonts w:hint="eastAsia"/>
                            <w:sz w:val="18"/>
                            <w:szCs w:val="18"/>
                          </w:rPr>
                          <w:t xml:space="preserve"> = 60</w:t>
                        </w:r>
                        <w:r>
                          <w:rPr>
                            <w:sz w:val="18"/>
                            <w:szCs w:val="18"/>
                          </w:rPr>
                          <w:t>°</w:t>
                        </w:r>
                      </w:p>
                    </w:txbxContent>
                  </v:textbox>
                </v:shape>
                <w10:wrap type="square"/>
              </v:group>
            </w:pict>
          </mc:Fallback>
        </mc:AlternateContent>
      </w:r>
      <w:r w:rsidR="001C6386">
        <w:t>4</w:t>
      </w:r>
      <w:r w:rsidR="00C751CC">
        <w:rPr>
          <w:rFonts w:hint="eastAsia"/>
        </w:rPr>
        <w:t>．</w:t>
      </w:r>
      <w:r w:rsidR="001C6386">
        <w:rPr>
          <w:rFonts w:hint="eastAsia"/>
        </w:rPr>
        <w:t>（</w:t>
      </w:r>
      <w:r w:rsidR="001C6386">
        <w:rPr>
          <w:rFonts w:hint="eastAsia"/>
        </w:rPr>
        <w:t>7</w:t>
      </w:r>
      <w:r w:rsidR="001C6386">
        <w:rPr>
          <w:rFonts w:hint="eastAsia"/>
        </w:rPr>
        <w:t>分）</w:t>
      </w:r>
      <w:r w:rsidR="001C6386">
        <w:t>如图所示，卫星</w:t>
      </w:r>
      <w:r w:rsidR="001C6386" w:rsidRPr="00C751CC">
        <w:t>A</w:t>
      </w:r>
      <w:r w:rsidR="001C6386">
        <w:t>从地球北极正上方</w:t>
      </w:r>
      <w:r w:rsidR="001C6386">
        <w:rPr>
          <w:i/>
          <w:iCs/>
        </w:rPr>
        <w:t>N</w:t>
      </w:r>
      <w:r w:rsidR="001C6386">
        <w:t>点以水平速度进入椭圆轨道，要求所在轨道能通过离地心距离为</w:t>
      </w:r>
      <w:r w:rsidR="001C6386">
        <w:rPr>
          <w:i/>
          <w:iCs/>
        </w:rPr>
        <w:t>r</w:t>
      </w:r>
      <w:r w:rsidR="001C6386">
        <w:t>和赤道平面成</w:t>
      </w:r>
      <w:r w:rsidR="001C6386" w:rsidRPr="00C751CC">
        <w:rPr>
          <w:rFonts w:asciiTheme="majorBidi" w:hAnsiTheme="majorBidi" w:cstheme="majorBidi"/>
          <w:i/>
          <w:iCs/>
        </w:rPr>
        <w:t>θ</w:t>
      </w:r>
      <w:r w:rsidR="00C751CC">
        <w:rPr>
          <w:rFonts w:hint="eastAsia"/>
        </w:rPr>
        <w:t xml:space="preserve"> </w:t>
      </w:r>
      <w:r w:rsidR="001C6386">
        <w:rPr>
          <w:rFonts w:hint="eastAsia"/>
        </w:rPr>
        <w:t>=</w:t>
      </w:r>
      <w:r w:rsidR="00C751CC">
        <w:rPr>
          <w:rFonts w:hint="eastAsia"/>
        </w:rPr>
        <w:t xml:space="preserve"> </w:t>
      </w:r>
      <w:r w:rsidR="001C6386">
        <w:t>60°</w:t>
      </w:r>
      <w:r w:rsidR="001C6386">
        <w:t>的</w:t>
      </w:r>
      <w:r w:rsidR="001C6386">
        <w:rPr>
          <w:i/>
        </w:rPr>
        <w:t>M</w:t>
      </w:r>
      <w:r w:rsidR="001C6386">
        <w:t>处。地球位于以入轨点为远地点的椭圆轨道焦点</w:t>
      </w:r>
      <w:r w:rsidR="001C6386">
        <w:rPr>
          <w:i/>
        </w:rPr>
        <w:t>O</w:t>
      </w:r>
      <w:r w:rsidR="001C6386">
        <w:t>处，</w:t>
      </w:r>
    </w:p>
    <w:p w14:paraId="433671A7" w14:textId="482D25C0" w:rsidR="001C6386" w:rsidRDefault="001C6386" w:rsidP="00C751CC">
      <w:r>
        <w:t>（</w:t>
      </w:r>
      <w:r>
        <w:t>1</w:t>
      </w:r>
      <w:r>
        <w:t>）</w:t>
      </w:r>
      <w:r>
        <w:rPr>
          <w:rFonts w:hint="eastAsia"/>
        </w:rPr>
        <w:t>（</w:t>
      </w:r>
      <w:r>
        <w:rPr>
          <w:rFonts w:hint="eastAsia"/>
        </w:rPr>
        <w:t>3</w:t>
      </w:r>
      <w:r>
        <w:t>分</w:t>
      </w:r>
      <w:r>
        <w:rPr>
          <w:rFonts w:hint="eastAsia"/>
        </w:rPr>
        <w:t>）</w:t>
      </w:r>
      <w:r>
        <w:t>卫星</w:t>
      </w:r>
      <w:r w:rsidRPr="00C751CC">
        <w:t>A</w:t>
      </w:r>
      <w:r>
        <w:t>从入轨点</w:t>
      </w:r>
      <w:r>
        <w:rPr>
          <w:i/>
          <w:iCs/>
        </w:rPr>
        <w:t>N</w:t>
      </w:r>
      <w:r>
        <w:t>到</w:t>
      </w:r>
      <w:r>
        <w:rPr>
          <w:i/>
          <w:iCs/>
        </w:rPr>
        <w:t>M</w:t>
      </w:r>
      <w:r>
        <w:t>点加速度和速度的变化情况</w:t>
      </w:r>
      <w:r>
        <w:rPr>
          <w:rFonts w:hint="eastAsia"/>
        </w:rPr>
        <w:t>为（</w:t>
      </w:r>
      <w:r>
        <w:rPr>
          <w:rFonts w:hint="eastAsia"/>
        </w:rPr>
        <w:t xml:space="preserve">    </w:t>
      </w:r>
      <w:r>
        <w:rPr>
          <w:rFonts w:hint="eastAsia"/>
        </w:rPr>
        <w:t>）</w:t>
      </w:r>
    </w:p>
    <w:p w14:paraId="1AB2F42E" w14:textId="611988F4" w:rsidR="001C6386" w:rsidRDefault="001C6386" w:rsidP="00C751CC">
      <w:r>
        <w:t>A</w:t>
      </w:r>
      <w:r>
        <w:t>．</w:t>
      </w:r>
      <w:r>
        <w:rPr>
          <w:rFonts w:hint="eastAsia"/>
        </w:rPr>
        <w:t>速度增大，加速度增大</w:t>
      </w:r>
      <w:r>
        <w:tab/>
      </w:r>
      <w:r w:rsidR="00C751CC">
        <w:tab/>
      </w:r>
      <w:r>
        <w:t>B</w:t>
      </w:r>
      <w:r>
        <w:t>．</w:t>
      </w:r>
      <w:r>
        <w:rPr>
          <w:rFonts w:hint="eastAsia"/>
        </w:rPr>
        <w:t>速度增大，加速度减小</w:t>
      </w:r>
    </w:p>
    <w:p w14:paraId="5E4E3A63" w14:textId="005C3FF9" w:rsidR="001C6386" w:rsidRDefault="001C6386" w:rsidP="00C751CC">
      <w:r>
        <w:t>C</w:t>
      </w:r>
      <w:r>
        <w:t>．</w:t>
      </w:r>
      <w:r>
        <w:rPr>
          <w:rFonts w:hint="eastAsia"/>
        </w:rPr>
        <w:t>速度减小，加速度增大</w:t>
      </w:r>
      <w:r>
        <w:tab/>
      </w:r>
      <w:r w:rsidR="00C751CC">
        <w:tab/>
      </w:r>
      <w:r>
        <w:t>D</w:t>
      </w:r>
      <w:r>
        <w:t>．</w:t>
      </w:r>
      <w:r>
        <w:rPr>
          <w:rFonts w:hint="eastAsia"/>
        </w:rPr>
        <w:t>速度减小，加速度减小</w:t>
      </w:r>
    </w:p>
    <w:p w14:paraId="7A22D236" w14:textId="77777777" w:rsidR="001C6386" w:rsidRDefault="001C6386" w:rsidP="00C751CC"/>
    <w:p w14:paraId="24E75130" w14:textId="42E17C19" w:rsidR="001C6386" w:rsidRDefault="001C6386" w:rsidP="00C751CC">
      <w:r>
        <w:t>（</w:t>
      </w:r>
      <w:r>
        <w:t>2</w:t>
      </w:r>
      <w:r>
        <w:t>）</w:t>
      </w:r>
      <w:r>
        <w:rPr>
          <w:rFonts w:hint="eastAsia"/>
        </w:rPr>
        <w:t>（</w:t>
      </w:r>
      <w:r>
        <w:rPr>
          <w:rFonts w:hint="eastAsia"/>
        </w:rPr>
        <w:t>4</w:t>
      </w:r>
      <w:r>
        <w:t>分</w:t>
      </w:r>
      <w:r>
        <w:rPr>
          <w:rFonts w:hint="eastAsia"/>
        </w:rPr>
        <w:t>）</w:t>
      </w:r>
      <w:r>
        <w:t>若</w:t>
      </w:r>
      <w:r>
        <w:rPr>
          <w:rFonts w:hint="eastAsia"/>
        </w:rPr>
        <w:t>有一个</w:t>
      </w:r>
      <w:r>
        <w:t>以</w:t>
      </w:r>
      <w:r>
        <w:rPr>
          <w:i/>
          <w:iCs/>
        </w:rPr>
        <w:t>r</w:t>
      </w:r>
      <w:r>
        <w:t>为半径的</w:t>
      </w:r>
      <w:r>
        <w:rPr>
          <w:rFonts w:hint="eastAsia"/>
        </w:rPr>
        <w:t>地球</w:t>
      </w:r>
      <w:r>
        <w:t>圆</w:t>
      </w:r>
      <w:r>
        <w:rPr>
          <w:rFonts w:hint="eastAsia"/>
        </w:rPr>
        <w:t>形</w:t>
      </w:r>
      <w:r>
        <w:t>轨道卫星</w:t>
      </w:r>
      <w:r w:rsidRPr="00C751CC">
        <w:t>B</w:t>
      </w:r>
      <w:r>
        <w:rPr>
          <w:rFonts w:hint="eastAsia"/>
          <w:i/>
          <w:iCs/>
        </w:rPr>
        <w:t>，</w:t>
      </w:r>
      <w:r>
        <w:rPr>
          <w:rFonts w:hint="eastAsia"/>
        </w:rPr>
        <w:t>其</w:t>
      </w:r>
      <w:r>
        <w:t>周期为</w:t>
      </w:r>
      <w:r>
        <w:rPr>
          <w:i/>
          <w:iCs/>
        </w:rPr>
        <w:t>T</w:t>
      </w:r>
      <w:r>
        <w:rPr>
          <w:vertAlign w:val="subscript"/>
        </w:rPr>
        <w:t>0</w:t>
      </w:r>
      <w:r>
        <w:t>，求卫星</w:t>
      </w:r>
      <w:r w:rsidRPr="00C751CC">
        <w:t>A</w:t>
      </w:r>
      <w:r>
        <w:t>的最小周期。</w:t>
      </w:r>
    </w:p>
    <w:p w14:paraId="592263BF" w14:textId="1996EAA1" w:rsidR="001C6386" w:rsidRDefault="001C6386" w:rsidP="001C6386"/>
    <w:p w14:paraId="2DE06A63" w14:textId="77777777" w:rsidR="00985A1D" w:rsidRDefault="00985A1D" w:rsidP="001C6386"/>
    <w:p w14:paraId="175970E7" w14:textId="0AAD73EC" w:rsidR="001C6386" w:rsidRDefault="001C6386" w:rsidP="001C6386"/>
    <w:p w14:paraId="5D4D1194" w14:textId="6B62332E" w:rsidR="001C6386" w:rsidRDefault="001C6386" w:rsidP="00985A1D"/>
    <w:p w14:paraId="70A8356D" w14:textId="4473B6CF" w:rsidR="001C6386" w:rsidRDefault="001C6386" w:rsidP="001C6386"/>
    <w:p w14:paraId="00168E90" w14:textId="77777777" w:rsidR="001C6386" w:rsidRDefault="001C6386" w:rsidP="001C6386"/>
    <w:p w14:paraId="7C67D671" w14:textId="7A9B4724" w:rsidR="001C6386" w:rsidRDefault="001C6386" w:rsidP="001C6386"/>
    <w:p w14:paraId="73821733" w14:textId="77777777" w:rsidR="00985A1D" w:rsidRDefault="00985A1D">
      <w:pPr>
        <w:widowControl/>
        <w:jc w:val="left"/>
        <w:rPr>
          <w:rFonts w:eastAsia="黑体" w:cstheme="majorBidi"/>
          <w:bCs/>
          <w:szCs w:val="32"/>
        </w:rPr>
      </w:pPr>
      <w:r>
        <w:br w:type="page"/>
      </w:r>
    </w:p>
    <w:p w14:paraId="369AACBB" w14:textId="6CAE3DB4" w:rsidR="001C6386" w:rsidRDefault="001C6386" w:rsidP="00D61DB9">
      <w:pPr>
        <w:pStyle w:val="2"/>
      </w:pPr>
      <w:r>
        <w:rPr>
          <w:rFonts w:hint="eastAsia"/>
        </w:rPr>
        <w:lastRenderedPageBreak/>
        <w:t>六、火箭发射与回收（</w:t>
      </w:r>
      <w:r>
        <w:rPr>
          <w:rFonts w:hint="eastAsia"/>
        </w:rPr>
        <w:t>29</w:t>
      </w:r>
      <w:r>
        <w:rPr>
          <w:rFonts w:hint="eastAsia"/>
        </w:rPr>
        <w:t>分）</w:t>
      </w:r>
    </w:p>
    <w:p w14:paraId="66E156FA" w14:textId="35E16289" w:rsidR="001C6386" w:rsidRDefault="001C6386" w:rsidP="000221C4">
      <w:pPr>
        <w:pStyle w:val="ab"/>
      </w:pPr>
      <w:r>
        <w:rPr>
          <w:rFonts w:hint="eastAsia"/>
        </w:rPr>
        <w:t>2026</w:t>
      </w:r>
      <w:r>
        <w:rPr>
          <w:rFonts w:hint="eastAsia"/>
        </w:rPr>
        <w:t>年</w:t>
      </w:r>
      <w:r>
        <w:rPr>
          <w:rFonts w:hint="eastAsia"/>
        </w:rPr>
        <w:t>2</w:t>
      </w:r>
      <w:r>
        <w:rPr>
          <w:rFonts w:hint="eastAsia"/>
        </w:rPr>
        <w:t>月</w:t>
      </w:r>
      <w:r>
        <w:rPr>
          <w:rFonts w:hint="eastAsia"/>
        </w:rPr>
        <w:t>11</w:t>
      </w:r>
      <w:r>
        <w:rPr>
          <w:rFonts w:hint="eastAsia"/>
        </w:rPr>
        <w:t>日，长征十号运载火箭完成低空验证飞行试验，其</w:t>
      </w:r>
      <w:r>
        <w:t>‌</w:t>
      </w:r>
      <w:r>
        <w:rPr>
          <w:rFonts w:ascii="宋体" w:hAnsi="宋体" w:cs="宋体" w:hint="eastAsia"/>
        </w:rPr>
        <w:t>一级箭体在返回过程中实现受控垂直落于预定海域</w:t>
      </w:r>
      <w:r>
        <w:rPr>
          <w:rFonts w:hint="eastAsia"/>
        </w:rPr>
        <w:t>，最终成功打捞回收，完成我国首次运载火箭一级的海上</w:t>
      </w:r>
      <w:commentRangeStart w:id="6"/>
      <w:r>
        <w:rPr>
          <w:rFonts w:hint="eastAsia"/>
        </w:rPr>
        <w:t>回收</w:t>
      </w:r>
      <w:commentRangeEnd w:id="6"/>
      <w:r w:rsidR="000221C4">
        <w:rPr>
          <w:rStyle w:val="ad"/>
          <w:rFonts w:hint="eastAsia"/>
          <w:szCs w:val="24"/>
        </w:rPr>
        <w:commentReference w:id="6"/>
      </w:r>
      <w:r>
        <w:rPr>
          <w:rFonts w:hint="eastAsia"/>
        </w:rPr>
        <w:t>。</w:t>
      </w:r>
    </w:p>
    <w:p w14:paraId="32F29BA1" w14:textId="2DCB4761" w:rsidR="00C751CC" w:rsidRDefault="00C751CC" w:rsidP="00C751CC">
      <w:pPr>
        <w:rPr>
          <w:kern w:val="0"/>
          <w:szCs w:val="21"/>
        </w:rPr>
      </w:pPr>
    </w:p>
    <w:p w14:paraId="6DD294E0" w14:textId="3B44E253" w:rsidR="001C6386" w:rsidRDefault="00985A1D" w:rsidP="00C751CC">
      <w:r>
        <w:rPr>
          <w:noProof/>
          <w:lang w:val="zh-CN"/>
        </w:rPr>
        <mc:AlternateContent>
          <mc:Choice Requires="wpg">
            <w:drawing>
              <wp:anchor distT="0" distB="0" distL="114300" distR="114300" simplePos="0" relativeHeight="251743744" behindDoc="0" locked="0" layoutInCell="1" allowOverlap="1" wp14:anchorId="59AB8F7E" wp14:editId="31E4D4C2">
                <wp:simplePos x="0" y="0"/>
                <wp:positionH relativeFrom="margin">
                  <wp:align>right</wp:align>
                </wp:positionH>
                <wp:positionV relativeFrom="paragraph">
                  <wp:posOffset>134129</wp:posOffset>
                </wp:positionV>
                <wp:extent cx="2736579" cy="875546"/>
                <wp:effectExtent l="0" t="0" r="26035" b="20320"/>
                <wp:wrapSquare wrapText="bothSides"/>
                <wp:docPr id="465771197" name="组合 287"/>
                <wp:cNvGraphicFramePr/>
                <a:graphic xmlns:a="http://schemas.openxmlformats.org/drawingml/2006/main">
                  <a:graphicData uri="http://schemas.microsoft.com/office/word/2010/wordprocessingGroup">
                    <wpg:wgp>
                      <wpg:cNvGrpSpPr/>
                      <wpg:grpSpPr>
                        <a:xfrm>
                          <a:off x="0" y="0"/>
                          <a:ext cx="2736579" cy="875546"/>
                          <a:chOff x="360609" y="225381"/>
                          <a:chExt cx="2737037" cy="875763"/>
                        </a:xfrm>
                      </wpg:grpSpPr>
                      <wpg:grpSp>
                        <wpg:cNvPr id="766208123" name="组合 137">
                          <a:extLst>
                            <a:ext uri="{FF2B5EF4-FFF2-40B4-BE49-F238E27FC236}">
                              <a16:creationId xmlns:a16="http://schemas.microsoft.com/office/drawing/2014/main" id="{F8AE7958-5664-4B21-DC76-BCD9A51AC1AF}"/>
                            </a:ext>
                          </a:extLst>
                        </wpg:cNvPr>
                        <wpg:cNvGrpSpPr/>
                        <wpg:grpSpPr>
                          <a:xfrm>
                            <a:off x="360609" y="225381"/>
                            <a:ext cx="2737037" cy="875763"/>
                            <a:chOff x="0" y="0"/>
                            <a:chExt cx="8529658" cy="2731838"/>
                          </a:xfrm>
                        </wpg:grpSpPr>
                        <wpg:grpSp>
                          <wpg:cNvPr id="779965626" name="组合 779965626">
                            <a:extLst>
                              <a:ext uri="{FF2B5EF4-FFF2-40B4-BE49-F238E27FC236}">
                                <a16:creationId xmlns:a16="http://schemas.microsoft.com/office/drawing/2014/main" id="{8E68385D-8669-83D2-C9AA-D789513CC85C}"/>
                              </a:ext>
                            </a:extLst>
                          </wpg:cNvPr>
                          <wpg:cNvGrpSpPr/>
                          <wpg:grpSpPr>
                            <a:xfrm>
                              <a:off x="0" y="0"/>
                              <a:ext cx="8416279" cy="2731838"/>
                              <a:chOff x="0" y="0"/>
                              <a:chExt cx="8416279" cy="2731838"/>
                            </a:xfrm>
                          </wpg:grpSpPr>
                          <wpg:grpSp>
                            <wpg:cNvPr id="705723098" name="组合 705723098">
                              <a:extLst>
                                <a:ext uri="{FF2B5EF4-FFF2-40B4-BE49-F238E27FC236}">
                                  <a16:creationId xmlns:a16="http://schemas.microsoft.com/office/drawing/2014/main" id="{8646DB43-5E56-F8DA-8F91-1A9AD1860A4B}"/>
                                </a:ext>
                              </a:extLst>
                            </wpg:cNvPr>
                            <wpg:cNvGrpSpPr/>
                            <wpg:grpSpPr>
                              <a:xfrm>
                                <a:off x="0" y="115343"/>
                                <a:ext cx="8416279" cy="2616495"/>
                                <a:chOff x="0" y="115343"/>
                                <a:chExt cx="8416279" cy="2616495"/>
                              </a:xfrm>
                            </wpg:grpSpPr>
                            <wpg:grpSp>
                              <wpg:cNvPr id="812248793" name="组合 812248793">
                                <a:extLst>
                                  <a:ext uri="{FF2B5EF4-FFF2-40B4-BE49-F238E27FC236}">
                                    <a16:creationId xmlns:a16="http://schemas.microsoft.com/office/drawing/2014/main" id="{C695C1B4-54B2-31F5-54F2-3A76EB732EBC}"/>
                                  </a:ext>
                                </a:extLst>
                              </wpg:cNvPr>
                              <wpg:cNvGrpSpPr/>
                              <wpg:grpSpPr>
                                <a:xfrm>
                                  <a:off x="0" y="1814153"/>
                                  <a:ext cx="712341" cy="784414"/>
                                  <a:chOff x="0" y="1814153"/>
                                  <a:chExt cx="2588895" cy="2850832"/>
                                </a:xfrm>
                              </wpg:grpSpPr>
                              <wps:wsp>
                                <wps:cNvPr id="1733578179" name="任意多边形: 形状 1733578179">
                                  <a:extLst>
                                    <a:ext uri="{FF2B5EF4-FFF2-40B4-BE49-F238E27FC236}">
                                      <a16:creationId xmlns:a16="http://schemas.microsoft.com/office/drawing/2014/main" id="{28A3F732-1E36-0511-00B0-C85815EB3C59}"/>
                                    </a:ext>
                                  </a:extLst>
                                </wps:cNvPr>
                                <wps:cNvSpPr/>
                                <wps:spPr>
                                  <a:xfrm>
                                    <a:off x="0" y="1860825"/>
                                    <a:ext cx="2588895" cy="2804160"/>
                                  </a:xfrm>
                                  <a:custGeom>
                                    <a:avLst/>
                                    <a:gdLst>
                                      <a:gd name="csX0" fmla="*/ 2513648 w 2588895"/>
                                      <a:gd name="csY0" fmla="*/ 2665095 h 2804160"/>
                                      <a:gd name="csX1" fmla="*/ 2588895 w 2588895"/>
                                      <a:gd name="csY1" fmla="*/ 2665095 h 2804160"/>
                                      <a:gd name="csX2" fmla="*/ 2588895 w 2588895"/>
                                      <a:gd name="csY2" fmla="*/ 2804160 h 2804160"/>
                                      <a:gd name="csX3" fmla="*/ 9525 w 2588895"/>
                                      <a:gd name="csY3" fmla="*/ 2804160 h 2804160"/>
                                      <a:gd name="csX4" fmla="*/ 0 w 2588895"/>
                                      <a:gd name="csY4" fmla="*/ 2676525 h 2804160"/>
                                      <a:gd name="csX5" fmla="*/ 74295 w 2588895"/>
                                      <a:gd name="csY5" fmla="*/ 2600325 h 2804160"/>
                                      <a:gd name="csX6" fmla="*/ 367665 w 2588895"/>
                                      <a:gd name="csY6" fmla="*/ 2071688 h 2804160"/>
                                      <a:gd name="csX7" fmla="*/ 367665 w 2588895"/>
                                      <a:gd name="csY7" fmla="*/ 1168718 h 2804160"/>
                                      <a:gd name="csX8" fmla="*/ 242888 w 2588895"/>
                                      <a:gd name="csY8" fmla="*/ 1139190 h 2804160"/>
                                      <a:gd name="csX9" fmla="*/ 240030 w 2588895"/>
                                      <a:gd name="csY9" fmla="*/ 1011555 h 2804160"/>
                                      <a:gd name="csX10" fmla="*/ 321945 w 2588895"/>
                                      <a:gd name="csY10" fmla="*/ 1000125 h 2804160"/>
                                      <a:gd name="csX11" fmla="*/ 351473 w 2588895"/>
                                      <a:gd name="csY11" fmla="*/ 1068705 h 2804160"/>
                                      <a:gd name="csX12" fmla="*/ 370523 w 2588895"/>
                                      <a:gd name="csY12" fmla="*/ 989648 h 2804160"/>
                                      <a:gd name="csX13" fmla="*/ 371475 w 2588895"/>
                                      <a:gd name="csY13" fmla="*/ 94298 h 2804160"/>
                                      <a:gd name="csX14" fmla="*/ 413385 w 2588895"/>
                                      <a:gd name="csY14" fmla="*/ 0 h 2804160"/>
                                      <a:gd name="csX15" fmla="*/ 469583 w 2588895"/>
                                      <a:gd name="csY15" fmla="*/ 84773 h 2804160"/>
                                      <a:gd name="csX16" fmla="*/ 756285 w 2588895"/>
                                      <a:gd name="csY16" fmla="*/ 84773 h 2804160"/>
                                      <a:gd name="csX17" fmla="*/ 822960 w 2588895"/>
                                      <a:gd name="csY17" fmla="*/ 953 h 2804160"/>
                                      <a:gd name="csX18" fmla="*/ 861060 w 2588895"/>
                                      <a:gd name="csY18" fmla="*/ 99060 h 2804160"/>
                                      <a:gd name="csX19" fmla="*/ 862013 w 2588895"/>
                                      <a:gd name="csY19" fmla="*/ 978218 h 2804160"/>
                                      <a:gd name="csX20" fmla="*/ 868680 w 2588895"/>
                                      <a:gd name="csY20" fmla="*/ 1064895 h 2804160"/>
                                      <a:gd name="csX21" fmla="*/ 1434465 w 2588895"/>
                                      <a:gd name="csY21" fmla="*/ 1064895 h 2804160"/>
                                      <a:gd name="csX22" fmla="*/ 1432560 w 2588895"/>
                                      <a:gd name="csY22" fmla="*/ 1160145 h 2804160"/>
                                      <a:gd name="csX23" fmla="*/ 879158 w 2588895"/>
                                      <a:gd name="csY23" fmla="*/ 1160145 h 2804160"/>
                                      <a:gd name="csX24" fmla="*/ 862013 w 2588895"/>
                                      <a:gd name="csY24" fmla="*/ 1217295 h 2804160"/>
                                      <a:gd name="csX25" fmla="*/ 862013 w 2588895"/>
                                      <a:gd name="csY25" fmla="*/ 2014538 h 2804160"/>
                                      <a:gd name="csX26" fmla="*/ 876300 w 2588895"/>
                                      <a:gd name="csY26" fmla="*/ 2093595 h 2804160"/>
                                      <a:gd name="csX27" fmla="*/ 1192530 w 2588895"/>
                                      <a:gd name="csY27" fmla="*/ 2660333 h 2804160"/>
                                      <a:gd name="csX28" fmla="*/ 1316355 w 2588895"/>
                                      <a:gd name="csY28" fmla="*/ 2660333 h 2804160"/>
                                      <a:gd name="csX29" fmla="*/ 1316355 w 2588895"/>
                                      <a:gd name="csY29" fmla="*/ 1977390 h 2804160"/>
                                      <a:gd name="csX30" fmla="*/ 1435418 w 2588895"/>
                                      <a:gd name="csY30" fmla="*/ 1942148 h 2804160"/>
                                      <a:gd name="csX31" fmla="*/ 1415415 w 2588895"/>
                                      <a:gd name="csY31" fmla="*/ 2049780 h 2804160"/>
                                      <a:gd name="csX32" fmla="*/ 1410653 w 2588895"/>
                                      <a:gd name="csY32" fmla="*/ 2072640 h 2804160"/>
                                      <a:gd name="csX33" fmla="*/ 1410653 w 2588895"/>
                                      <a:gd name="csY33" fmla="*/ 2658428 h 2804160"/>
                                      <a:gd name="csX34" fmla="*/ 2397443 w 2588895"/>
                                      <a:gd name="csY34" fmla="*/ 2658428 h 2804160"/>
                                      <a:gd name="csX35" fmla="*/ 2182178 w 2588895"/>
                                      <a:gd name="csY35" fmla="*/ 2313623 h 2804160"/>
                                      <a:gd name="csX36" fmla="*/ 2116455 w 2588895"/>
                                      <a:gd name="csY36" fmla="*/ 2084070 h 2804160"/>
                                      <a:gd name="csX37" fmla="*/ 2118360 w 2588895"/>
                                      <a:gd name="csY37" fmla="*/ 942023 h 2804160"/>
                                      <a:gd name="csX38" fmla="*/ 2166938 w 2588895"/>
                                      <a:gd name="csY38" fmla="*/ 814388 h 2804160"/>
                                      <a:gd name="csX39" fmla="*/ 2213610 w 2588895"/>
                                      <a:gd name="csY39" fmla="*/ 931545 h 2804160"/>
                                      <a:gd name="csX40" fmla="*/ 2213610 w 2588895"/>
                                      <a:gd name="csY40" fmla="*/ 2177415 h 2804160"/>
                                      <a:gd name="csX41" fmla="*/ 367665 w 2588895"/>
                                      <a:gd name="csY41" fmla="*/ 2661285 h 2804160"/>
                                      <a:gd name="csX42" fmla="*/ 367665 w 2588895"/>
                                      <a:gd name="csY42" fmla="*/ 2265998 h 2804160"/>
                                      <a:gd name="csX43" fmla="*/ 148590 w 2588895"/>
                                      <a:gd name="csY43" fmla="*/ 2661285 h 2804160"/>
                                      <a:gd name="csX44" fmla="*/ 1084898 w 2588895"/>
                                      <a:gd name="csY44" fmla="*/ 2661285 h 2804160"/>
                                      <a:gd name="csX45" fmla="*/ 866775 w 2588895"/>
                                      <a:gd name="csY45" fmla="*/ 2270760 h 2804160"/>
                                      <a:gd name="csX46" fmla="*/ 866775 w 2588895"/>
                                      <a:gd name="csY46" fmla="*/ 2661285 h 2804160"/>
                                      <a:gd name="csX47" fmla="*/ 760095 w 2588895"/>
                                      <a:gd name="csY47" fmla="*/ 2538413 h 2804160"/>
                                      <a:gd name="csX48" fmla="*/ 468630 w 2588895"/>
                                      <a:gd name="csY48" fmla="*/ 2538413 h 2804160"/>
                                      <a:gd name="csX49" fmla="*/ 474345 w 2588895"/>
                                      <a:gd name="csY49" fmla="*/ 2663190 h 2804160"/>
                                      <a:gd name="csX50" fmla="*/ 762953 w 2588895"/>
                                      <a:gd name="csY50" fmla="*/ 2659380 h 2804160"/>
                                      <a:gd name="csX51" fmla="*/ 760095 w 2588895"/>
                                      <a:gd name="csY51" fmla="*/ 2538413 h 2804160"/>
                                      <a:gd name="csX52" fmla="*/ 701040 w 2588895"/>
                                      <a:gd name="csY52" fmla="*/ 2442210 h 2804160"/>
                                      <a:gd name="csX53" fmla="*/ 473393 w 2588895"/>
                                      <a:gd name="csY53" fmla="*/ 2203133 h 2804160"/>
                                      <a:gd name="csX54" fmla="*/ 473393 w 2588895"/>
                                      <a:gd name="csY54" fmla="*/ 2442210 h 2804160"/>
                                      <a:gd name="csX55" fmla="*/ 471488 w 2588895"/>
                                      <a:gd name="csY55" fmla="*/ 425768 h 2804160"/>
                                      <a:gd name="csX56" fmla="*/ 697230 w 2588895"/>
                                      <a:gd name="csY56" fmla="*/ 186690 h 2804160"/>
                                      <a:gd name="csX57" fmla="*/ 471488 w 2588895"/>
                                      <a:gd name="csY57" fmla="*/ 186690 h 2804160"/>
                                      <a:gd name="csX58" fmla="*/ 701040 w 2588895"/>
                                      <a:gd name="csY58" fmla="*/ 870585 h 2804160"/>
                                      <a:gd name="csX59" fmla="*/ 471488 w 2588895"/>
                                      <a:gd name="csY59" fmla="*/ 661988 h 2804160"/>
                                      <a:gd name="csX60" fmla="*/ 471488 w 2588895"/>
                                      <a:gd name="csY60" fmla="*/ 870585 h 2804160"/>
                                      <a:gd name="csX61" fmla="*/ 692468 w 2588895"/>
                                      <a:gd name="csY61" fmla="*/ 987743 h 2804160"/>
                                      <a:gd name="csX62" fmla="*/ 684848 w 2588895"/>
                                      <a:gd name="csY62" fmla="*/ 968693 h 2804160"/>
                                      <a:gd name="csX63" fmla="*/ 473393 w 2588895"/>
                                      <a:gd name="csY63" fmla="*/ 975360 h 2804160"/>
                                      <a:gd name="csX64" fmla="*/ 473393 w 2588895"/>
                                      <a:gd name="csY64" fmla="*/ 1181100 h 2804160"/>
                                      <a:gd name="csX65" fmla="*/ 471488 w 2588895"/>
                                      <a:gd name="csY65" fmla="*/ 1654493 h 2804160"/>
                                      <a:gd name="csX66" fmla="*/ 708660 w 2588895"/>
                                      <a:gd name="csY66" fmla="*/ 1654493 h 2804160"/>
                                      <a:gd name="csX67" fmla="*/ 471488 w 2588895"/>
                                      <a:gd name="csY67" fmla="*/ 1452563 h 2804160"/>
                                      <a:gd name="csX68" fmla="*/ 471488 w 2588895"/>
                                      <a:gd name="csY68" fmla="*/ 1994535 h 2804160"/>
                                      <a:gd name="csX69" fmla="*/ 696278 w 2588895"/>
                                      <a:gd name="csY69" fmla="*/ 1758315 h 2804160"/>
                                      <a:gd name="csX70" fmla="*/ 471488 w 2588895"/>
                                      <a:gd name="csY70" fmla="*/ 1758315 h 2804160"/>
                                      <a:gd name="csX71" fmla="*/ 759143 w 2588895"/>
                                      <a:gd name="csY71" fmla="*/ 2366010 h 2804160"/>
                                      <a:gd name="csX72" fmla="*/ 759143 w 2588895"/>
                                      <a:gd name="csY72" fmla="*/ 2148840 h 2804160"/>
                                      <a:gd name="csX73" fmla="*/ 552450 w 2588895"/>
                                      <a:gd name="csY73" fmla="*/ 2148840 h 2804160"/>
                                      <a:gd name="csX74" fmla="*/ 559118 w 2588895"/>
                                      <a:gd name="csY74" fmla="*/ 2039303 h 2804160"/>
                                      <a:gd name="csX75" fmla="*/ 762000 w 2588895"/>
                                      <a:gd name="csY75" fmla="*/ 2045970 h 2804160"/>
                                      <a:gd name="csX76" fmla="*/ 762000 w 2588895"/>
                                      <a:gd name="csY76" fmla="*/ 1825943 h 2804160"/>
                                      <a:gd name="csX77" fmla="*/ 761048 w 2588895"/>
                                      <a:gd name="csY77" fmla="*/ 258128 h 2804160"/>
                                      <a:gd name="csX78" fmla="*/ 552450 w 2588895"/>
                                      <a:gd name="csY78" fmla="*/ 476250 h 2804160"/>
                                      <a:gd name="csX79" fmla="*/ 761048 w 2588895"/>
                                      <a:gd name="csY79" fmla="*/ 476250 h 2804160"/>
                                      <a:gd name="csX80" fmla="*/ 553403 w 2588895"/>
                                      <a:gd name="csY80" fmla="*/ 580073 h 2804160"/>
                                      <a:gd name="csX81" fmla="*/ 761048 w 2588895"/>
                                      <a:gd name="csY81" fmla="*/ 786765 h 2804160"/>
                                      <a:gd name="csX82" fmla="*/ 761048 w 2588895"/>
                                      <a:gd name="csY82" fmla="*/ 580073 h 2804160"/>
                                      <a:gd name="csX83" fmla="*/ 761048 w 2588895"/>
                                      <a:gd name="csY83" fmla="*/ 1075373 h 2804160"/>
                                      <a:gd name="csX84" fmla="*/ 554355 w 2588895"/>
                                      <a:gd name="csY84" fmla="*/ 1262063 h 2804160"/>
                                      <a:gd name="csX85" fmla="*/ 761048 w 2588895"/>
                                      <a:gd name="csY85" fmla="*/ 1262063 h 2804160"/>
                                      <a:gd name="csX86" fmla="*/ 558165 w 2588895"/>
                                      <a:gd name="csY86" fmla="*/ 1365885 h 2804160"/>
                                      <a:gd name="csX87" fmla="*/ 761048 w 2588895"/>
                                      <a:gd name="csY87" fmla="*/ 1558290 h 2804160"/>
                                      <a:gd name="csX88" fmla="*/ 761048 w 2588895"/>
                                      <a:gd name="csY88" fmla="*/ 1365885 h 280416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Lst>
                                    <a:rect l="l" t="t" r="r" b="b"/>
                                    <a:pathLst>
                                      <a:path w="2588895" h="2804160">
                                        <a:moveTo>
                                          <a:pt x="2513648" y="2665095"/>
                                        </a:moveTo>
                                        <a:lnTo>
                                          <a:pt x="2588895" y="2665095"/>
                                        </a:lnTo>
                                        <a:lnTo>
                                          <a:pt x="2588895" y="2804160"/>
                                        </a:lnTo>
                                        <a:lnTo>
                                          <a:pt x="9525" y="2804160"/>
                                        </a:lnTo>
                                        <a:cubicBezTo>
                                          <a:pt x="-5715" y="2764155"/>
                                          <a:pt x="7620" y="2722245"/>
                                          <a:pt x="0" y="2676525"/>
                                        </a:cubicBezTo>
                                        <a:cubicBezTo>
                                          <a:pt x="35243" y="2662238"/>
                                          <a:pt x="56197" y="2633663"/>
                                          <a:pt x="74295" y="2600325"/>
                                        </a:cubicBezTo>
                                        <a:cubicBezTo>
                                          <a:pt x="171450" y="2423160"/>
                                          <a:pt x="270510" y="2246948"/>
                                          <a:pt x="367665" y="2071688"/>
                                        </a:cubicBezTo>
                                        <a:lnTo>
                                          <a:pt x="367665" y="1168718"/>
                                        </a:lnTo>
                                        <a:cubicBezTo>
                                          <a:pt x="326708" y="1154430"/>
                                          <a:pt x="280988" y="1177290"/>
                                          <a:pt x="242888" y="1139190"/>
                                        </a:cubicBezTo>
                                        <a:cubicBezTo>
                                          <a:pt x="229553" y="1099185"/>
                                          <a:pt x="235267" y="1053465"/>
                                          <a:pt x="240030" y="1011555"/>
                                        </a:cubicBezTo>
                                        <a:cubicBezTo>
                                          <a:pt x="260033" y="983933"/>
                                          <a:pt x="280988" y="979170"/>
                                          <a:pt x="321945" y="1000125"/>
                                        </a:cubicBezTo>
                                        <a:cubicBezTo>
                                          <a:pt x="338138" y="1007745"/>
                                          <a:pt x="317183" y="1051560"/>
                                          <a:pt x="351473" y="1068705"/>
                                        </a:cubicBezTo>
                                        <a:cubicBezTo>
                                          <a:pt x="383858" y="1048703"/>
                                          <a:pt x="370523" y="1016318"/>
                                          <a:pt x="370523" y="989648"/>
                                        </a:cubicBezTo>
                                        <a:cubicBezTo>
                                          <a:pt x="371475" y="691515"/>
                                          <a:pt x="371475" y="392430"/>
                                          <a:pt x="371475" y="94298"/>
                                        </a:cubicBezTo>
                                        <a:cubicBezTo>
                                          <a:pt x="371475" y="56198"/>
                                          <a:pt x="363855" y="15240"/>
                                          <a:pt x="413385" y="0"/>
                                        </a:cubicBezTo>
                                        <a:cubicBezTo>
                                          <a:pt x="467678" y="953"/>
                                          <a:pt x="469583" y="41910"/>
                                          <a:pt x="469583" y="84773"/>
                                        </a:cubicBezTo>
                                        <a:lnTo>
                                          <a:pt x="756285" y="84773"/>
                                        </a:lnTo>
                                        <a:cubicBezTo>
                                          <a:pt x="770573" y="17145"/>
                                          <a:pt x="770573" y="17145"/>
                                          <a:pt x="822960" y="953"/>
                                        </a:cubicBezTo>
                                        <a:cubicBezTo>
                                          <a:pt x="870585" y="20003"/>
                                          <a:pt x="861060" y="61913"/>
                                          <a:pt x="861060" y="99060"/>
                                        </a:cubicBezTo>
                                        <a:cubicBezTo>
                                          <a:pt x="862013" y="391478"/>
                                          <a:pt x="861060" y="684848"/>
                                          <a:pt x="862013" y="978218"/>
                                        </a:cubicBezTo>
                                        <a:cubicBezTo>
                                          <a:pt x="862013" y="1004888"/>
                                          <a:pt x="856298" y="1032510"/>
                                          <a:pt x="868680" y="1064895"/>
                                        </a:cubicBezTo>
                                        <a:lnTo>
                                          <a:pt x="1434465" y="1064895"/>
                                        </a:lnTo>
                                        <a:cubicBezTo>
                                          <a:pt x="1441017" y="1096383"/>
                                          <a:pt x="1440366" y="1128945"/>
                                          <a:pt x="1432560" y="1160145"/>
                                        </a:cubicBezTo>
                                        <a:lnTo>
                                          <a:pt x="879158" y="1160145"/>
                                        </a:lnTo>
                                        <a:cubicBezTo>
                                          <a:pt x="854393" y="1179195"/>
                                          <a:pt x="862013" y="1199198"/>
                                          <a:pt x="862013" y="1217295"/>
                                        </a:cubicBezTo>
                                        <a:cubicBezTo>
                                          <a:pt x="860743" y="1482725"/>
                                          <a:pt x="860743" y="1748473"/>
                                          <a:pt x="862013" y="2014538"/>
                                        </a:cubicBezTo>
                                        <a:cubicBezTo>
                                          <a:pt x="862013" y="2041208"/>
                                          <a:pt x="861060" y="2066925"/>
                                          <a:pt x="876300" y="2093595"/>
                                        </a:cubicBezTo>
                                        <a:cubicBezTo>
                                          <a:pt x="982980" y="2281238"/>
                                          <a:pt x="1086803" y="2469833"/>
                                          <a:pt x="1192530" y="2660333"/>
                                        </a:cubicBezTo>
                                        <a:lnTo>
                                          <a:pt x="1316355" y="2660333"/>
                                        </a:lnTo>
                                        <a:lnTo>
                                          <a:pt x="1316355" y="1977390"/>
                                        </a:lnTo>
                                        <a:cubicBezTo>
                                          <a:pt x="1354455" y="1928813"/>
                                          <a:pt x="1393508" y="1944053"/>
                                          <a:pt x="1435418" y="1942148"/>
                                        </a:cubicBezTo>
                                        <a:cubicBezTo>
                                          <a:pt x="1436370" y="1982153"/>
                                          <a:pt x="1454468" y="2019300"/>
                                          <a:pt x="1415415" y="2049780"/>
                                        </a:cubicBezTo>
                                        <a:cubicBezTo>
                                          <a:pt x="1410653" y="2053590"/>
                                          <a:pt x="1410653" y="2065020"/>
                                          <a:pt x="1410653" y="2072640"/>
                                        </a:cubicBezTo>
                                        <a:lnTo>
                                          <a:pt x="1410653" y="2658428"/>
                                        </a:lnTo>
                                        <a:lnTo>
                                          <a:pt x="2397443" y="2658428"/>
                                        </a:lnTo>
                                        <a:cubicBezTo>
                                          <a:pt x="2323148" y="2539365"/>
                                          <a:pt x="2256473" y="2424113"/>
                                          <a:pt x="2182178" y="2313623"/>
                                        </a:cubicBezTo>
                                        <a:cubicBezTo>
                                          <a:pt x="2136900" y="2245816"/>
                                          <a:pt x="2113923" y="2165565"/>
                                          <a:pt x="2116455" y="2084070"/>
                                        </a:cubicBezTo>
                                        <a:cubicBezTo>
                                          <a:pt x="2120265" y="1703070"/>
                                          <a:pt x="2118360" y="1322070"/>
                                          <a:pt x="2118360" y="942023"/>
                                        </a:cubicBezTo>
                                        <a:cubicBezTo>
                                          <a:pt x="2118360" y="893445"/>
                                          <a:pt x="2113598" y="842010"/>
                                          <a:pt x="2166938" y="814388"/>
                                        </a:cubicBezTo>
                                        <a:cubicBezTo>
                                          <a:pt x="2217420" y="842010"/>
                                          <a:pt x="2213610" y="886778"/>
                                          <a:pt x="2213610" y="931545"/>
                                        </a:cubicBezTo>
                                        <a:lnTo>
                                          <a:pt x="2213610" y="2177415"/>
                                        </a:lnTo>
                                        <a:close/>
                                        <a:moveTo>
                                          <a:pt x="367665" y="2661285"/>
                                        </a:moveTo>
                                        <a:lnTo>
                                          <a:pt x="367665" y="2265998"/>
                                        </a:lnTo>
                                        <a:lnTo>
                                          <a:pt x="148590" y="2661285"/>
                                        </a:lnTo>
                                        <a:close/>
                                        <a:moveTo>
                                          <a:pt x="1084898" y="2661285"/>
                                        </a:moveTo>
                                        <a:cubicBezTo>
                                          <a:pt x="1012508" y="2531745"/>
                                          <a:pt x="942975" y="2408873"/>
                                          <a:pt x="866775" y="2270760"/>
                                        </a:cubicBezTo>
                                        <a:lnTo>
                                          <a:pt x="866775" y="2661285"/>
                                        </a:lnTo>
                                        <a:close/>
                                        <a:moveTo>
                                          <a:pt x="760095" y="2538413"/>
                                        </a:moveTo>
                                        <a:cubicBezTo>
                                          <a:pt x="663011" y="2533173"/>
                                          <a:pt x="565714" y="2533173"/>
                                          <a:pt x="468630" y="2538413"/>
                                        </a:cubicBezTo>
                                        <a:cubicBezTo>
                                          <a:pt x="471488" y="2582228"/>
                                          <a:pt x="461963" y="2621280"/>
                                          <a:pt x="474345" y="2663190"/>
                                        </a:cubicBezTo>
                                        <a:cubicBezTo>
                                          <a:pt x="572453" y="2662238"/>
                                          <a:pt x="666750" y="2667953"/>
                                          <a:pt x="762953" y="2659380"/>
                                        </a:cubicBezTo>
                                        <a:cubicBezTo>
                                          <a:pt x="763905" y="2617470"/>
                                          <a:pt x="768668" y="2580323"/>
                                          <a:pt x="760095" y="2538413"/>
                                        </a:cubicBezTo>
                                        <a:close/>
                                        <a:moveTo>
                                          <a:pt x="701040" y="2442210"/>
                                        </a:moveTo>
                                        <a:lnTo>
                                          <a:pt x="473393" y="2203133"/>
                                        </a:lnTo>
                                        <a:lnTo>
                                          <a:pt x="473393" y="2442210"/>
                                        </a:lnTo>
                                        <a:close/>
                                        <a:moveTo>
                                          <a:pt x="471488" y="425768"/>
                                        </a:moveTo>
                                        <a:lnTo>
                                          <a:pt x="697230" y="186690"/>
                                        </a:lnTo>
                                        <a:lnTo>
                                          <a:pt x="471488" y="186690"/>
                                        </a:lnTo>
                                        <a:close/>
                                        <a:moveTo>
                                          <a:pt x="701040" y="870585"/>
                                        </a:moveTo>
                                        <a:lnTo>
                                          <a:pt x="471488" y="661988"/>
                                        </a:lnTo>
                                        <a:lnTo>
                                          <a:pt x="471488" y="870585"/>
                                        </a:lnTo>
                                        <a:close/>
                                        <a:moveTo>
                                          <a:pt x="692468" y="987743"/>
                                        </a:moveTo>
                                        <a:lnTo>
                                          <a:pt x="684848" y="968693"/>
                                        </a:lnTo>
                                        <a:cubicBezTo>
                                          <a:pt x="613410" y="974408"/>
                                          <a:pt x="541020" y="961073"/>
                                          <a:pt x="473393" y="975360"/>
                                        </a:cubicBezTo>
                                        <a:lnTo>
                                          <a:pt x="473393" y="1181100"/>
                                        </a:lnTo>
                                        <a:close/>
                                        <a:moveTo>
                                          <a:pt x="471488" y="1654493"/>
                                        </a:moveTo>
                                        <a:lnTo>
                                          <a:pt x="708660" y="1654493"/>
                                        </a:lnTo>
                                        <a:lnTo>
                                          <a:pt x="471488" y="1452563"/>
                                        </a:lnTo>
                                        <a:close/>
                                        <a:moveTo>
                                          <a:pt x="471488" y="1994535"/>
                                        </a:moveTo>
                                        <a:lnTo>
                                          <a:pt x="696278" y="1758315"/>
                                        </a:lnTo>
                                        <a:lnTo>
                                          <a:pt x="471488" y="1758315"/>
                                        </a:lnTo>
                                        <a:close/>
                                        <a:moveTo>
                                          <a:pt x="759143" y="2366010"/>
                                        </a:moveTo>
                                        <a:lnTo>
                                          <a:pt x="759143" y="2148840"/>
                                        </a:lnTo>
                                        <a:lnTo>
                                          <a:pt x="552450" y="2148840"/>
                                        </a:lnTo>
                                        <a:close/>
                                        <a:moveTo>
                                          <a:pt x="559118" y="2039303"/>
                                        </a:moveTo>
                                        <a:cubicBezTo>
                                          <a:pt x="631508" y="2046923"/>
                                          <a:pt x="697230" y="2059305"/>
                                          <a:pt x="762000" y="2045970"/>
                                        </a:cubicBezTo>
                                        <a:lnTo>
                                          <a:pt x="762000" y="1825943"/>
                                        </a:lnTo>
                                        <a:close/>
                                        <a:moveTo>
                                          <a:pt x="761048" y="258128"/>
                                        </a:moveTo>
                                        <a:lnTo>
                                          <a:pt x="552450" y="476250"/>
                                        </a:lnTo>
                                        <a:lnTo>
                                          <a:pt x="761048" y="476250"/>
                                        </a:lnTo>
                                        <a:close/>
                                        <a:moveTo>
                                          <a:pt x="553403" y="580073"/>
                                        </a:moveTo>
                                        <a:lnTo>
                                          <a:pt x="761048" y="786765"/>
                                        </a:lnTo>
                                        <a:lnTo>
                                          <a:pt x="761048" y="580073"/>
                                        </a:lnTo>
                                        <a:close/>
                                        <a:moveTo>
                                          <a:pt x="761048" y="1075373"/>
                                        </a:moveTo>
                                        <a:lnTo>
                                          <a:pt x="554355" y="1262063"/>
                                        </a:lnTo>
                                        <a:lnTo>
                                          <a:pt x="761048" y="1262063"/>
                                        </a:lnTo>
                                        <a:close/>
                                        <a:moveTo>
                                          <a:pt x="558165" y="1365885"/>
                                        </a:moveTo>
                                        <a:lnTo>
                                          <a:pt x="761048" y="1558290"/>
                                        </a:lnTo>
                                        <a:lnTo>
                                          <a:pt x="761048" y="1365885"/>
                                        </a:lnTo>
                                        <a:close/>
                                      </a:path>
                                    </a:pathLst>
                                  </a:custGeom>
                                  <a:solidFill>
                                    <a:srgbClr val="151616"/>
                                  </a:solidFill>
                                  <a:ln w="9525" cap="flat">
                                    <a:noFill/>
                                    <a:prstDash val="solid"/>
                                    <a:miter/>
                                  </a:ln>
                                </wps:spPr>
                                <wps:bodyPr/>
                              </wps:wsp>
                              <wps:wsp>
                                <wps:cNvPr id="1964947342" name="任意多边形: 形状 1964947342">
                                  <a:extLst>
                                    <a:ext uri="{FF2B5EF4-FFF2-40B4-BE49-F238E27FC236}">
                                      <a16:creationId xmlns:a16="http://schemas.microsoft.com/office/drawing/2014/main" id="{C4578E7E-43D7-36E4-ABC3-C7E85D97A3F8}"/>
                                    </a:ext>
                                  </a:extLst>
                                </wps:cNvPr>
                                <wps:cNvSpPr/>
                                <wps:spPr>
                                  <a:xfrm>
                                    <a:off x="1521040" y="1814153"/>
                                    <a:ext cx="504305" cy="2483579"/>
                                  </a:xfrm>
                                  <a:custGeom>
                                    <a:avLst/>
                                    <a:gdLst>
                                      <a:gd name="csX0" fmla="*/ 252515 w 504305"/>
                                      <a:gd name="csY0" fmla="*/ 0 h 2483579"/>
                                      <a:gd name="csX1" fmla="*/ 344908 w 504305"/>
                                      <a:gd name="csY1" fmla="*/ 114300 h 2483579"/>
                                      <a:gd name="csX2" fmla="*/ 439205 w 504305"/>
                                      <a:gd name="csY2" fmla="*/ 518160 h 2483579"/>
                                      <a:gd name="csX3" fmla="*/ 458255 w 504305"/>
                                      <a:gd name="csY3" fmla="*/ 604838 h 2483579"/>
                                      <a:gd name="csX4" fmla="*/ 503975 w 504305"/>
                                      <a:gd name="csY4" fmla="*/ 834390 h 2483579"/>
                                      <a:gd name="csX5" fmla="*/ 503023 w 504305"/>
                                      <a:gd name="csY5" fmla="*/ 2213610 h 2483579"/>
                                      <a:gd name="csX6" fmla="*/ 488735 w 504305"/>
                                      <a:gd name="csY6" fmla="*/ 2310765 h 2483579"/>
                                      <a:gd name="csX7" fmla="*/ 352528 w 504305"/>
                                      <a:gd name="csY7" fmla="*/ 2321243 h 2483579"/>
                                      <a:gd name="csX8" fmla="*/ 393485 w 504305"/>
                                      <a:gd name="csY8" fmla="*/ 2432685 h 2483579"/>
                                      <a:gd name="csX9" fmla="*/ 115355 w 504305"/>
                                      <a:gd name="csY9" fmla="*/ 2439353 h 2483579"/>
                                      <a:gd name="csX10" fmla="*/ 148693 w 504305"/>
                                      <a:gd name="csY10" fmla="*/ 2324100 h 2483579"/>
                                      <a:gd name="csX11" fmla="*/ 19153 w 504305"/>
                                      <a:gd name="csY11" fmla="*/ 2312670 h 2483579"/>
                                      <a:gd name="csX12" fmla="*/ 1055 w 504305"/>
                                      <a:gd name="csY12" fmla="*/ 2231708 h 2483579"/>
                                      <a:gd name="csX13" fmla="*/ 1055 w 504305"/>
                                      <a:gd name="csY13" fmla="*/ 762953 h 2483579"/>
                                      <a:gd name="csX14" fmla="*/ 10580 w 504305"/>
                                      <a:gd name="csY14" fmla="*/ 691515 h 2483579"/>
                                      <a:gd name="csX15" fmla="*/ 80113 w 504305"/>
                                      <a:gd name="csY15" fmla="*/ 382905 h 2483579"/>
                                      <a:gd name="csX16" fmla="*/ 169647 w 504305"/>
                                      <a:gd name="csY16" fmla="*/ 96202 h 2483579"/>
                                      <a:gd name="csX17" fmla="*/ 252515 w 504305"/>
                                      <a:gd name="csY17" fmla="*/ 0 h 2483579"/>
                                      <a:gd name="csX18" fmla="*/ 153455 w 504305"/>
                                      <a:gd name="csY18" fmla="*/ 539115 h 2483579"/>
                                      <a:gd name="csX19" fmla="*/ 115355 w 504305"/>
                                      <a:gd name="csY19" fmla="*/ 686753 h 2483579"/>
                                      <a:gd name="csX20" fmla="*/ 392533 w 504305"/>
                                      <a:gd name="csY20" fmla="*/ 686753 h 2483579"/>
                                      <a:gd name="csX21" fmla="*/ 345860 w 504305"/>
                                      <a:gd name="csY21" fmla="*/ 538163 h 2483579"/>
                                      <a:gd name="csX22" fmla="*/ 153455 w 504305"/>
                                      <a:gd name="csY22" fmla="*/ 539115 h 248357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504305" h="2483579">
                                        <a:moveTo>
                                          <a:pt x="252515" y="0"/>
                                        </a:moveTo>
                                        <a:cubicBezTo>
                                          <a:pt x="302998" y="24765"/>
                                          <a:pt x="322048" y="71438"/>
                                          <a:pt x="344908" y="114300"/>
                                        </a:cubicBezTo>
                                        <a:cubicBezTo>
                                          <a:pt x="411583" y="240983"/>
                                          <a:pt x="427775" y="379095"/>
                                          <a:pt x="439205" y="518160"/>
                                        </a:cubicBezTo>
                                        <a:cubicBezTo>
                                          <a:pt x="442063" y="548640"/>
                                          <a:pt x="443015" y="578168"/>
                                          <a:pt x="458255" y="604838"/>
                                        </a:cubicBezTo>
                                        <a:cubicBezTo>
                                          <a:pt x="498260" y="676275"/>
                                          <a:pt x="503975" y="753428"/>
                                          <a:pt x="503975" y="834390"/>
                                        </a:cubicBezTo>
                                        <a:cubicBezTo>
                                          <a:pt x="502070" y="1294448"/>
                                          <a:pt x="503023" y="1753553"/>
                                          <a:pt x="503023" y="2213610"/>
                                        </a:cubicBezTo>
                                        <a:cubicBezTo>
                                          <a:pt x="503023" y="2245043"/>
                                          <a:pt x="510643" y="2279333"/>
                                          <a:pt x="488735" y="2310765"/>
                                        </a:cubicBezTo>
                                        <a:cubicBezTo>
                                          <a:pt x="445873" y="2327910"/>
                                          <a:pt x="398248" y="2310765"/>
                                          <a:pt x="352528" y="2321243"/>
                                        </a:cubicBezTo>
                                        <a:cubicBezTo>
                                          <a:pt x="352528" y="2363153"/>
                                          <a:pt x="398248" y="2388870"/>
                                          <a:pt x="393485" y="2432685"/>
                                        </a:cubicBezTo>
                                        <a:cubicBezTo>
                                          <a:pt x="313475" y="2498408"/>
                                          <a:pt x="209653" y="2500313"/>
                                          <a:pt x="115355" y="2439353"/>
                                        </a:cubicBezTo>
                                        <a:cubicBezTo>
                                          <a:pt x="98210" y="2393633"/>
                                          <a:pt x="151550" y="2367915"/>
                                          <a:pt x="148693" y="2324100"/>
                                        </a:cubicBezTo>
                                        <a:cubicBezTo>
                                          <a:pt x="105830" y="2307908"/>
                                          <a:pt x="59158" y="2326958"/>
                                          <a:pt x="19153" y="2312670"/>
                                        </a:cubicBezTo>
                                        <a:cubicBezTo>
                                          <a:pt x="-6565" y="2286953"/>
                                          <a:pt x="1055" y="2258378"/>
                                          <a:pt x="1055" y="2231708"/>
                                        </a:cubicBezTo>
                                        <a:lnTo>
                                          <a:pt x="1055" y="762953"/>
                                        </a:lnTo>
                                        <a:cubicBezTo>
                                          <a:pt x="1055" y="739140"/>
                                          <a:pt x="-2755" y="714375"/>
                                          <a:pt x="10580" y="691515"/>
                                        </a:cubicBezTo>
                                        <a:cubicBezTo>
                                          <a:pt x="68683" y="596265"/>
                                          <a:pt x="66778" y="487680"/>
                                          <a:pt x="80113" y="382905"/>
                                        </a:cubicBezTo>
                                        <a:cubicBezTo>
                                          <a:pt x="91568" y="282537"/>
                                          <a:pt x="121950" y="185252"/>
                                          <a:pt x="169647" y="96202"/>
                                        </a:cubicBezTo>
                                        <a:cubicBezTo>
                                          <a:pt x="188697" y="60008"/>
                                          <a:pt x="206795" y="22860"/>
                                          <a:pt x="252515" y="0"/>
                                        </a:cubicBezTo>
                                        <a:close/>
                                        <a:moveTo>
                                          <a:pt x="153455" y="539115"/>
                                        </a:moveTo>
                                        <a:cubicBezTo>
                                          <a:pt x="158218" y="596265"/>
                                          <a:pt x="122975" y="636270"/>
                                          <a:pt x="115355" y="686753"/>
                                        </a:cubicBezTo>
                                        <a:lnTo>
                                          <a:pt x="392533" y="686753"/>
                                        </a:lnTo>
                                        <a:cubicBezTo>
                                          <a:pt x="378245" y="634365"/>
                                          <a:pt x="346813" y="591503"/>
                                          <a:pt x="345860" y="538163"/>
                                        </a:cubicBezTo>
                                        <a:cubicBezTo>
                                          <a:pt x="282031" y="528956"/>
                                          <a:pt x="217189" y="529277"/>
                                          <a:pt x="153455" y="539115"/>
                                        </a:cubicBezTo>
                                        <a:close/>
                                      </a:path>
                                    </a:pathLst>
                                  </a:custGeom>
                                  <a:solidFill>
                                    <a:srgbClr val="151616"/>
                                  </a:solidFill>
                                  <a:ln w="9525" cap="flat">
                                    <a:noFill/>
                                    <a:prstDash val="solid"/>
                                    <a:miter/>
                                  </a:ln>
                                </wps:spPr>
                                <wps:bodyPr/>
                              </wps:wsp>
                              <wps:wsp>
                                <wps:cNvPr id="1515725854" name="任意多边形: 形状 1515725854">
                                  <a:extLst>
                                    <a:ext uri="{FF2B5EF4-FFF2-40B4-BE49-F238E27FC236}">
                                      <a16:creationId xmlns:a16="http://schemas.microsoft.com/office/drawing/2014/main" id="{A6339C5C-3502-EC3C-259C-065C3540E758}"/>
                                    </a:ext>
                                  </a:extLst>
                                </wps:cNvPr>
                                <wps:cNvSpPr/>
                                <wps:spPr>
                                  <a:xfrm>
                                    <a:off x="1636395" y="2345642"/>
                                    <a:ext cx="277177" cy="155263"/>
                                  </a:xfrm>
                                  <a:custGeom>
                                    <a:avLst/>
                                    <a:gdLst>
                                      <a:gd name="csX0" fmla="*/ 38100 w 277177"/>
                                      <a:gd name="csY0" fmla="*/ 7626 h 155263"/>
                                      <a:gd name="csX1" fmla="*/ 230505 w 277177"/>
                                      <a:gd name="csY1" fmla="*/ 6674 h 155263"/>
                                      <a:gd name="csX2" fmla="*/ 277178 w 277177"/>
                                      <a:gd name="csY2" fmla="*/ 155264 h 155263"/>
                                      <a:gd name="csX3" fmla="*/ 0 w 277177"/>
                                      <a:gd name="csY3" fmla="*/ 155264 h 155263"/>
                                      <a:gd name="csX4" fmla="*/ 38100 w 277177"/>
                                      <a:gd name="csY4" fmla="*/ 7626 h 155263"/>
                                    </a:gdLst>
                                    <a:ahLst/>
                                    <a:cxnLst>
                                      <a:cxn ang="0">
                                        <a:pos x="csX0" y="csY0"/>
                                      </a:cxn>
                                      <a:cxn ang="0">
                                        <a:pos x="csX1" y="csY1"/>
                                      </a:cxn>
                                      <a:cxn ang="0">
                                        <a:pos x="csX2" y="csY2"/>
                                      </a:cxn>
                                      <a:cxn ang="0">
                                        <a:pos x="csX3" y="csY3"/>
                                      </a:cxn>
                                      <a:cxn ang="0">
                                        <a:pos x="csX4" y="csY4"/>
                                      </a:cxn>
                                    </a:cxnLst>
                                    <a:rect l="l" t="t" r="r" b="b"/>
                                    <a:pathLst>
                                      <a:path w="277177" h="155263">
                                        <a:moveTo>
                                          <a:pt x="38100" y="7626"/>
                                        </a:moveTo>
                                        <a:cubicBezTo>
                                          <a:pt x="101834" y="-2212"/>
                                          <a:pt x="166676" y="-2533"/>
                                          <a:pt x="230505" y="6674"/>
                                        </a:cubicBezTo>
                                        <a:cubicBezTo>
                                          <a:pt x="231458" y="60014"/>
                                          <a:pt x="262890" y="102876"/>
                                          <a:pt x="277178" y="155264"/>
                                        </a:cubicBezTo>
                                        <a:lnTo>
                                          <a:pt x="0" y="155264"/>
                                        </a:lnTo>
                                        <a:cubicBezTo>
                                          <a:pt x="7620" y="104781"/>
                                          <a:pt x="42863" y="64776"/>
                                          <a:pt x="38100" y="7626"/>
                                        </a:cubicBezTo>
                                        <a:close/>
                                      </a:path>
                                    </a:pathLst>
                                  </a:custGeom>
                                  <a:solidFill>
                                    <a:srgbClr val="F4F3F3"/>
                                  </a:solidFill>
                                  <a:ln w="9525" cap="flat">
                                    <a:noFill/>
                                    <a:prstDash val="solid"/>
                                    <a:miter/>
                                  </a:ln>
                                </wps:spPr>
                                <wps:bodyPr/>
                              </wps:wsp>
                            </wpg:grpSp>
                            <wpg:grpSp>
                              <wpg:cNvPr id="864679124" name="组合 864679124">
                                <a:extLst>
                                  <a:ext uri="{FF2B5EF4-FFF2-40B4-BE49-F238E27FC236}">
                                    <a16:creationId xmlns:a16="http://schemas.microsoft.com/office/drawing/2014/main" id="{F1DE6EDA-BCF2-677A-B52C-AE0D28F8A624}"/>
                                  </a:ext>
                                </a:extLst>
                              </wpg:cNvPr>
                              <wpg:cNvGrpSpPr/>
                              <wpg:grpSpPr>
                                <a:xfrm>
                                  <a:off x="1206507" y="2065228"/>
                                  <a:ext cx="179647" cy="432288"/>
                                  <a:chOff x="1206507" y="2065228"/>
                                  <a:chExt cx="1216342" cy="2926918"/>
                                </a:xfrm>
                              </wpg:grpSpPr>
                              <wps:wsp>
                                <wps:cNvPr id="1113985435" name="任意多边形: 形状 1113985435">
                                  <a:extLst>
                                    <a:ext uri="{FF2B5EF4-FFF2-40B4-BE49-F238E27FC236}">
                                      <a16:creationId xmlns:a16="http://schemas.microsoft.com/office/drawing/2014/main" id="{01A8F380-B01F-6B79-2903-C8CC1D1A6933}"/>
                                    </a:ext>
                                  </a:extLst>
                                </wps:cNvPr>
                                <wps:cNvSpPr/>
                                <wps:spPr>
                                  <a:xfrm>
                                    <a:off x="1285790" y="2657568"/>
                                    <a:ext cx="985615" cy="2334578"/>
                                  </a:xfrm>
                                  <a:custGeom>
                                    <a:avLst/>
                                    <a:gdLst>
                                      <a:gd name="csX0" fmla="*/ 2727960 w 2727960"/>
                                      <a:gd name="csY0" fmla="*/ 2672715 h 2672715"/>
                                      <a:gd name="csX1" fmla="*/ 0 w 2727960"/>
                                      <a:gd name="csY1" fmla="*/ 2672715 h 2672715"/>
                                      <a:gd name="csX2" fmla="*/ 50482 w 2727960"/>
                                      <a:gd name="csY2" fmla="*/ 2601278 h 2672715"/>
                                      <a:gd name="csX3" fmla="*/ 208598 w 2727960"/>
                                      <a:gd name="csY3" fmla="*/ 2499360 h 2672715"/>
                                      <a:gd name="csX4" fmla="*/ 542925 w 2727960"/>
                                      <a:gd name="csY4" fmla="*/ 2392680 h 2672715"/>
                                      <a:gd name="csX5" fmla="*/ 909638 w 2727960"/>
                                      <a:gd name="csY5" fmla="*/ 2334577 h 2672715"/>
                                      <a:gd name="csX6" fmla="*/ 924878 w 2727960"/>
                                      <a:gd name="csY6" fmla="*/ 2320290 h 2672715"/>
                                      <a:gd name="csX7" fmla="*/ 994410 w 2727960"/>
                                      <a:gd name="csY7" fmla="*/ 1830705 h 2672715"/>
                                      <a:gd name="csX8" fmla="*/ 1048703 w 2727960"/>
                                      <a:gd name="csY8" fmla="*/ 1447800 h 2672715"/>
                                      <a:gd name="csX9" fmla="*/ 1094423 w 2727960"/>
                                      <a:gd name="csY9" fmla="*/ 1131570 h 2672715"/>
                                      <a:gd name="csX10" fmla="*/ 1148715 w 2727960"/>
                                      <a:gd name="csY10" fmla="*/ 751523 h 2672715"/>
                                      <a:gd name="csX11" fmla="*/ 1194435 w 2727960"/>
                                      <a:gd name="csY11" fmla="*/ 434340 h 2672715"/>
                                      <a:gd name="csX12" fmla="*/ 1251585 w 2727960"/>
                                      <a:gd name="csY12" fmla="*/ 33338 h 2672715"/>
                                      <a:gd name="csX13" fmla="*/ 1256348 w 2727960"/>
                                      <a:gd name="csY13" fmla="*/ 0 h 2672715"/>
                                      <a:gd name="csX14" fmla="*/ 1315403 w 2727960"/>
                                      <a:gd name="csY14" fmla="*/ 28575 h 2672715"/>
                                      <a:gd name="csX15" fmla="*/ 986790 w 2727960"/>
                                      <a:gd name="csY15" fmla="*/ 2326958 h 2672715"/>
                                      <a:gd name="csX16" fmla="*/ 1738312 w 2727960"/>
                                      <a:gd name="csY16" fmla="*/ 2326958 h 2672715"/>
                                      <a:gd name="csX17" fmla="*/ 1410653 w 2727960"/>
                                      <a:gd name="csY17" fmla="*/ 29527 h 2672715"/>
                                      <a:gd name="csX18" fmla="*/ 1468755 w 2727960"/>
                                      <a:gd name="csY18" fmla="*/ 0 h 2672715"/>
                                      <a:gd name="csX19" fmla="*/ 1480185 w 2727960"/>
                                      <a:gd name="csY19" fmla="*/ 74295 h 2672715"/>
                                      <a:gd name="csX20" fmla="*/ 1525905 w 2727960"/>
                                      <a:gd name="csY20" fmla="*/ 396240 h 2672715"/>
                                      <a:gd name="csX21" fmla="*/ 1574483 w 2727960"/>
                                      <a:gd name="csY21" fmla="*/ 737235 h 2672715"/>
                                      <a:gd name="csX22" fmla="*/ 1625918 w 2727960"/>
                                      <a:gd name="csY22" fmla="*/ 1093470 h 2672715"/>
                                      <a:gd name="csX23" fmla="*/ 1664970 w 2727960"/>
                                      <a:gd name="csY23" fmla="*/ 1372553 h 2672715"/>
                                      <a:gd name="csX24" fmla="*/ 1714500 w 2727960"/>
                                      <a:gd name="csY24" fmla="*/ 1711642 h 2672715"/>
                                      <a:gd name="csX25" fmla="*/ 1762125 w 2727960"/>
                                      <a:gd name="csY25" fmla="*/ 2052638 h 2672715"/>
                                      <a:gd name="csX26" fmla="*/ 1800225 w 2727960"/>
                                      <a:gd name="csY26" fmla="*/ 2322195 h 2672715"/>
                                      <a:gd name="csX27" fmla="*/ 1818323 w 2727960"/>
                                      <a:gd name="csY27" fmla="*/ 2334578 h 2672715"/>
                                      <a:gd name="csX28" fmla="*/ 2011680 w 2727960"/>
                                      <a:gd name="csY28" fmla="*/ 2360295 h 2672715"/>
                                      <a:gd name="csX29" fmla="*/ 2344102 w 2727960"/>
                                      <a:gd name="csY29" fmla="*/ 2434590 h 2672715"/>
                                      <a:gd name="csX30" fmla="*/ 2612708 w 2727960"/>
                                      <a:gd name="csY30" fmla="*/ 2552700 h 2672715"/>
                                      <a:gd name="csX31" fmla="*/ 2705100 w 2727960"/>
                                      <a:gd name="csY31" fmla="*/ 2635568 h 2672715"/>
                                      <a:gd name="csX32" fmla="*/ 2727960 w 2727960"/>
                                      <a:gd name="csY32" fmla="*/ 2672715 h 2672715"/>
                                      <a:gd name="csX0" fmla="*/ 2677478 w 2677478"/>
                                      <a:gd name="csY0" fmla="*/ 2672715 h 2672715"/>
                                      <a:gd name="csX1" fmla="*/ 0 w 2677478"/>
                                      <a:gd name="csY1" fmla="*/ 2601278 h 2672715"/>
                                      <a:gd name="csX2" fmla="*/ 158116 w 2677478"/>
                                      <a:gd name="csY2" fmla="*/ 2499360 h 2672715"/>
                                      <a:gd name="csX3" fmla="*/ 492443 w 2677478"/>
                                      <a:gd name="csY3" fmla="*/ 2392680 h 2672715"/>
                                      <a:gd name="csX4" fmla="*/ 859156 w 2677478"/>
                                      <a:gd name="csY4" fmla="*/ 2334577 h 2672715"/>
                                      <a:gd name="csX5" fmla="*/ 874396 w 2677478"/>
                                      <a:gd name="csY5" fmla="*/ 2320290 h 2672715"/>
                                      <a:gd name="csX6" fmla="*/ 943928 w 2677478"/>
                                      <a:gd name="csY6" fmla="*/ 1830705 h 2672715"/>
                                      <a:gd name="csX7" fmla="*/ 998221 w 2677478"/>
                                      <a:gd name="csY7" fmla="*/ 1447800 h 2672715"/>
                                      <a:gd name="csX8" fmla="*/ 1043941 w 2677478"/>
                                      <a:gd name="csY8" fmla="*/ 1131570 h 2672715"/>
                                      <a:gd name="csX9" fmla="*/ 1098233 w 2677478"/>
                                      <a:gd name="csY9" fmla="*/ 751523 h 2672715"/>
                                      <a:gd name="csX10" fmla="*/ 1143953 w 2677478"/>
                                      <a:gd name="csY10" fmla="*/ 434340 h 2672715"/>
                                      <a:gd name="csX11" fmla="*/ 1201103 w 2677478"/>
                                      <a:gd name="csY11" fmla="*/ 33338 h 2672715"/>
                                      <a:gd name="csX12" fmla="*/ 1205866 w 2677478"/>
                                      <a:gd name="csY12" fmla="*/ 0 h 2672715"/>
                                      <a:gd name="csX13" fmla="*/ 1264921 w 2677478"/>
                                      <a:gd name="csY13" fmla="*/ 28575 h 2672715"/>
                                      <a:gd name="csX14" fmla="*/ 936308 w 2677478"/>
                                      <a:gd name="csY14" fmla="*/ 2326958 h 2672715"/>
                                      <a:gd name="csX15" fmla="*/ 1687830 w 2677478"/>
                                      <a:gd name="csY15" fmla="*/ 2326958 h 2672715"/>
                                      <a:gd name="csX16" fmla="*/ 1360171 w 2677478"/>
                                      <a:gd name="csY16" fmla="*/ 29527 h 2672715"/>
                                      <a:gd name="csX17" fmla="*/ 1418273 w 2677478"/>
                                      <a:gd name="csY17" fmla="*/ 0 h 2672715"/>
                                      <a:gd name="csX18" fmla="*/ 1429703 w 2677478"/>
                                      <a:gd name="csY18" fmla="*/ 74295 h 2672715"/>
                                      <a:gd name="csX19" fmla="*/ 1475423 w 2677478"/>
                                      <a:gd name="csY19" fmla="*/ 396240 h 2672715"/>
                                      <a:gd name="csX20" fmla="*/ 1524001 w 2677478"/>
                                      <a:gd name="csY20" fmla="*/ 737235 h 2672715"/>
                                      <a:gd name="csX21" fmla="*/ 1575436 w 2677478"/>
                                      <a:gd name="csY21" fmla="*/ 1093470 h 2672715"/>
                                      <a:gd name="csX22" fmla="*/ 1614488 w 2677478"/>
                                      <a:gd name="csY22" fmla="*/ 1372553 h 2672715"/>
                                      <a:gd name="csX23" fmla="*/ 1664018 w 2677478"/>
                                      <a:gd name="csY23" fmla="*/ 1711642 h 2672715"/>
                                      <a:gd name="csX24" fmla="*/ 1711643 w 2677478"/>
                                      <a:gd name="csY24" fmla="*/ 2052638 h 2672715"/>
                                      <a:gd name="csX25" fmla="*/ 1749743 w 2677478"/>
                                      <a:gd name="csY25" fmla="*/ 2322195 h 2672715"/>
                                      <a:gd name="csX26" fmla="*/ 1767841 w 2677478"/>
                                      <a:gd name="csY26" fmla="*/ 2334578 h 2672715"/>
                                      <a:gd name="csX27" fmla="*/ 1961198 w 2677478"/>
                                      <a:gd name="csY27" fmla="*/ 2360295 h 2672715"/>
                                      <a:gd name="csX28" fmla="*/ 2293620 w 2677478"/>
                                      <a:gd name="csY28" fmla="*/ 2434590 h 2672715"/>
                                      <a:gd name="csX29" fmla="*/ 2562226 w 2677478"/>
                                      <a:gd name="csY29" fmla="*/ 2552700 h 2672715"/>
                                      <a:gd name="csX30" fmla="*/ 2654618 w 2677478"/>
                                      <a:gd name="csY30" fmla="*/ 2635568 h 2672715"/>
                                      <a:gd name="csX31" fmla="*/ 2677478 w 2677478"/>
                                      <a:gd name="csY31" fmla="*/ 2672715 h 2672715"/>
                                      <a:gd name="csX0" fmla="*/ 2519362 w 2519362"/>
                                      <a:gd name="csY0" fmla="*/ 2672715 h 2672715"/>
                                      <a:gd name="csX1" fmla="*/ 0 w 2519362"/>
                                      <a:gd name="csY1" fmla="*/ 2499360 h 2672715"/>
                                      <a:gd name="csX2" fmla="*/ 334327 w 2519362"/>
                                      <a:gd name="csY2" fmla="*/ 2392680 h 2672715"/>
                                      <a:gd name="csX3" fmla="*/ 701040 w 2519362"/>
                                      <a:gd name="csY3" fmla="*/ 2334577 h 2672715"/>
                                      <a:gd name="csX4" fmla="*/ 716280 w 2519362"/>
                                      <a:gd name="csY4" fmla="*/ 2320290 h 2672715"/>
                                      <a:gd name="csX5" fmla="*/ 785812 w 2519362"/>
                                      <a:gd name="csY5" fmla="*/ 1830705 h 2672715"/>
                                      <a:gd name="csX6" fmla="*/ 840105 w 2519362"/>
                                      <a:gd name="csY6" fmla="*/ 1447800 h 2672715"/>
                                      <a:gd name="csX7" fmla="*/ 885825 w 2519362"/>
                                      <a:gd name="csY7" fmla="*/ 1131570 h 2672715"/>
                                      <a:gd name="csX8" fmla="*/ 940117 w 2519362"/>
                                      <a:gd name="csY8" fmla="*/ 751523 h 2672715"/>
                                      <a:gd name="csX9" fmla="*/ 985837 w 2519362"/>
                                      <a:gd name="csY9" fmla="*/ 434340 h 2672715"/>
                                      <a:gd name="csX10" fmla="*/ 1042987 w 2519362"/>
                                      <a:gd name="csY10" fmla="*/ 33338 h 2672715"/>
                                      <a:gd name="csX11" fmla="*/ 1047750 w 2519362"/>
                                      <a:gd name="csY11" fmla="*/ 0 h 2672715"/>
                                      <a:gd name="csX12" fmla="*/ 1106805 w 2519362"/>
                                      <a:gd name="csY12" fmla="*/ 28575 h 2672715"/>
                                      <a:gd name="csX13" fmla="*/ 778192 w 2519362"/>
                                      <a:gd name="csY13" fmla="*/ 2326958 h 2672715"/>
                                      <a:gd name="csX14" fmla="*/ 1529714 w 2519362"/>
                                      <a:gd name="csY14" fmla="*/ 2326958 h 2672715"/>
                                      <a:gd name="csX15" fmla="*/ 1202055 w 2519362"/>
                                      <a:gd name="csY15" fmla="*/ 29527 h 2672715"/>
                                      <a:gd name="csX16" fmla="*/ 1260157 w 2519362"/>
                                      <a:gd name="csY16" fmla="*/ 0 h 2672715"/>
                                      <a:gd name="csX17" fmla="*/ 1271587 w 2519362"/>
                                      <a:gd name="csY17" fmla="*/ 74295 h 2672715"/>
                                      <a:gd name="csX18" fmla="*/ 1317307 w 2519362"/>
                                      <a:gd name="csY18" fmla="*/ 396240 h 2672715"/>
                                      <a:gd name="csX19" fmla="*/ 1365885 w 2519362"/>
                                      <a:gd name="csY19" fmla="*/ 737235 h 2672715"/>
                                      <a:gd name="csX20" fmla="*/ 1417320 w 2519362"/>
                                      <a:gd name="csY20" fmla="*/ 1093470 h 2672715"/>
                                      <a:gd name="csX21" fmla="*/ 1456372 w 2519362"/>
                                      <a:gd name="csY21" fmla="*/ 1372553 h 2672715"/>
                                      <a:gd name="csX22" fmla="*/ 1505902 w 2519362"/>
                                      <a:gd name="csY22" fmla="*/ 1711642 h 2672715"/>
                                      <a:gd name="csX23" fmla="*/ 1553527 w 2519362"/>
                                      <a:gd name="csY23" fmla="*/ 2052638 h 2672715"/>
                                      <a:gd name="csX24" fmla="*/ 1591627 w 2519362"/>
                                      <a:gd name="csY24" fmla="*/ 2322195 h 2672715"/>
                                      <a:gd name="csX25" fmla="*/ 1609725 w 2519362"/>
                                      <a:gd name="csY25" fmla="*/ 2334578 h 2672715"/>
                                      <a:gd name="csX26" fmla="*/ 1803082 w 2519362"/>
                                      <a:gd name="csY26" fmla="*/ 2360295 h 2672715"/>
                                      <a:gd name="csX27" fmla="*/ 2135504 w 2519362"/>
                                      <a:gd name="csY27" fmla="*/ 2434590 h 2672715"/>
                                      <a:gd name="csX28" fmla="*/ 2404110 w 2519362"/>
                                      <a:gd name="csY28" fmla="*/ 2552700 h 2672715"/>
                                      <a:gd name="csX29" fmla="*/ 2496502 w 2519362"/>
                                      <a:gd name="csY29" fmla="*/ 2635568 h 2672715"/>
                                      <a:gd name="csX30" fmla="*/ 2519362 w 2519362"/>
                                      <a:gd name="csY30" fmla="*/ 2672715 h 2672715"/>
                                      <a:gd name="csX0" fmla="*/ 2185035 w 2185035"/>
                                      <a:gd name="csY0" fmla="*/ 2672715 h 2672715"/>
                                      <a:gd name="csX1" fmla="*/ 0 w 2185035"/>
                                      <a:gd name="csY1" fmla="*/ 2392680 h 2672715"/>
                                      <a:gd name="csX2" fmla="*/ 366713 w 2185035"/>
                                      <a:gd name="csY2" fmla="*/ 2334577 h 2672715"/>
                                      <a:gd name="csX3" fmla="*/ 381953 w 2185035"/>
                                      <a:gd name="csY3" fmla="*/ 2320290 h 2672715"/>
                                      <a:gd name="csX4" fmla="*/ 451485 w 2185035"/>
                                      <a:gd name="csY4" fmla="*/ 1830705 h 2672715"/>
                                      <a:gd name="csX5" fmla="*/ 505778 w 2185035"/>
                                      <a:gd name="csY5" fmla="*/ 1447800 h 2672715"/>
                                      <a:gd name="csX6" fmla="*/ 551498 w 2185035"/>
                                      <a:gd name="csY6" fmla="*/ 1131570 h 2672715"/>
                                      <a:gd name="csX7" fmla="*/ 605790 w 2185035"/>
                                      <a:gd name="csY7" fmla="*/ 751523 h 2672715"/>
                                      <a:gd name="csX8" fmla="*/ 651510 w 2185035"/>
                                      <a:gd name="csY8" fmla="*/ 434340 h 2672715"/>
                                      <a:gd name="csX9" fmla="*/ 708660 w 2185035"/>
                                      <a:gd name="csY9" fmla="*/ 33338 h 2672715"/>
                                      <a:gd name="csX10" fmla="*/ 713423 w 2185035"/>
                                      <a:gd name="csY10" fmla="*/ 0 h 2672715"/>
                                      <a:gd name="csX11" fmla="*/ 772478 w 2185035"/>
                                      <a:gd name="csY11" fmla="*/ 28575 h 2672715"/>
                                      <a:gd name="csX12" fmla="*/ 443865 w 2185035"/>
                                      <a:gd name="csY12" fmla="*/ 2326958 h 2672715"/>
                                      <a:gd name="csX13" fmla="*/ 1195387 w 2185035"/>
                                      <a:gd name="csY13" fmla="*/ 2326958 h 2672715"/>
                                      <a:gd name="csX14" fmla="*/ 867728 w 2185035"/>
                                      <a:gd name="csY14" fmla="*/ 29527 h 2672715"/>
                                      <a:gd name="csX15" fmla="*/ 925830 w 2185035"/>
                                      <a:gd name="csY15" fmla="*/ 0 h 2672715"/>
                                      <a:gd name="csX16" fmla="*/ 937260 w 2185035"/>
                                      <a:gd name="csY16" fmla="*/ 74295 h 2672715"/>
                                      <a:gd name="csX17" fmla="*/ 982980 w 2185035"/>
                                      <a:gd name="csY17" fmla="*/ 396240 h 2672715"/>
                                      <a:gd name="csX18" fmla="*/ 1031558 w 2185035"/>
                                      <a:gd name="csY18" fmla="*/ 737235 h 2672715"/>
                                      <a:gd name="csX19" fmla="*/ 1082993 w 2185035"/>
                                      <a:gd name="csY19" fmla="*/ 1093470 h 2672715"/>
                                      <a:gd name="csX20" fmla="*/ 1122045 w 2185035"/>
                                      <a:gd name="csY20" fmla="*/ 1372553 h 2672715"/>
                                      <a:gd name="csX21" fmla="*/ 1171575 w 2185035"/>
                                      <a:gd name="csY21" fmla="*/ 1711642 h 2672715"/>
                                      <a:gd name="csX22" fmla="*/ 1219200 w 2185035"/>
                                      <a:gd name="csY22" fmla="*/ 2052638 h 2672715"/>
                                      <a:gd name="csX23" fmla="*/ 1257300 w 2185035"/>
                                      <a:gd name="csY23" fmla="*/ 2322195 h 2672715"/>
                                      <a:gd name="csX24" fmla="*/ 1275398 w 2185035"/>
                                      <a:gd name="csY24" fmla="*/ 2334578 h 2672715"/>
                                      <a:gd name="csX25" fmla="*/ 1468755 w 2185035"/>
                                      <a:gd name="csY25" fmla="*/ 2360295 h 2672715"/>
                                      <a:gd name="csX26" fmla="*/ 1801177 w 2185035"/>
                                      <a:gd name="csY26" fmla="*/ 2434590 h 2672715"/>
                                      <a:gd name="csX27" fmla="*/ 2069783 w 2185035"/>
                                      <a:gd name="csY27" fmla="*/ 2552700 h 2672715"/>
                                      <a:gd name="csX28" fmla="*/ 2162175 w 2185035"/>
                                      <a:gd name="csY28" fmla="*/ 2635568 h 2672715"/>
                                      <a:gd name="csX29" fmla="*/ 2185035 w 2185035"/>
                                      <a:gd name="csY29" fmla="*/ 2672715 h 2672715"/>
                                      <a:gd name="csX0" fmla="*/ 1818322 w 1818322"/>
                                      <a:gd name="csY0" fmla="*/ 2672715 h 2672715"/>
                                      <a:gd name="csX1" fmla="*/ 0 w 1818322"/>
                                      <a:gd name="csY1" fmla="*/ 2334577 h 2672715"/>
                                      <a:gd name="csX2" fmla="*/ 15240 w 1818322"/>
                                      <a:gd name="csY2" fmla="*/ 2320290 h 2672715"/>
                                      <a:gd name="csX3" fmla="*/ 84772 w 1818322"/>
                                      <a:gd name="csY3" fmla="*/ 1830705 h 2672715"/>
                                      <a:gd name="csX4" fmla="*/ 139065 w 1818322"/>
                                      <a:gd name="csY4" fmla="*/ 1447800 h 2672715"/>
                                      <a:gd name="csX5" fmla="*/ 184785 w 1818322"/>
                                      <a:gd name="csY5" fmla="*/ 1131570 h 2672715"/>
                                      <a:gd name="csX6" fmla="*/ 239077 w 1818322"/>
                                      <a:gd name="csY6" fmla="*/ 751523 h 2672715"/>
                                      <a:gd name="csX7" fmla="*/ 284797 w 1818322"/>
                                      <a:gd name="csY7" fmla="*/ 434340 h 2672715"/>
                                      <a:gd name="csX8" fmla="*/ 341947 w 1818322"/>
                                      <a:gd name="csY8" fmla="*/ 33338 h 2672715"/>
                                      <a:gd name="csX9" fmla="*/ 346710 w 1818322"/>
                                      <a:gd name="csY9" fmla="*/ 0 h 2672715"/>
                                      <a:gd name="csX10" fmla="*/ 405765 w 1818322"/>
                                      <a:gd name="csY10" fmla="*/ 28575 h 2672715"/>
                                      <a:gd name="csX11" fmla="*/ 77152 w 1818322"/>
                                      <a:gd name="csY11" fmla="*/ 2326958 h 2672715"/>
                                      <a:gd name="csX12" fmla="*/ 828674 w 1818322"/>
                                      <a:gd name="csY12" fmla="*/ 2326958 h 2672715"/>
                                      <a:gd name="csX13" fmla="*/ 501015 w 1818322"/>
                                      <a:gd name="csY13" fmla="*/ 29527 h 2672715"/>
                                      <a:gd name="csX14" fmla="*/ 559117 w 1818322"/>
                                      <a:gd name="csY14" fmla="*/ 0 h 2672715"/>
                                      <a:gd name="csX15" fmla="*/ 570547 w 1818322"/>
                                      <a:gd name="csY15" fmla="*/ 74295 h 2672715"/>
                                      <a:gd name="csX16" fmla="*/ 616267 w 1818322"/>
                                      <a:gd name="csY16" fmla="*/ 396240 h 2672715"/>
                                      <a:gd name="csX17" fmla="*/ 664845 w 1818322"/>
                                      <a:gd name="csY17" fmla="*/ 737235 h 2672715"/>
                                      <a:gd name="csX18" fmla="*/ 716280 w 1818322"/>
                                      <a:gd name="csY18" fmla="*/ 1093470 h 2672715"/>
                                      <a:gd name="csX19" fmla="*/ 755332 w 1818322"/>
                                      <a:gd name="csY19" fmla="*/ 1372553 h 2672715"/>
                                      <a:gd name="csX20" fmla="*/ 804862 w 1818322"/>
                                      <a:gd name="csY20" fmla="*/ 1711642 h 2672715"/>
                                      <a:gd name="csX21" fmla="*/ 852487 w 1818322"/>
                                      <a:gd name="csY21" fmla="*/ 2052638 h 2672715"/>
                                      <a:gd name="csX22" fmla="*/ 890587 w 1818322"/>
                                      <a:gd name="csY22" fmla="*/ 2322195 h 2672715"/>
                                      <a:gd name="csX23" fmla="*/ 908685 w 1818322"/>
                                      <a:gd name="csY23" fmla="*/ 2334578 h 2672715"/>
                                      <a:gd name="csX24" fmla="*/ 1102042 w 1818322"/>
                                      <a:gd name="csY24" fmla="*/ 2360295 h 2672715"/>
                                      <a:gd name="csX25" fmla="*/ 1434464 w 1818322"/>
                                      <a:gd name="csY25" fmla="*/ 2434590 h 2672715"/>
                                      <a:gd name="csX26" fmla="*/ 1703070 w 1818322"/>
                                      <a:gd name="csY26" fmla="*/ 2552700 h 2672715"/>
                                      <a:gd name="csX27" fmla="*/ 1795462 w 1818322"/>
                                      <a:gd name="csY27" fmla="*/ 2635568 h 2672715"/>
                                      <a:gd name="csX28" fmla="*/ 1818322 w 1818322"/>
                                      <a:gd name="csY28" fmla="*/ 2672715 h 2672715"/>
                                      <a:gd name="csX0" fmla="*/ 1923693 w 1923693"/>
                                      <a:gd name="csY0" fmla="*/ 2635568 h 2635568"/>
                                      <a:gd name="csX1" fmla="*/ 128231 w 1923693"/>
                                      <a:gd name="csY1" fmla="*/ 2334577 h 2635568"/>
                                      <a:gd name="csX2" fmla="*/ 143471 w 1923693"/>
                                      <a:gd name="csY2" fmla="*/ 2320290 h 2635568"/>
                                      <a:gd name="csX3" fmla="*/ 213003 w 1923693"/>
                                      <a:gd name="csY3" fmla="*/ 1830705 h 2635568"/>
                                      <a:gd name="csX4" fmla="*/ 267296 w 1923693"/>
                                      <a:gd name="csY4" fmla="*/ 1447800 h 2635568"/>
                                      <a:gd name="csX5" fmla="*/ 313016 w 1923693"/>
                                      <a:gd name="csY5" fmla="*/ 1131570 h 2635568"/>
                                      <a:gd name="csX6" fmla="*/ 367308 w 1923693"/>
                                      <a:gd name="csY6" fmla="*/ 751523 h 2635568"/>
                                      <a:gd name="csX7" fmla="*/ 413028 w 1923693"/>
                                      <a:gd name="csY7" fmla="*/ 434340 h 2635568"/>
                                      <a:gd name="csX8" fmla="*/ 470178 w 1923693"/>
                                      <a:gd name="csY8" fmla="*/ 33338 h 2635568"/>
                                      <a:gd name="csX9" fmla="*/ 474941 w 1923693"/>
                                      <a:gd name="csY9" fmla="*/ 0 h 2635568"/>
                                      <a:gd name="csX10" fmla="*/ 533996 w 1923693"/>
                                      <a:gd name="csY10" fmla="*/ 28575 h 2635568"/>
                                      <a:gd name="csX11" fmla="*/ 205383 w 1923693"/>
                                      <a:gd name="csY11" fmla="*/ 2326958 h 2635568"/>
                                      <a:gd name="csX12" fmla="*/ 956905 w 1923693"/>
                                      <a:gd name="csY12" fmla="*/ 2326958 h 2635568"/>
                                      <a:gd name="csX13" fmla="*/ 629246 w 1923693"/>
                                      <a:gd name="csY13" fmla="*/ 29527 h 2635568"/>
                                      <a:gd name="csX14" fmla="*/ 687348 w 1923693"/>
                                      <a:gd name="csY14" fmla="*/ 0 h 2635568"/>
                                      <a:gd name="csX15" fmla="*/ 698778 w 1923693"/>
                                      <a:gd name="csY15" fmla="*/ 74295 h 2635568"/>
                                      <a:gd name="csX16" fmla="*/ 744498 w 1923693"/>
                                      <a:gd name="csY16" fmla="*/ 396240 h 2635568"/>
                                      <a:gd name="csX17" fmla="*/ 793076 w 1923693"/>
                                      <a:gd name="csY17" fmla="*/ 737235 h 2635568"/>
                                      <a:gd name="csX18" fmla="*/ 844511 w 1923693"/>
                                      <a:gd name="csY18" fmla="*/ 1093470 h 2635568"/>
                                      <a:gd name="csX19" fmla="*/ 883563 w 1923693"/>
                                      <a:gd name="csY19" fmla="*/ 1372553 h 2635568"/>
                                      <a:gd name="csX20" fmla="*/ 933093 w 1923693"/>
                                      <a:gd name="csY20" fmla="*/ 1711642 h 2635568"/>
                                      <a:gd name="csX21" fmla="*/ 980718 w 1923693"/>
                                      <a:gd name="csY21" fmla="*/ 2052638 h 2635568"/>
                                      <a:gd name="csX22" fmla="*/ 1018818 w 1923693"/>
                                      <a:gd name="csY22" fmla="*/ 2322195 h 2635568"/>
                                      <a:gd name="csX23" fmla="*/ 1036916 w 1923693"/>
                                      <a:gd name="csY23" fmla="*/ 2334578 h 2635568"/>
                                      <a:gd name="csX24" fmla="*/ 1230273 w 1923693"/>
                                      <a:gd name="csY24" fmla="*/ 2360295 h 2635568"/>
                                      <a:gd name="csX25" fmla="*/ 1562695 w 1923693"/>
                                      <a:gd name="csY25" fmla="*/ 2434590 h 2635568"/>
                                      <a:gd name="csX26" fmla="*/ 1831301 w 1923693"/>
                                      <a:gd name="csY26" fmla="*/ 2552700 h 2635568"/>
                                      <a:gd name="csX27" fmla="*/ 1923693 w 1923693"/>
                                      <a:gd name="csY27" fmla="*/ 2635568 h 2635568"/>
                                      <a:gd name="csX0" fmla="*/ 1824464 w 1824464"/>
                                      <a:gd name="csY0" fmla="*/ 2552700 h 2552700"/>
                                      <a:gd name="csX1" fmla="*/ 121394 w 1824464"/>
                                      <a:gd name="csY1" fmla="*/ 2334577 h 2552700"/>
                                      <a:gd name="csX2" fmla="*/ 136634 w 1824464"/>
                                      <a:gd name="csY2" fmla="*/ 2320290 h 2552700"/>
                                      <a:gd name="csX3" fmla="*/ 206166 w 1824464"/>
                                      <a:gd name="csY3" fmla="*/ 1830705 h 2552700"/>
                                      <a:gd name="csX4" fmla="*/ 260459 w 1824464"/>
                                      <a:gd name="csY4" fmla="*/ 1447800 h 2552700"/>
                                      <a:gd name="csX5" fmla="*/ 306179 w 1824464"/>
                                      <a:gd name="csY5" fmla="*/ 1131570 h 2552700"/>
                                      <a:gd name="csX6" fmla="*/ 360471 w 1824464"/>
                                      <a:gd name="csY6" fmla="*/ 751523 h 2552700"/>
                                      <a:gd name="csX7" fmla="*/ 406191 w 1824464"/>
                                      <a:gd name="csY7" fmla="*/ 434340 h 2552700"/>
                                      <a:gd name="csX8" fmla="*/ 463341 w 1824464"/>
                                      <a:gd name="csY8" fmla="*/ 33338 h 2552700"/>
                                      <a:gd name="csX9" fmla="*/ 468104 w 1824464"/>
                                      <a:gd name="csY9" fmla="*/ 0 h 2552700"/>
                                      <a:gd name="csX10" fmla="*/ 527159 w 1824464"/>
                                      <a:gd name="csY10" fmla="*/ 28575 h 2552700"/>
                                      <a:gd name="csX11" fmla="*/ 198546 w 1824464"/>
                                      <a:gd name="csY11" fmla="*/ 2326958 h 2552700"/>
                                      <a:gd name="csX12" fmla="*/ 950068 w 1824464"/>
                                      <a:gd name="csY12" fmla="*/ 2326958 h 2552700"/>
                                      <a:gd name="csX13" fmla="*/ 622409 w 1824464"/>
                                      <a:gd name="csY13" fmla="*/ 29527 h 2552700"/>
                                      <a:gd name="csX14" fmla="*/ 680511 w 1824464"/>
                                      <a:gd name="csY14" fmla="*/ 0 h 2552700"/>
                                      <a:gd name="csX15" fmla="*/ 691941 w 1824464"/>
                                      <a:gd name="csY15" fmla="*/ 74295 h 2552700"/>
                                      <a:gd name="csX16" fmla="*/ 737661 w 1824464"/>
                                      <a:gd name="csY16" fmla="*/ 396240 h 2552700"/>
                                      <a:gd name="csX17" fmla="*/ 786239 w 1824464"/>
                                      <a:gd name="csY17" fmla="*/ 737235 h 2552700"/>
                                      <a:gd name="csX18" fmla="*/ 837674 w 1824464"/>
                                      <a:gd name="csY18" fmla="*/ 1093470 h 2552700"/>
                                      <a:gd name="csX19" fmla="*/ 876726 w 1824464"/>
                                      <a:gd name="csY19" fmla="*/ 1372553 h 2552700"/>
                                      <a:gd name="csX20" fmla="*/ 926256 w 1824464"/>
                                      <a:gd name="csY20" fmla="*/ 1711642 h 2552700"/>
                                      <a:gd name="csX21" fmla="*/ 973881 w 1824464"/>
                                      <a:gd name="csY21" fmla="*/ 2052638 h 2552700"/>
                                      <a:gd name="csX22" fmla="*/ 1011981 w 1824464"/>
                                      <a:gd name="csY22" fmla="*/ 2322195 h 2552700"/>
                                      <a:gd name="csX23" fmla="*/ 1030079 w 1824464"/>
                                      <a:gd name="csY23" fmla="*/ 2334578 h 2552700"/>
                                      <a:gd name="csX24" fmla="*/ 1223436 w 1824464"/>
                                      <a:gd name="csY24" fmla="*/ 2360295 h 2552700"/>
                                      <a:gd name="csX25" fmla="*/ 1555858 w 1824464"/>
                                      <a:gd name="csY25" fmla="*/ 2434590 h 2552700"/>
                                      <a:gd name="csX26" fmla="*/ 1824464 w 1824464"/>
                                      <a:gd name="csY26" fmla="*/ 2552700 h 2552700"/>
                                      <a:gd name="csX0" fmla="*/ 1535980 w 1583195"/>
                                      <a:gd name="csY0" fmla="*/ 2434590 h 2434803"/>
                                      <a:gd name="csX1" fmla="*/ 101516 w 1583195"/>
                                      <a:gd name="csY1" fmla="*/ 2334577 h 2434803"/>
                                      <a:gd name="csX2" fmla="*/ 116756 w 1583195"/>
                                      <a:gd name="csY2" fmla="*/ 2320290 h 2434803"/>
                                      <a:gd name="csX3" fmla="*/ 186288 w 1583195"/>
                                      <a:gd name="csY3" fmla="*/ 1830705 h 2434803"/>
                                      <a:gd name="csX4" fmla="*/ 240581 w 1583195"/>
                                      <a:gd name="csY4" fmla="*/ 1447800 h 2434803"/>
                                      <a:gd name="csX5" fmla="*/ 286301 w 1583195"/>
                                      <a:gd name="csY5" fmla="*/ 1131570 h 2434803"/>
                                      <a:gd name="csX6" fmla="*/ 340593 w 1583195"/>
                                      <a:gd name="csY6" fmla="*/ 751523 h 2434803"/>
                                      <a:gd name="csX7" fmla="*/ 386313 w 1583195"/>
                                      <a:gd name="csY7" fmla="*/ 434340 h 2434803"/>
                                      <a:gd name="csX8" fmla="*/ 443463 w 1583195"/>
                                      <a:gd name="csY8" fmla="*/ 33338 h 2434803"/>
                                      <a:gd name="csX9" fmla="*/ 448226 w 1583195"/>
                                      <a:gd name="csY9" fmla="*/ 0 h 2434803"/>
                                      <a:gd name="csX10" fmla="*/ 507281 w 1583195"/>
                                      <a:gd name="csY10" fmla="*/ 28575 h 2434803"/>
                                      <a:gd name="csX11" fmla="*/ 178668 w 1583195"/>
                                      <a:gd name="csY11" fmla="*/ 2326958 h 2434803"/>
                                      <a:gd name="csX12" fmla="*/ 930190 w 1583195"/>
                                      <a:gd name="csY12" fmla="*/ 2326958 h 2434803"/>
                                      <a:gd name="csX13" fmla="*/ 602531 w 1583195"/>
                                      <a:gd name="csY13" fmla="*/ 29527 h 2434803"/>
                                      <a:gd name="csX14" fmla="*/ 660633 w 1583195"/>
                                      <a:gd name="csY14" fmla="*/ 0 h 2434803"/>
                                      <a:gd name="csX15" fmla="*/ 672063 w 1583195"/>
                                      <a:gd name="csY15" fmla="*/ 74295 h 2434803"/>
                                      <a:gd name="csX16" fmla="*/ 717783 w 1583195"/>
                                      <a:gd name="csY16" fmla="*/ 396240 h 2434803"/>
                                      <a:gd name="csX17" fmla="*/ 766361 w 1583195"/>
                                      <a:gd name="csY17" fmla="*/ 737235 h 2434803"/>
                                      <a:gd name="csX18" fmla="*/ 817796 w 1583195"/>
                                      <a:gd name="csY18" fmla="*/ 1093470 h 2434803"/>
                                      <a:gd name="csX19" fmla="*/ 856848 w 1583195"/>
                                      <a:gd name="csY19" fmla="*/ 1372553 h 2434803"/>
                                      <a:gd name="csX20" fmla="*/ 906378 w 1583195"/>
                                      <a:gd name="csY20" fmla="*/ 1711642 h 2434803"/>
                                      <a:gd name="csX21" fmla="*/ 954003 w 1583195"/>
                                      <a:gd name="csY21" fmla="*/ 2052638 h 2434803"/>
                                      <a:gd name="csX22" fmla="*/ 992103 w 1583195"/>
                                      <a:gd name="csY22" fmla="*/ 2322195 h 2434803"/>
                                      <a:gd name="csX23" fmla="*/ 1010201 w 1583195"/>
                                      <a:gd name="csY23" fmla="*/ 2334578 h 2434803"/>
                                      <a:gd name="csX24" fmla="*/ 1203558 w 1583195"/>
                                      <a:gd name="csY24" fmla="*/ 2360295 h 2434803"/>
                                      <a:gd name="csX25" fmla="*/ 1535980 w 1583195"/>
                                      <a:gd name="csY25" fmla="*/ 2434590 h 2434803"/>
                                      <a:gd name="csX0" fmla="*/ 1178972 w 1178972"/>
                                      <a:gd name="csY0" fmla="*/ 2360295 h 2360295"/>
                                      <a:gd name="csX1" fmla="*/ 76930 w 1178972"/>
                                      <a:gd name="csY1" fmla="*/ 2334577 h 2360295"/>
                                      <a:gd name="csX2" fmla="*/ 92170 w 1178972"/>
                                      <a:gd name="csY2" fmla="*/ 2320290 h 2360295"/>
                                      <a:gd name="csX3" fmla="*/ 161702 w 1178972"/>
                                      <a:gd name="csY3" fmla="*/ 1830705 h 2360295"/>
                                      <a:gd name="csX4" fmla="*/ 215995 w 1178972"/>
                                      <a:gd name="csY4" fmla="*/ 1447800 h 2360295"/>
                                      <a:gd name="csX5" fmla="*/ 261715 w 1178972"/>
                                      <a:gd name="csY5" fmla="*/ 1131570 h 2360295"/>
                                      <a:gd name="csX6" fmla="*/ 316007 w 1178972"/>
                                      <a:gd name="csY6" fmla="*/ 751523 h 2360295"/>
                                      <a:gd name="csX7" fmla="*/ 361727 w 1178972"/>
                                      <a:gd name="csY7" fmla="*/ 434340 h 2360295"/>
                                      <a:gd name="csX8" fmla="*/ 418877 w 1178972"/>
                                      <a:gd name="csY8" fmla="*/ 33338 h 2360295"/>
                                      <a:gd name="csX9" fmla="*/ 423640 w 1178972"/>
                                      <a:gd name="csY9" fmla="*/ 0 h 2360295"/>
                                      <a:gd name="csX10" fmla="*/ 482695 w 1178972"/>
                                      <a:gd name="csY10" fmla="*/ 28575 h 2360295"/>
                                      <a:gd name="csX11" fmla="*/ 154082 w 1178972"/>
                                      <a:gd name="csY11" fmla="*/ 2326958 h 2360295"/>
                                      <a:gd name="csX12" fmla="*/ 905604 w 1178972"/>
                                      <a:gd name="csY12" fmla="*/ 2326958 h 2360295"/>
                                      <a:gd name="csX13" fmla="*/ 577945 w 1178972"/>
                                      <a:gd name="csY13" fmla="*/ 29527 h 2360295"/>
                                      <a:gd name="csX14" fmla="*/ 636047 w 1178972"/>
                                      <a:gd name="csY14" fmla="*/ 0 h 2360295"/>
                                      <a:gd name="csX15" fmla="*/ 647477 w 1178972"/>
                                      <a:gd name="csY15" fmla="*/ 74295 h 2360295"/>
                                      <a:gd name="csX16" fmla="*/ 693197 w 1178972"/>
                                      <a:gd name="csY16" fmla="*/ 396240 h 2360295"/>
                                      <a:gd name="csX17" fmla="*/ 741775 w 1178972"/>
                                      <a:gd name="csY17" fmla="*/ 737235 h 2360295"/>
                                      <a:gd name="csX18" fmla="*/ 793210 w 1178972"/>
                                      <a:gd name="csY18" fmla="*/ 1093470 h 2360295"/>
                                      <a:gd name="csX19" fmla="*/ 832262 w 1178972"/>
                                      <a:gd name="csY19" fmla="*/ 1372553 h 2360295"/>
                                      <a:gd name="csX20" fmla="*/ 881792 w 1178972"/>
                                      <a:gd name="csY20" fmla="*/ 1711642 h 2360295"/>
                                      <a:gd name="csX21" fmla="*/ 929417 w 1178972"/>
                                      <a:gd name="csY21" fmla="*/ 2052638 h 2360295"/>
                                      <a:gd name="csX22" fmla="*/ 967517 w 1178972"/>
                                      <a:gd name="csY22" fmla="*/ 2322195 h 2360295"/>
                                      <a:gd name="csX23" fmla="*/ 985615 w 1178972"/>
                                      <a:gd name="csY23" fmla="*/ 2334578 h 2360295"/>
                                      <a:gd name="csX24" fmla="*/ 1178972 w 1178972"/>
                                      <a:gd name="csY24" fmla="*/ 2360295 h 2360295"/>
                                      <a:gd name="csX0" fmla="*/ 985615 w 985615"/>
                                      <a:gd name="csY0" fmla="*/ 2334578 h 2334578"/>
                                      <a:gd name="csX1" fmla="*/ 76930 w 985615"/>
                                      <a:gd name="csY1" fmla="*/ 2334577 h 2334578"/>
                                      <a:gd name="csX2" fmla="*/ 92170 w 985615"/>
                                      <a:gd name="csY2" fmla="*/ 2320290 h 2334578"/>
                                      <a:gd name="csX3" fmla="*/ 161702 w 985615"/>
                                      <a:gd name="csY3" fmla="*/ 1830705 h 2334578"/>
                                      <a:gd name="csX4" fmla="*/ 215995 w 985615"/>
                                      <a:gd name="csY4" fmla="*/ 1447800 h 2334578"/>
                                      <a:gd name="csX5" fmla="*/ 261715 w 985615"/>
                                      <a:gd name="csY5" fmla="*/ 1131570 h 2334578"/>
                                      <a:gd name="csX6" fmla="*/ 316007 w 985615"/>
                                      <a:gd name="csY6" fmla="*/ 751523 h 2334578"/>
                                      <a:gd name="csX7" fmla="*/ 361727 w 985615"/>
                                      <a:gd name="csY7" fmla="*/ 434340 h 2334578"/>
                                      <a:gd name="csX8" fmla="*/ 418877 w 985615"/>
                                      <a:gd name="csY8" fmla="*/ 33338 h 2334578"/>
                                      <a:gd name="csX9" fmla="*/ 423640 w 985615"/>
                                      <a:gd name="csY9" fmla="*/ 0 h 2334578"/>
                                      <a:gd name="csX10" fmla="*/ 482695 w 985615"/>
                                      <a:gd name="csY10" fmla="*/ 28575 h 2334578"/>
                                      <a:gd name="csX11" fmla="*/ 154082 w 985615"/>
                                      <a:gd name="csY11" fmla="*/ 2326958 h 2334578"/>
                                      <a:gd name="csX12" fmla="*/ 905604 w 985615"/>
                                      <a:gd name="csY12" fmla="*/ 2326958 h 2334578"/>
                                      <a:gd name="csX13" fmla="*/ 577945 w 985615"/>
                                      <a:gd name="csY13" fmla="*/ 29527 h 2334578"/>
                                      <a:gd name="csX14" fmla="*/ 636047 w 985615"/>
                                      <a:gd name="csY14" fmla="*/ 0 h 2334578"/>
                                      <a:gd name="csX15" fmla="*/ 647477 w 985615"/>
                                      <a:gd name="csY15" fmla="*/ 74295 h 2334578"/>
                                      <a:gd name="csX16" fmla="*/ 693197 w 985615"/>
                                      <a:gd name="csY16" fmla="*/ 396240 h 2334578"/>
                                      <a:gd name="csX17" fmla="*/ 741775 w 985615"/>
                                      <a:gd name="csY17" fmla="*/ 737235 h 2334578"/>
                                      <a:gd name="csX18" fmla="*/ 793210 w 985615"/>
                                      <a:gd name="csY18" fmla="*/ 1093470 h 2334578"/>
                                      <a:gd name="csX19" fmla="*/ 832262 w 985615"/>
                                      <a:gd name="csY19" fmla="*/ 1372553 h 2334578"/>
                                      <a:gd name="csX20" fmla="*/ 881792 w 985615"/>
                                      <a:gd name="csY20" fmla="*/ 1711642 h 2334578"/>
                                      <a:gd name="csX21" fmla="*/ 929417 w 985615"/>
                                      <a:gd name="csY21" fmla="*/ 2052638 h 2334578"/>
                                      <a:gd name="csX22" fmla="*/ 967517 w 985615"/>
                                      <a:gd name="csY22" fmla="*/ 2322195 h 2334578"/>
                                      <a:gd name="csX23" fmla="*/ 985615 w 985615"/>
                                      <a:gd name="csY23" fmla="*/ 2334578 h 23345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Lst>
                                    <a:rect l="l" t="t" r="r" b="b"/>
                                    <a:pathLst>
                                      <a:path w="985615" h="2334578">
                                        <a:moveTo>
                                          <a:pt x="985615" y="2334578"/>
                                        </a:moveTo>
                                        <a:lnTo>
                                          <a:pt x="76930" y="2334577"/>
                                        </a:lnTo>
                                        <a:cubicBezTo>
                                          <a:pt x="-104204" y="2327909"/>
                                          <a:pt x="91217" y="2329815"/>
                                          <a:pt x="92170" y="2320290"/>
                                        </a:cubicBezTo>
                                        <a:cubicBezTo>
                                          <a:pt x="115030" y="2157413"/>
                                          <a:pt x="138842" y="1993583"/>
                                          <a:pt x="161702" y="1830705"/>
                                        </a:cubicBezTo>
                                        <a:cubicBezTo>
                                          <a:pt x="180752" y="1703070"/>
                                          <a:pt x="197897" y="1575435"/>
                                          <a:pt x="215995" y="1447800"/>
                                        </a:cubicBezTo>
                                        <a:cubicBezTo>
                                          <a:pt x="231235" y="1342073"/>
                                          <a:pt x="247427" y="1237298"/>
                                          <a:pt x="261715" y="1131570"/>
                                        </a:cubicBezTo>
                                        <a:lnTo>
                                          <a:pt x="316007" y="751523"/>
                                        </a:lnTo>
                                        <a:lnTo>
                                          <a:pt x="361727" y="434340"/>
                                        </a:lnTo>
                                        <a:lnTo>
                                          <a:pt x="418877" y="33338"/>
                                        </a:lnTo>
                                        <a:cubicBezTo>
                                          <a:pt x="419830" y="21908"/>
                                          <a:pt x="421735" y="10477"/>
                                          <a:pt x="423640" y="0"/>
                                        </a:cubicBezTo>
                                        <a:lnTo>
                                          <a:pt x="482695" y="28575"/>
                                        </a:lnTo>
                                        <a:cubicBezTo>
                                          <a:pt x="373475" y="793750"/>
                                          <a:pt x="263937" y="1559878"/>
                                          <a:pt x="154082" y="2326958"/>
                                        </a:cubicBezTo>
                                        <a:cubicBezTo>
                                          <a:pt x="404151" y="2306001"/>
                                          <a:pt x="655535" y="2306001"/>
                                          <a:pt x="905604" y="2326958"/>
                                        </a:cubicBezTo>
                                        <a:lnTo>
                                          <a:pt x="577945" y="29527"/>
                                        </a:lnTo>
                                        <a:lnTo>
                                          <a:pt x="636047" y="0"/>
                                        </a:lnTo>
                                        <a:lnTo>
                                          <a:pt x="647477" y="74295"/>
                                        </a:lnTo>
                                        <a:lnTo>
                                          <a:pt x="693197" y="396240"/>
                                        </a:lnTo>
                                        <a:lnTo>
                                          <a:pt x="741775" y="737235"/>
                                        </a:lnTo>
                                        <a:lnTo>
                                          <a:pt x="793210" y="1093470"/>
                                        </a:lnTo>
                                        <a:cubicBezTo>
                                          <a:pt x="806545" y="1186815"/>
                                          <a:pt x="818927" y="1279208"/>
                                          <a:pt x="832262" y="1372553"/>
                                        </a:cubicBezTo>
                                        <a:cubicBezTo>
                                          <a:pt x="848455" y="1484948"/>
                                          <a:pt x="865600" y="1598295"/>
                                          <a:pt x="881792" y="1711642"/>
                                        </a:cubicBezTo>
                                        <a:cubicBezTo>
                                          <a:pt x="897985" y="1824990"/>
                                          <a:pt x="913225" y="1939290"/>
                                          <a:pt x="929417" y="2052638"/>
                                        </a:cubicBezTo>
                                        <a:cubicBezTo>
                                          <a:pt x="941800" y="2142173"/>
                                          <a:pt x="955135" y="2232660"/>
                                          <a:pt x="967517" y="2322195"/>
                                        </a:cubicBezTo>
                                        <a:cubicBezTo>
                                          <a:pt x="969422" y="2334578"/>
                                          <a:pt x="977042" y="2333625"/>
                                          <a:pt x="985615" y="2334578"/>
                                        </a:cubicBezTo>
                                        <a:close/>
                                      </a:path>
                                    </a:pathLst>
                                  </a:custGeom>
                                  <a:solidFill>
                                    <a:srgbClr val="000000"/>
                                  </a:solidFill>
                                  <a:ln w="9525" cap="flat">
                                    <a:noFill/>
                                    <a:prstDash val="solid"/>
                                    <a:miter/>
                                  </a:ln>
                                </wps:spPr>
                                <wps:bodyPr/>
                              </wps:wsp>
                              <wps:wsp>
                                <wps:cNvPr id="1922816761" name="任意多边形: 形状 1922816761">
                                  <a:extLst>
                                    <a:ext uri="{FF2B5EF4-FFF2-40B4-BE49-F238E27FC236}">
                                      <a16:creationId xmlns:a16="http://schemas.microsoft.com/office/drawing/2014/main" id="{EF929170-83FF-5A77-346A-CBC73A0890F4}"/>
                                    </a:ext>
                                  </a:extLst>
                                </wps:cNvPr>
                                <wps:cNvSpPr/>
                                <wps:spPr>
                                  <a:xfrm>
                                    <a:off x="1471302" y="4280629"/>
                                    <a:ext cx="691515" cy="690562"/>
                                  </a:xfrm>
                                  <a:custGeom>
                                    <a:avLst/>
                                    <a:gdLst>
                                      <a:gd name="csX0" fmla="*/ 592455 w 691515"/>
                                      <a:gd name="csY0" fmla="*/ 0 h 690562"/>
                                      <a:gd name="csX1" fmla="*/ 603885 w 691515"/>
                                      <a:gd name="csY1" fmla="*/ 80963 h 690562"/>
                                      <a:gd name="csX2" fmla="*/ 596265 w 691515"/>
                                      <a:gd name="csY2" fmla="*/ 94297 h 690562"/>
                                      <a:gd name="csX3" fmla="*/ 409575 w 691515"/>
                                      <a:gd name="csY3" fmla="*/ 279082 h 690562"/>
                                      <a:gd name="csX4" fmla="*/ 409575 w 691515"/>
                                      <a:gd name="csY4" fmla="*/ 313372 h 690562"/>
                                      <a:gd name="csX5" fmla="*/ 666750 w 691515"/>
                                      <a:gd name="csY5" fmla="*/ 568643 h 690562"/>
                                      <a:gd name="csX6" fmla="*/ 676275 w 691515"/>
                                      <a:gd name="csY6" fmla="*/ 589598 h 690562"/>
                                      <a:gd name="csX7" fmla="*/ 691515 w 691515"/>
                                      <a:gd name="csY7" fmla="*/ 690563 h 690562"/>
                                      <a:gd name="csX8" fmla="*/ 677228 w 691515"/>
                                      <a:gd name="csY8" fmla="*/ 679132 h 690562"/>
                                      <a:gd name="csX9" fmla="*/ 359092 w 691515"/>
                                      <a:gd name="csY9" fmla="*/ 362903 h 690562"/>
                                      <a:gd name="csX10" fmla="*/ 323850 w 691515"/>
                                      <a:gd name="csY10" fmla="*/ 361950 h 690562"/>
                                      <a:gd name="csX11" fmla="*/ 41910 w 691515"/>
                                      <a:gd name="csY11" fmla="*/ 640080 h 690562"/>
                                      <a:gd name="csX12" fmla="*/ 14288 w 691515"/>
                                      <a:gd name="csY12" fmla="*/ 665797 h 690562"/>
                                      <a:gd name="csX13" fmla="*/ 0 w 691515"/>
                                      <a:gd name="csY13" fmla="*/ 674370 h 690562"/>
                                      <a:gd name="csX14" fmla="*/ 14288 w 691515"/>
                                      <a:gd name="csY14" fmla="*/ 571500 h 690562"/>
                                      <a:gd name="csX15" fmla="*/ 20955 w 691515"/>
                                      <a:gd name="csY15" fmla="*/ 560070 h 690562"/>
                                      <a:gd name="csX16" fmla="*/ 209550 w 691515"/>
                                      <a:gd name="csY16" fmla="*/ 375285 h 690562"/>
                                      <a:gd name="csX17" fmla="*/ 276225 w 691515"/>
                                      <a:gd name="csY17" fmla="*/ 309563 h 690562"/>
                                      <a:gd name="csX18" fmla="*/ 275272 w 691515"/>
                                      <a:gd name="csY18" fmla="*/ 279082 h 690562"/>
                                      <a:gd name="csX19" fmla="*/ 92392 w 691515"/>
                                      <a:gd name="csY19" fmla="*/ 98107 h 690562"/>
                                      <a:gd name="csX20" fmla="*/ 84772 w 691515"/>
                                      <a:gd name="csY20" fmla="*/ 75247 h 690562"/>
                                      <a:gd name="csX21" fmla="*/ 95250 w 691515"/>
                                      <a:gd name="csY21" fmla="*/ 1905 h 690562"/>
                                      <a:gd name="csX22" fmla="*/ 104775 w 691515"/>
                                      <a:gd name="csY22" fmla="*/ 9525 h 690562"/>
                                      <a:gd name="csX23" fmla="*/ 328613 w 691515"/>
                                      <a:gd name="csY23" fmla="*/ 232410 h 690562"/>
                                      <a:gd name="csX24" fmla="*/ 357188 w 691515"/>
                                      <a:gd name="csY24" fmla="*/ 230505 h 690562"/>
                                      <a:gd name="csX25" fmla="*/ 579120 w 691515"/>
                                      <a:gd name="csY25" fmla="*/ 11430 h 6905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Lst>
                                    <a:rect l="l" t="t" r="r" b="b"/>
                                    <a:pathLst>
                                      <a:path w="691515" h="690562">
                                        <a:moveTo>
                                          <a:pt x="592455" y="0"/>
                                        </a:moveTo>
                                        <a:cubicBezTo>
                                          <a:pt x="597218" y="28575"/>
                                          <a:pt x="601028" y="54293"/>
                                          <a:pt x="603885" y="80963"/>
                                        </a:cubicBezTo>
                                        <a:cubicBezTo>
                                          <a:pt x="604838" y="84772"/>
                                          <a:pt x="600075" y="90488"/>
                                          <a:pt x="596265" y="94297"/>
                                        </a:cubicBezTo>
                                        <a:lnTo>
                                          <a:pt x="409575" y="279082"/>
                                        </a:lnTo>
                                        <a:cubicBezTo>
                                          <a:pt x="394335" y="294322"/>
                                          <a:pt x="394335" y="297180"/>
                                          <a:pt x="409575" y="313372"/>
                                        </a:cubicBezTo>
                                        <a:lnTo>
                                          <a:pt x="666750" y="568643"/>
                                        </a:lnTo>
                                        <a:cubicBezTo>
                                          <a:pt x="671819" y="574602"/>
                                          <a:pt x="675118" y="581860"/>
                                          <a:pt x="676275" y="589598"/>
                                        </a:cubicBezTo>
                                        <a:cubicBezTo>
                                          <a:pt x="681990" y="621982"/>
                                          <a:pt x="685800" y="654368"/>
                                          <a:pt x="691515" y="690563"/>
                                        </a:cubicBezTo>
                                        <a:lnTo>
                                          <a:pt x="677228" y="679132"/>
                                        </a:lnTo>
                                        <a:lnTo>
                                          <a:pt x="359092" y="362903"/>
                                        </a:lnTo>
                                        <a:cubicBezTo>
                                          <a:pt x="342900" y="346710"/>
                                          <a:pt x="340995" y="345757"/>
                                          <a:pt x="323850" y="361950"/>
                                        </a:cubicBezTo>
                                        <a:lnTo>
                                          <a:pt x="41910" y="640080"/>
                                        </a:lnTo>
                                        <a:lnTo>
                                          <a:pt x="14288" y="665797"/>
                                        </a:lnTo>
                                        <a:lnTo>
                                          <a:pt x="0" y="674370"/>
                                        </a:lnTo>
                                        <a:cubicBezTo>
                                          <a:pt x="4763" y="637222"/>
                                          <a:pt x="9525" y="603885"/>
                                          <a:pt x="14288" y="571500"/>
                                        </a:cubicBezTo>
                                        <a:cubicBezTo>
                                          <a:pt x="15335" y="567116"/>
                                          <a:pt x="17654" y="563139"/>
                                          <a:pt x="20955" y="560070"/>
                                        </a:cubicBezTo>
                                        <a:lnTo>
                                          <a:pt x="209550" y="375285"/>
                                        </a:lnTo>
                                        <a:cubicBezTo>
                                          <a:pt x="232410" y="353378"/>
                                          <a:pt x="254317" y="332422"/>
                                          <a:pt x="276225" y="309563"/>
                                        </a:cubicBezTo>
                                        <a:cubicBezTo>
                                          <a:pt x="298133" y="286703"/>
                                          <a:pt x="288608" y="292418"/>
                                          <a:pt x="275272" y="279082"/>
                                        </a:cubicBezTo>
                                        <a:lnTo>
                                          <a:pt x="92392" y="98107"/>
                                        </a:lnTo>
                                        <a:cubicBezTo>
                                          <a:pt x="85900" y="92430"/>
                                          <a:pt x="82985" y="83685"/>
                                          <a:pt x="84772" y="75247"/>
                                        </a:cubicBezTo>
                                        <a:cubicBezTo>
                                          <a:pt x="89535" y="51435"/>
                                          <a:pt x="92392" y="27622"/>
                                          <a:pt x="95250" y="1905"/>
                                        </a:cubicBezTo>
                                        <a:cubicBezTo>
                                          <a:pt x="98953" y="3704"/>
                                          <a:pt x="102208" y="6307"/>
                                          <a:pt x="104775" y="9525"/>
                                        </a:cubicBezTo>
                                        <a:lnTo>
                                          <a:pt x="328613" y="232410"/>
                                        </a:lnTo>
                                        <a:cubicBezTo>
                                          <a:pt x="340042" y="242888"/>
                                          <a:pt x="343853" y="242888"/>
                                          <a:pt x="357188" y="230505"/>
                                        </a:cubicBezTo>
                                        <a:lnTo>
                                          <a:pt x="579120" y="11430"/>
                                        </a:lnTo>
                                        <a:close/>
                                      </a:path>
                                    </a:pathLst>
                                  </a:custGeom>
                                  <a:solidFill>
                                    <a:srgbClr val="000000"/>
                                  </a:solidFill>
                                  <a:ln w="9525" cap="flat">
                                    <a:noFill/>
                                    <a:prstDash val="solid"/>
                                    <a:miter/>
                                  </a:ln>
                                </wps:spPr>
                                <wps:bodyPr/>
                              </wps:wsp>
                              <wps:wsp>
                                <wps:cNvPr id="333285611" name="任意多边形: 形状 333285611">
                                  <a:extLst>
                                    <a:ext uri="{FF2B5EF4-FFF2-40B4-BE49-F238E27FC236}">
                                      <a16:creationId xmlns:a16="http://schemas.microsoft.com/office/drawing/2014/main" id="{2317B38F-DDE4-5642-B67D-AAA5B326DB0B}"/>
                                    </a:ext>
                                  </a:extLst>
                                </wps:cNvPr>
                                <wps:cNvSpPr/>
                                <wps:spPr>
                                  <a:xfrm>
                                    <a:off x="1679824" y="2370867"/>
                                    <a:ext cx="282967" cy="294322"/>
                                  </a:xfrm>
                                  <a:custGeom>
                                    <a:avLst/>
                                    <a:gdLst>
                                      <a:gd name="csX0" fmla="*/ 136283 w 282967"/>
                                      <a:gd name="csY0" fmla="*/ 0 h 294322"/>
                                      <a:gd name="csX1" fmla="*/ 282968 w 282967"/>
                                      <a:gd name="csY1" fmla="*/ 147638 h 294322"/>
                                      <a:gd name="csX2" fmla="*/ 135330 w 282967"/>
                                      <a:gd name="csY2" fmla="*/ 294323 h 294322"/>
                                      <a:gd name="csX3" fmla="*/ 523 w 282967"/>
                                      <a:gd name="csY3" fmla="*/ 134884 h 294322"/>
                                      <a:gd name="csX4" fmla="*/ 136283 w 282967"/>
                                      <a:gd name="csY4" fmla="*/ 0 h 294322"/>
                                    </a:gdLst>
                                    <a:ahLst/>
                                    <a:cxnLst>
                                      <a:cxn ang="0">
                                        <a:pos x="csX0" y="csY0"/>
                                      </a:cxn>
                                      <a:cxn ang="0">
                                        <a:pos x="csX1" y="csY1"/>
                                      </a:cxn>
                                      <a:cxn ang="0">
                                        <a:pos x="csX2" y="csY2"/>
                                      </a:cxn>
                                      <a:cxn ang="0">
                                        <a:pos x="csX3" y="csY3"/>
                                      </a:cxn>
                                      <a:cxn ang="0">
                                        <a:pos x="csX4" y="csY4"/>
                                      </a:cxn>
                                    </a:cxnLst>
                                    <a:rect l="l" t="t" r="r" b="b"/>
                                    <a:pathLst>
                                      <a:path w="282967" h="294322">
                                        <a:moveTo>
                                          <a:pt x="136283" y="0"/>
                                        </a:moveTo>
                                        <a:cubicBezTo>
                                          <a:pt x="217448" y="524"/>
                                          <a:pt x="282969" y="66470"/>
                                          <a:pt x="282968" y="147638"/>
                                        </a:cubicBezTo>
                                        <a:cubicBezTo>
                                          <a:pt x="281431" y="228374"/>
                                          <a:pt x="216075" y="293308"/>
                                          <a:pt x="135330" y="294323"/>
                                        </a:cubicBezTo>
                                        <a:cubicBezTo>
                                          <a:pt x="54076" y="287521"/>
                                          <a:pt x="-6279" y="216138"/>
                                          <a:pt x="523" y="134884"/>
                                        </a:cubicBezTo>
                                        <a:cubicBezTo>
                                          <a:pt x="6565" y="62709"/>
                                          <a:pt x="64070" y="5574"/>
                                          <a:pt x="136283" y="0"/>
                                        </a:cubicBezTo>
                                        <a:close/>
                                      </a:path>
                                    </a:pathLst>
                                  </a:custGeom>
                                  <a:solidFill>
                                    <a:srgbClr val="000000"/>
                                  </a:solidFill>
                                  <a:ln w="9525" cap="flat">
                                    <a:noFill/>
                                    <a:prstDash val="solid"/>
                                    <a:miter/>
                                  </a:ln>
                                </wps:spPr>
                                <wps:bodyPr/>
                              </wps:wsp>
                              <wps:wsp>
                                <wps:cNvPr id="60196299" name="任意多边形: 形状 60196299">
                                  <a:extLst>
                                    <a:ext uri="{FF2B5EF4-FFF2-40B4-BE49-F238E27FC236}">
                                      <a16:creationId xmlns:a16="http://schemas.microsoft.com/office/drawing/2014/main" id="{7FC5540A-6A9C-C1A9-3A47-E8AB7F5E68D7}"/>
                                    </a:ext>
                                  </a:extLst>
                                </wps:cNvPr>
                                <wps:cNvSpPr/>
                                <wps:spPr>
                                  <a:xfrm>
                                    <a:off x="1571315" y="3762469"/>
                                    <a:ext cx="487679" cy="491490"/>
                                  </a:xfrm>
                                  <a:custGeom>
                                    <a:avLst/>
                                    <a:gdLst>
                                      <a:gd name="csX0" fmla="*/ 418147 w 487679"/>
                                      <a:gd name="csY0" fmla="*/ 0 h 491490"/>
                                      <a:gd name="csX1" fmla="*/ 427672 w 487679"/>
                                      <a:gd name="csY1" fmla="*/ 65722 h 491490"/>
                                      <a:gd name="csX2" fmla="*/ 420053 w 487679"/>
                                      <a:gd name="csY2" fmla="*/ 77152 h 491490"/>
                                      <a:gd name="csX3" fmla="*/ 299085 w 487679"/>
                                      <a:gd name="csY3" fmla="*/ 197167 h 491490"/>
                                      <a:gd name="csX4" fmla="*/ 299085 w 487679"/>
                                      <a:gd name="csY4" fmla="*/ 226695 h 491490"/>
                                      <a:gd name="csX5" fmla="*/ 470535 w 487679"/>
                                      <a:gd name="csY5" fmla="*/ 398145 h 491490"/>
                                      <a:gd name="csX6" fmla="*/ 477202 w 487679"/>
                                      <a:gd name="csY6" fmla="*/ 409575 h 491490"/>
                                      <a:gd name="csX7" fmla="*/ 487680 w 487679"/>
                                      <a:gd name="csY7" fmla="*/ 481965 h 491490"/>
                                      <a:gd name="csX8" fmla="*/ 484822 w 487679"/>
                                      <a:gd name="csY8" fmla="*/ 491490 h 491490"/>
                                      <a:gd name="csX9" fmla="*/ 445770 w 487679"/>
                                      <a:gd name="csY9" fmla="*/ 454342 h 491490"/>
                                      <a:gd name="csX10" fmla="*/ 325755 w 487679"/>
                                      <a:gd name="csY10" fmla="*/ 334327 h 491490"/>
                                      <a:gd name="csX11" fmla="*/ 256222 w 487679"/>
                                      <a:gd name="csY11" fmla="*/ 265747 h 491490"/>
                                      <a:gd name="csX12" fmla="*/ 233869 w 487679"/>
                                      <a:gd name="csY12" fmla="*/ 260776 h 491490"/>
                                      <a:gd name="csX13" fmla="*/ 229552 w 487679"/>
                                      <a:gd name="csY13" fmla="*/ 264795 h 491490"/>
                                      <a:gd name="csX14" fmla="*/ 110490 w 487679"/>
                                      <a:gd name="csY14" fmla="*/ 381952 h 491490"/>
                                      <a:gd name="csX15" fmla="*/ 0 w 487679"/>
                                      <a:gd name="csY15" fmla="*/ 490538 h 491490"/>
                                      <a:gd name="csX16" fmla="*/ 12383 w 487679"/>
                                      <a:gd name="csY16" fmla="*/ 400050 h 491490"/>
                                      <a:gd name="csX17" fmla="*/ 20003 w 487679"/>
                                      <a:gd name="csY17" fmla="*/ 391478 h 491490"/>
                                      <a:gd name="csX18" fmla="*/ 186690 w 487679"/>
                                      <a:gd name="csY18" fmla="*/ 226695 h 491490"/>
                                      <a:gd name="csX19" fmla="*/ 187642 w 487679"/>
                                      <a:gd name="csY19" fmla="*/ 197167 h 491490"/>
                                      <a:gd name="csX20" fmla="*/ 68580 w 487679"/>
                                      <a:gd name="csY20" fmla="*/ 77152 h 491490"/>
                                      <a:gd name="csX21" fmla="*/ 61913 w 487679"/>
                                      <a:gd name="csY21" fmla="*/ 59055 h 491490"/>
                                      <a:gd name="csX22" fmla="*/ 69533 w 487679"/>
                                      <a:gd name="csY22" fmla="*/ 2857 h 491490"/>
                                      <a:gd name="csX23" fmla="*/ 74295 w 487679"/>
                                      <a:gd name="csY23" fmla="*/ 0 h 491490"/>
                                      <a:gd name="csX24" fmla="*/ 125730 w 487679"/>
                                      <a:gd name="csY24" fmla="*/ 54292 h 491490"/>
                                      <a:gd name="csX25" fmla="*/ 226695 w 487679"/>
                                      <a:gd name="csY25" fmla="*/ 155257 h 491490"/>
                                      <a:gd name="csX26" fmla="*/ 260033 w 487679"/>
                                      <a:gd name="csY26" fmla="*/ 155257 h 49149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487679" h="491490">
                                        <a:moveTo>
                                          <a:pt x="418147" y="0"/>
                                        </a:moveTo>
                                        <a:cubicBezTo>
                                          <a:pt x="421958" y="23813"/>
                                          <a:pt x="425767" y="44767"/>
                                          <a:pt x="427672" y="65722"/>
                                        </a:cubicBezTo>
                                        <a:cubicBezTo>
                                          <a:pt x="428625" y="69532"/>
                                          <a:pt x="423863" y="74295"/>
                                          <a:pt x="420053" y="77152"/>
                                        </a:cubicBezTo>
                                        <a:lnTo>
                                          <a:pt x="299085" y="197167"/>
                                        </a:lnTo>
                                        <a:cubicBezTo>
                                          <a:pt x="286703" y="209550"/>
                                          <a:pt x="286703" y="214313"/>
                                          <a:pt x="299085" y="226695"/>
                                        </a:cubicBezTo>
                                        <a:lnTo>
                                          <a:pt x="470535" y="398145"/>
                                        </a:lnTo>
                                        <a:cubicBezTo>
                                          <a:pt x="473651" y="401358"/>
                                          <a:pt x="475939" y="405281"/>
                                          <a:pt x="477202" y="409575"/>
                                        </a:cubicBezTo>
                                        <a:cubicBezTo>
                                          <a:pt x="481013" y="434340"/>
                                          <a:pt x="483870" y="458152"/>
                                          <a:pt x="487680" y="481965"/>
                                        </a:cubicBezTo>
                                        <a:cubicBezTo>
                                          <a:pt x="487381" y="485301"/>
                                          <a:pt x="486409" y="488541"/>
                                          <a:pt x="484822" y="491490"/>
                                        </a:cubicBezTo>
                                        <a:lnTo>
                                          <a:pt x="445770" y="454342"/>
                                        </a:lnTo>
                                        <a:lnTo>
                                          <a:pt x="325755" y="334327"/>
                                        </a:lnTo>
                                        <a:lnTo>
                                          <a:pt x="256222" y="265747"/>
                                        </a:lnTo>
                                        <a:cubicBezTo>
                                          <a:pt x="251422" y="258202"/>
                                          <a:pt x="241414" y="255976"/>
                                          <a:pt x="233869" y="260776"/>
                                        </a:cubicBezTo>
                                        <a:cubicBezTo>
                                          <a:pt x="232196" y="261840"/>
                                          <a:pt x="230733" y="263203"/>
                                          <a:pt x="229552" y="264795"/>
                                        </a:cubicBezTo>
                                        <a:lnTo>
                                          <a:pt x="110490" y="381952"/>
                                        </a:lnTo>
                                        <a:lnTo>
                                          <a:pt x="0" y="490538"/>
                                        </a:lnTo>
                                        <a:cubicBezTo>
                                          <a:pt x="4763" y="457200"/>
                                          <a:pt x="8572" y="428625"/>
                                          <a:pt x="12383" y="400050"/>
                                        </a:cubicBezTo>
                                        <a:cubicBezTo>
                                          <a:pt x="14116" y="396567"/>
                                          <a:pt x="16746" y="393608"/>
                                          <a:pt x="20003" y="391478"/>
                                        </a:cubicBezTo>
                                        <a:lnTo>
                                          <a:pt x="186690" y="226695"/>
                                        </a:lnTo>
                                        <a:cubicBezTo>
                                          <a:pt x="200025" y="213360"/>
                                          <a:pt x="200025" y="210502"/>
                                          <a:pt x="187642" y="197167"/>
                                        </a:cubicBezTo>
                                        <a:cubicBezTo>
                                          <a:pt x="147638" y="157163"/>
                                          <a:pt x="107633" y="118110"/>
                                          <a:pt x="68580" y="77152"/>
                                        </a:cubicBezTo>
                                        <a:cubicBezTo>
                                          <a:pt x="64003" y="72269"/>
                                          <a:pt x="61598" y="65741"/>
                                          <a:pt x="61913" y="59055"/>
                                        </a:cubicBezTo>
                                        <a:cubicBezTo>
                                          <a:pt x="63817" y="40005"/>
                                          <a:pt x="66675" y="20955"/>
                                          <a:pt x="69533" y="2857"/>
                                        </a:cubicBezTo>
                                        <a:lnTo>
                                          <a:pt x="74295" y="0"/>
                                        </a:lnTo>
                                        <a:lnTo>
                                          <a:pt x="125730" y="54292"/>
                                        </a:lnTo>
                                        <a:lnTo>
                                          <a:pt x="226695" y="155257"/>
                                        </a:lnTo>
                                        <a:cubicBezTo>
                                          <a:pt x="241935" y="170497"/>
                                          <a:pt x="244792" y="170497"/>
                                          <a:pt x="260033" y="155257"/>
                                        </a:cubicBezTo>
                                        <a:close/>
                                      </a:path>
                                    </a:pathLst>
                                  </a:custGeom>
                                  <a:solidFill>
                                    <a:srgbClr val="000000"/>
                                  </a:solidFill>
                                  <a:ln w="9525" cap="flat">
                                    <a:noFill/>
                                    <a:prstDash val="solid"/>
                                    <a:miter/>
                                  </a:ln>
                                </wps:spPr>
                                <wps:bodyPr/>
                              </wps:wsp>
                              <wps:wsp>
                                <wps:cNvPr id="674511146" name="任意多边形: 形状 674511146">
                                  <a:extLst>
                                    <a:ext uri="{FF2B5EF4-FFF2-40B4-BE49-F238E27FC236}">
                                      <a16:creationId xmlns:a16="http://schemas.microsoft.com/office/drawing/2014/main" id="{B011BEA2-0864-DF15-0483-B9905962E2CD}"/>
                                    </a:ext>
                                  </a:extLst>
                                </wps:cNvPr>
                                <wps:cNvSpPr/>
                                <wps:spPr>
                                  <a:xfrm>
                                    <a:off x="2193571" y="2065392"/>
                                    <a:ext cx="229278" cy="878641"/>
                                  </a:xfrm>
                                  <a:custGeom>
                                    <a:avLst/>
                                    <a:gdLst>
                                      <a:gd name="csX0" fmla="*/ 229279 w 229278"/>
                                      <a:gd name="csY0" fmla="*/ 429300 h 878641"/>
                                      <a:gd name="csX1" fmla="*/ 48304 w 229278"/>
                                      <a:gd name="csY1" fmla="*/ 863640 h 878641"/>
                                      <a:gd name="csX2" fmla="*/ 32111 w 229278"/>
                                      <a:gd name="csY2" fmla="*/ 875070 h 878641"/>
                                      <a:gd name="csX3" fmla="*/ 5441 w 229278"/>
                                      <a:gd name="csY3" fmla="*/ 872212 h 878641"/>
                                      <a:gd name="csX4" fmla="*/ 4489 w 229278"/>
                                      <a:gd name="csY4" fmla="*/ 844590 h 878641"/>
                                      <a:gd name="csX5" fmla="*/ 14014 w 229278"/>
                                      <a:gd name="csY5" fmla="*/ 832207 h 878641"/>
                                      <a:gd name="csX6" fmla="*/ 175939 w 229278"/>
                                      <a:gd name="csY6" fmla="*/ 527407 h 878641"/>
                                      <a:gd name="csX7" fmla="*/ 156889 w 229278"/>
                                      <a:gd name="csY7" fmla="*/ 274042 h 878641"/>
                                      <a:gd name="csX8" fmla="*/ 14966 w 229278"/>
                                      <a:gd name="csY8" fmla="*/ 45442 h 878641"/>
                                      <a:gd name="csX9" fmla="*/ 679 w 229278"/>
                                      <a:gd name="csY9" fmla="*/ 19725 h 878641"/>
                                      <a:gd name="csX10" fmla="*/ 10759 w 229278"/>
                                      <a:gd name="csY10" fmla="*/ 675 h 878641"/>
                                      <a:gd name="csX11" fmla="*/ 19729 w 229278"/>
                                      <a:gd name="csY11" fmla="*/ 675 h 878641"/>
                                      <a:gd name="csX12" fmla="*/ 47351 w 229278"/>
                                      <a:gd name="csY12" fmla="*/ 14010 h 878641"/>
                                      <a:gd name="csX13" fmla="*/ 224516 w 229278"/>
                                      <a:gd name="csY13" fmla="*/ 368340 h 878641"/>
                                      <a:gd name="csX14" fmla="*/ 229279 w 229278"/>
                                      <a:gd name="csY14" fmla="*/ 429300 h 8786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229278" h="878641">
                                        <a:moveTo>
                                          <a:pt x="229279" y="429300"/>
                                        </a:moveTo>
                                        <a:cubicBezTo>
                                          <a:pt x="226422" y="605512"/>
                                          <a:pt x="167366" y="747435"/>
                                          <a:pt x="48304" y="863640"/>
                                        </a:cubicBezTo>
                                        <a:cubicBezTo>
                                          <a:pt x="43545" y="868282"/>
                                          <a:pt x="38079" y="872140"/>
                                          <a:pt x="32111" y="875070"/>
                                        </a:cubicBezTo>
                                        <a:cubicBezTo>
                                          <a:pt x="22586" y="878880"/>
                                          <a:pt x="11156" y="881737"/>
                                          <a:pt x="5441" y="872212"/>
                                        </a:cubicBezTo>
                                        <a:cubicBezTo>
                                          <a:pt x="2702" y="863248"/>
                                          <a:pt x="2374" y="853721"/>
                                          <a:pt x="4489" y="844590"/>
                                        </a:cubicBezTo>
                                        <a:cubicBezTo>
                                          <a:pt x="5441" y="839827"/>
                                          <a:pt x="10204" y="836017"/>
                                          <a:pt x="14014" y="832207"/>
                                        </a:cubicBezTo>
                                        <a:cubicBezTo>
                                          <a:pt x="100161" y="751272"/>
                                          <a:pt x="157096" y="644098"/>
                                          <a:pt x="175939" y="527407"/>
                                        </a:cubicBezTo>
                                        <a:cubicBezTo>
                                          <a:pt x="189682" y="442633"/>
                                          <a:pt x="183154" y="355809"/>
                                          <a:pt x="156889" y="274042"/>
                                        </a:cubicBezTo>
                                        <a:cubicBezTo>
                                          <a:pt x="129181" y="187294"/>
                                          <a:pt x="80422" y="108756"/>
                                          <a:pt x="14966" y="45442"/>
                                        </a:cubicBezTo>
                                        <a:cubicBezTo>
                                          <a:pt x="8207" y="38142"/>
                                          <a:pt x="3306" y="29321"/>
                                          <a:pt x="679" y="19725"/>
                                        </a:cubicBezTo>
                                        <a:cubicBezTo>
                                          <a:pt x="-1798" y="11681"/>
                                          <a:pt x="2715" y="3152"/>
                                          <a:pt x="10759" y="675"/>
                                        </a:cubicBezTo>
                                        <a:cubicBezTo>
                                          <a:pt x="13681" y="-225"/>
                                          <a:pt x="16807" y="-225"/>
                                          <a:pt x="19729" y="675"/>
                                        </a:cubicBezTo>
                                        <a:cubicBezTo>
                                          <a:pt x="29965" y="2565"/>
                                          <a:pt x="39505" y="7171"/>
                                          <a:pt x="47351" y="14010"/>
                                        </a:cubicBezTo>
                                        <a:cubicBezTo>
                                          <a:pt x="147364" y="111165"/>
                                          <a:pt x="208324" y="228322"/>
                                          <a:pt x="224516" y="368340"/>
                                        </a:cubicBezTo>
                                        <a:cubicBezTo>
                                          <a:pt x="226422" y="392152"/>
                                          <a:pt x="228326" y="415965"/>
                                          <a:pt x="229279" y="429300"/>
                                        </a:cubicBezTo>
                                        <a:close/>
                                      </a:path>
                                    </a:pathLst>
                                  </a:custGeom>
                                  <a:solidFill>
                                    <a:srgbClr val="000000"/>
                                  </a:solidFill>
                                  <a:ln w="9525" cap="flat">
                                    <a:noFill/>
                                    <a:prstDash val="solid"/>
                                    <a:miter/>
                                  </a:ln>
                                </wps:spPr>
                                <wps:bodyPr/>
                              </wps:wsp>
                              <wps:wsp>
                                <wps:cNvPr id="1543223311" name="任意多边形: 形状 1543223311">
                                  <a:extLst>
                                    <a:ext uri="{FF2B5EF4-FFF2-40B4-BE49-F238E27FC236}">
                                      <a16:creationId xmlns:a16="http://schemas.microsoft.com/office/drawing/2014/main" id="{46F48EC3-042C-D797-D4AD-54E18D5E3693}"/>
                                    </a:ext>
                                  </a:extLst>
                                </wps:cNvPr>
                                <wps:cNvSpPr/>
                                <wps:spPr>
                                  <a:xfrm>
                                    <a:off x="1206507" y="2065228"/>
                                    <a:ext cx="231719" cy="878951"/>
                                  </a:xfrm>
                                  <a:custGeom>
                                    <a:avLst/>
                                    <a:gdLst>
                                      <a:gd name="csX0" fmla="*/ 0 w 231719"/>
                                      <a:gd name="csY0" fmla="*/ 438989 h 878951"/>
                                      <a:gd name="csX1" fmla="*/ 183833 w 231719"/>
                                      <a:gd name="csY1" fmla="*/ 13221 h 878951"/>
                                      <a:gd name="csX2" fmla="*/ 192405 w 231719"/>
                                      <a:gd name="csY2" fmla="*/ 6554 h 878951"/>
                                      <a:gd name="csX3" fmla="*/ 227648 w 231719"/>
                                      <a:gd name="csY3" fmla="*/ 5601 h 878951"/>
                                      <a:gd name="csX4" fmla="*/ 220980 w 231719"/>
                                      <a:gd name="csY4" fmla="*/ 40844 h 878951"/>
                                      <a:gd name="csX5" fmla="*/ 169545 w 231719"/>
                                      <a:gd name="csY5" fmla="*/ 97041 h 878951"/>
                                      <a:gd name="csX6" fmla="*/ 181928 w 231719"/>
                                      <a:gd name="csY6" fmla="*/ 795224 h 878951"/>
                                      <a:gd name="csX7" fmla="*/ 217170 w 231719"/>
                                      <a:gd name="csY7" fmla="*/ 832371 h 878951"/>
                                      <a:gd name="csX8" fmla="*/ 225742 w 231719"/>
                                      <a:gd name="csY8" fmla="*/ 842849 h 878951"/>
                                      <a:gd name="csX9" fmla="*/ 226695 w 231719"/>
                                      <a:gd name="csY9" fmla="*/ 872376 h 878951"/>
                                      <a:gd name="csX10" fmla="*/ 197167 w 231719"/>
                                      <a:gd name="csY10" fmla="*/ 873329 h 878951"/>
                                      <a:gd name="csX11" fmla="*/ 148590 w 231719"/>
                                      <a:gd name="csY11" fmla="*/ 827609 h 878951"/>
                                      <a:gd name="csX12" fmla="*/ 15240 w 231719"/>
                                      <a:gd name="csY12" fmla="*/ 562814 h 878951"/>
                                      <a:gd name="csX13" fmla="*/ 0 w 231719"/>
                                      <a:gd name="csY13" fmla="*/ 438989 h 8789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231719" h="878951">
                                        <a:moveTo>
                                          <a:pt x="0" y="438989"/>
                                        </a:moveTo>
                                        <a:cubicBezTo>
                                          <a:pt x="1205" y="278052"/>
                                          <a:pt x="67521" y="124460"/>
                                          <a:pt x="183833" y="13221"/>
                                        </a:cubicBezTo>
                                        <a:lnTo>
                                          <a:pt x="192405" y="6554"/>
                                        </a:lnTo>
                                        <a:cubicBezTo>
                                          <a:pt x="205740" y="-2019"/>
                                          <a:pt x="220980" y="-2019"/>
                                          <a:pt x="227648" y="5601"/>
                                        </a:cubicBezTo>
                                        <a:cubicBezTo>
                                          <a:pt x="234315" y="13221"/>
                                          <a:pt x="230505" y="30366"/>
                                          <a:pt x="220980" y="40844"/>
                                        </a:cubicBezTo>
                                        <a:cubicBezTo>
                                          <a:pt x="211455" y="51321"/>
                                          <a:pt x="185738" y="77991"/>
                                          <a:pt x="169545" y="97041"/>
                                        </a:cubicBezTo>
                                        <a:cubicBezTo>
                                          <a:pt x="3611" y="301908"/>
                                          <a:pt x="8834" y="596370"/>
                                          <a:pt x="181928" y="795224"/>
                                        </a:cubicBezTo>
                                        <a:cubicBezTo>
                                          <a:pt x="192926" y="808296"/>
                                          <a:pt x="204694" y="820701"/>
                                          <a:pt x="217170" y="832371"/>
                                        </a:cubicBezTo>
                                        <a:lnTo>
                                          <a:pt x="225742" y="842849"/>
                                        </a:lnTo>
                                        <a:cubicBezTo>
                                          <a:pt x="231458" y="852374"/>
                                          <a:pt x="235267" y="862851"/>
                                          <a:pt x="226695" y="872376"/>
                                        </a:cubicBezTo>
                                        <a:cubicBezTo>
                                          <a:pt x="218788" y="880758"/>
                                          <a:pt x="205598" y="881183"/>
                                          <a:pt x="197167" y="873329"/>
                                        </a:cubicBezTo>
                                        <a:cubicBezTo>
                                          <a:pt x="179623" y="859592"/>
                                          <a:pt x="163364" y="844289"/>
                                          <a:pt x="148590" y="827609"/>
                                        </a:cubicBezTo>
                                        <a:cubicBezTo>
                                          <a:pt x="81161" y="752925"/>
                                          <a:pt x="35097" y="661455"/>
                                          <a:pt x="15240" y="562814"/>
                                        </a:cubicBezTo>
                                        <a:cubicBezTo>
                                          <a:pt x="7620" y="521856"/>
                                          <a:pt x="4763" y="479946"/>
                                          <a:pt x="0" y="438989"/>
                                        </a:cubicBezTo>
                                        <a:close/>
                                      </a:path>
                                    </a:pathLst>
                                  </a:custGeom>
                                  <a:solidFill>
                                    <a:srgbClr val="000000"/>
                                  </a:solidFill>
                                  <a:ln w="9525" cap="flat">
                                    <a:noFill/>
                                    <a:prstDash val="solid"/>
                                    <a:miter/>
                                  </a:ln>
                                </wps:spPr>
                                <wps:bodyPr/>
                              </wps:wsp>
                              <wps:wsp>
                                <wps:cNvPr id="232981050" name="任意多边形: 形状 232981050">
                                  <a:extLst>
                                    <a:ext uri="{FF2B5EF4-FFF2-40B4-BE49-F238E27FC236}">
                                      <a16:creationId xmlns:a16="http://schemas.microsoft.com/office/drawing/2014/main" id="{854592F1-2FE1-1F1B-E7E5-BC2C59ACE668}"/>
                                    </a:ext>
                                  </a:extLst>
                                </wps:cNvPr>
                                <wps:cNvSpPr/>
                                <wps:spPr>
                                  <a:xfrm>
                                    <a:off x="1659897" y="3321462"/>
                                    <a:ext cx="312420" cy="317182"/>
                                  </a:xfrm>
                                  <a:custGeom>
                                    <a:avLst/>
                                    <a:gdLst>
                                      <a:gd name="csX0" fmla="*/ 307658 w 312420"/>
                                      <a:gd name="csY0" fmla="*/ 317183 h 317182"/>
                                      <a:gd name="csX1" fmla="*/ 254317 w 312420"/>
                                      <a:gd name="csY1" fmla="*/ 261938 h 317182"/>
                                      <a:gd name="csX2" fmla="*/ 168592 w 312420"/>
                                      <a:gd name="csY2" fmla="*/ 176213 h 317182"/>
                                      <a:gd name="csX3" fmla="*/ 140970 w 312420"/>
                                      <a:gd name="csY3" fmla="*/ 175260 h 317182"/>
                                      <a:gd name="csX4" fmla="*/ 14288 w 312420"/>
                                      <a:gd name="csY4" fmla="*/ 300038 h 317182"/>
                                      <a:gd name="csX5" fmla="*/ 0 w 312420"/>
                                      <a:gd name="csY5" fmla="*/ 314325 h 317182"/>
                                      <a:gd name="csX6" fmla="*/ 7620 w 312420"/>
                                      <a:gd name="csY6" fmla="*/ 260033 h 317182"/>
                                      <a:gd name="csX7" fmla="*/ 32385 w 312420"/>
                                      <a:gd name="csY7" fmla="*/ 232410 h 317182"/>
                                      <a:gd name="csX8" fmla="*/ 111442 w 312420"/>
                                      <a:gd name="csY8" fmla="*/ 154305 h 317182"/>
                                      <a:gd name="csX9" fmla="*/ 112395 w 312420"/>
                                      <a:gd name="csY9" fmla="*/ 120015 h 317182"/>
                                      <a:gd name="csX10" fmla="*/ 50483 w 312420"/>
                                      <a:gd name="csY10" fmla="*/ 59055 h 317182"/>
                                      <a:gd name="csX11" fmla="*/ 40958 w 312420"/>
                                      <a:gd name="csY11" fmla="*/ 26670 h 317182"/>
                                      <a:gd name="csX12" fmla="*/ 44767 w 312420"/>
                                      <a:gd name="csY12" fmla="*/ 0 h 317182"/>
                                      <a:gd name="csX13" fmla="*/ 122872 w 312420"/>
                                      <a:gd name="csY13" fmla="*/ 79058 h 317182"/>
                                      <a:gd name="csX14" fmla="*/ 140970 w 312420"/>
                                      <a:gd name="csY14" fmla="*/ 98108 h 317182"/>
                                      <a:gd name="csX15" fmla="*/ 168592 w 312420"/>
                                      <a:gd name="csY15" fmla="*/ 98108 h 317182"/>
                                      <a:gd name="csX16" fmla="*/ 253365 w 312420"/>
                                      <a:gd name="csY16" fmla="*/ 13335 h 317182"/>
                                      <a:gd name="csX17" fmla="*/ 266700 w 312420"/>
                                      <a:gd name="csY17" fmla="*/ 952 h 317182"/>
                                      <a:gd name="csX18" fmla="*/ 272415 w 312420"/>
                                      <a:gd name="csY18" fmla="*/ 37147 h 317182"/>
                                      <a:gd name="csX19" fmla="*/ 265747 w 312420"/>
                                      <a:gd name="csY19" fmla="*/ 51435 h 317182"/>
                                      <a:gd name="csX20" fmla="*/ 196215 w 312420"/>
                                      <a:gd name="csY20" fmla="*/ 120015 h 317182"/>
                                      <a:gd name="csX21" fmla="*/ 196215 w 312420"/>
                                      <a:gd name="csY21" fmla="*/ 152400 h 317182"/>
                                      <a:gd name="csX22" fmla="*/ 292417 w 312420"/>
                                      <a:gd name="csY22" fmla="*/ 249555 h 317182"/>
                                      <a:gd name="csX23" fmla="*/ 306705 w 312420"/>
                                      <a:gd name="csY23" fmla="*/ 278130 h 317182"/>
                                      <a:gd name="csX24" fmla="*/ 312420 w 312420"/>
                                      <a:gd name="csY24" fmla="*/ 314325 h 3171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312420" h="317182">
                                        <a:moveTo>
                                          <a:pt x="307658" y="317183"/>
                                        </a:moveTo>
                                        <a:lnTo>
                                          <a:pt x="254317" y="261938"/>
                                        </a:lnTo>
                                        <a:lnTo>
                                          <a:pt x="168592" y="176213"/>
                                        </a:lnTo>
                                        <a:cubicBezTo>
                                          <a:pt x="159067" y="165735"/>
                                          <a:pt x="150495" y="165735"/>
                                          <a:pt x="140970" y="175260"/>
                                        </a:cubicBezTo>
                                        <a:lnTo>
                                          <a:pt x="14288" y="300038"/>
                                        </a:lnTo>
                                        <a:lnTo>
                                          <a:pt x="0" y="314325"/>
                                        </a:lnTo>
                                        <a:cubicBezTo>
                                          <a:pt x="2858" y="293370"/>
                                          <a:pt x="1905" y="276225"/>
                                          <a:pt x="7620" y="260033"/>
                                        </a:cubicBezTo>
                                        <a:cubicBezTo>
                                          <a:pt x="14288" y="249517"/>
                                          <a:pt x="22657" y="240182"/>
                                          <a:pt x="32385" y="232410"/>
                                        </a:cubicBezTo>
                                        <a:lnTo>
                                          <a:pt x="111442" y="154305"/>
                                        </a:lnTo>
                                        <a:cubicBezTo>
                                          <a:pt x="127635" y="139065"/>
                                          <a:pt x="127635" y="135255"/>
                                          <a:pt x="112395" y="120015"/>
                                        </a:cubicBezTo>
                                        <a:cubicBezTo>
                                          <a:pt x="97155" y="104775"/>
                                          <a:pt x="72390" y="78105"/>
                                          <a:pt x="50483" y="59055"/>
                                        </a:cubicBezTo>
                                        <a:cubicBezTo>
                                          <a:pt x="40589" y="51489"/>
                                          <a:pt x="36736" y="38387"/>
                                          <a:pt x="40958" y="26670"/>
                                        </a:cubicBezTo>
                                        <a:cubicBezTo>
                                          <a:pt x="42863" y="20002"/>
                                          <a:pt x="42863" y="11430"/>
                                          <a:pt x="44767" y="0"/>
                                        </a:cubicBezTo>
                                        <a:lnTo>
                                          <a:pt x="122872" y="79058"/>
                                        </a:lnTo>
                                        <a:lnTo>
                                          <a:pt x="140970" y="98108"/>
                                        </a:lnTo>
                                        <a:cubicBezTo>
                                          <a:pt x="150495" y="108585"/>
                                          <a:pt x="159067" y="107633"/>
                                          <a:pt x="168592" y="98108"/>
                                        </a:cubicBezTo>
                                        <a:lnTo>
                                          <a:pt x="253365" y="13335"/>
                                        </a:lnTo>
                                        <a:lnTo>
                                          <a:pt x="266700" y="952"/>
                                        </a:lnTo>
                                        <a:cubicBezTo>
                                          <a:pt x="268605" y="14288"/>
                                          <a:pt x="271463" y="25717"/>
                                          <a:pt x="272415" y="37147"/>
                                        </a:cubicBezTo>
                                        <a:cubicBezTo>
                                          <a:pt x="272043" y="42572"/>
                                          <a:pt x="269666" y="47665"/>
                                          <a:pt x="265747" y="51435"/>
                                        </a:cubicBezTo>
                                        <a:lnTo>
                                          <a:pt x="196215" y="120015"/>
                                        </a:lnTo>
                                        <a:cubicBezTo>
                                          <a:pt x="181927" y="134302"/>
                                          <a:pt x="181927" y="139065"/>
                                          <a:pt x="196215" y="152400"/>
                                        </a:cubicBezTo>
                                        <a:lnTo>
                                          <a:pt x="292417" y="249555"/>
                                        </a:lnTo>
                                        <a:cubicBezTo>
                                          <a:pt x="300766" y="256820"/>
                                          <a:pt x="305902" y="267092"/>
                                          <a:pt x="306705" y="278130"/>
                                        </a:cubicBezTo>
                                        <a:cubicBezTo>
                                          <a:pt x="307658" y="290513"/>
                                          <a:pt x="310515" y="301942"/>
                                          <a:pt x="312420" y="314325"/>
                                        </a:cubicBezTo>
                                        <a:close/>
                                      </a:path>
                                    </a:pathLst>
                                  </a:custGeom>
                                  <a:solidFill>
                                    <a:srgbClr val="000000"/>
                                  </a:solidFill>
                                  <a:ln w="9525" cap="flat">
                                    <a:noFill/>
                                    <a:prstDash val="solid"/>
                                    <a:miter/>
                                  </a:ln>
                                </wps:spPr>
                                <wps:bodyPr/>
                              </wps:wsp>
                              <wps:wsp>
                                <wps:cNvPr id="1341954335" name="任意多边形: 形状 1341954335">
                                  <a:extLst>
                                    <a:ext uri="{FF2B5EF4-FFF2-40B4-BE49-F238E27FC236}">
                                      <a16:creationId xmlns:a16="http://schemas.microsoft.com/office/drawing/2014/main" id="{DE8EF5B1-CD59-4BDE-0ADD-6037A99D7D6C}"/>
                                    </a:ext>
                                  </a:extLst>
                                </wps:cNvPr>
                                <wps:cNvSpPr/>
                                <wps:spPr>
                                  <a:xfrm>
                                    <a:off x="1447816" y="2168569"/>
                                    <a:ext cx="171162" cy="672870"/>
                                  </a:xfrm>
                                  <a:custGeom>
                                    <a:avLst/>
                                    <a:gdLst>
                                      <a:gd name="csX0" fmla="*/ 153026 w 171162"/>
                                      <a:gd name="csY0" fmla="*/ 367 h 672870"/>
                                      <a:gd name="csX1" fmla="*/ 170171 w 171162"/>
                                      <a:gd name="csY1" fmla="*/ 12750 h 672870"/>
                                      <a:gd name="csX2" fmla="*/ 158741 w 171162"/>
                                      <a:gd name="csY2" fmla="*/ 31800 h 672870"/>
                                      <a:gd name="csX3" fmla="*/ 37774 w 171162"/>
                                      <a:gd name="csY3" fmla="*/ 252780 h 672870"/>
                                      <a:gd name="csX4" fmla="*/ 127309 w 171162"/>
                                      <a:gd name="csY4" fmla="*/ 605205 h 672870"/>
                                      <a:gd name="csX5" fmla="*/ 157789 w 171162"/>
                                      <a:gd name="csY5" fmla="*/ 638542 h 672870"/>
                                      <a:gd name="csX6" fmla="*/ 162551 w 171162"/>
                                      <a:gd name="csY6" fmla="*/ 643305 h 672870"/>
                                      <a:gd name="csX7" fmla="*/ 167314 w 171162"/>
                                      <a:gd name="csY7" fmla="*/ 669022 h 672870"/>
                                      <a:gd name="csX8" fmla="*/ 141596 w 171162"/>
                                      <a:gd name="csY8" fmla="*/ 664260 h 672870"/>
                                      <a:gd name="csX9" fmla="*/ 105401 w 171162"/>
                                      <a:gd name="csY9" fmla="*/ 627112 h 672870"/>
                                      <a:gd name="csX10" fmla="*/ 5389 w 171162"/>
                                      <a:gd name="csY10" fmla="*/ 407085 h 672870"/>
                                      <a:gd name="csX11" fmla="*/ 65396 w 171162"/>
                                      <a:gd name="csY11" fmla="*/ 102285 h 672870"/>
                                      <a:gd name="csX12" fmla="*/ 136834 w 171162"/>
                                      <a:gd name="csY12" fmla="*/ 11797 h 672870"/>
                                      <a:gd name="csX13" fmla="*/ 153026 w 171162"/>
                                      <a:gd name="csY13" fmla="*/ 367 h 6728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71162" h="672870">
                                        <a:moveTo>
                                          <a:pt x="153026" y="367"/>
                                        </a:moveTo>
                                        <a:cubicBezTo>
                                          <a:pt x="168266" y="-1538"/>
                                          <a:pt x="172076" y="4177"/>
                                          <a:pt x="170171" y="12750"/>
                                        </a:cubicBezTo>
                                        <a:cubicBezTo>
                                          <a:pt x="167884" y="19897"/>
                                          <a:pt x="163972" y="26418"/>
                                          <a:pt x="158741" y="31800"/>
                                        </a:cubicBezTo>
                                        <a:cubicBezTo>
                                          <a:pt x="96048" y="90800"/>
                                          <a:pt x="53692" y="168173"/>
                                          <a:pt x="37774" y="252780"/>
                                        </a:cubicBezTo>
                                        <a:cubicBezTo>
                                          <a:pt x="13961" y="383272"/>
                                          <a:pt x="41584" y="502335"/>
                                          <a:pt x="127309" y="605205"/>
                                        </a:cubicBezTo>
                                        <a:cubicBezTo>
                                          <a:pt x="136834" y="617587"/>
                                          <a:pt x="148264" y="628065"/>
                                          <a:pt x="157789" y="638542"/>
                                        </a:cubicBezTo>
                                        <a:lnTo>
                                          <a:pt x="162551" y="643305"/>
                                        </a:lnTo>
                                        <a:cubicBezTo>
                                          <a:pt x="168266" y="650925"/>
                                          <a:pt x="175886" y="660450"/>
                                          <a:pt x="167314" y="669022"/>
                                        </a:cubicBezTo>
                                        <a:cubicBezTo>
                                          <a:pt x="158741" y="677595"/>
                                          <a:pt x="148264" y="669975"/>
                                          <a:pt x="141596" y="664260"/>
                                        </a:cubicBezTo>
                                        <a:cubicBezTo>
                                          <a:pt x="128585" y="652836"/>
                                          <a:pt x="116483" y="640416"/>
                                          <a:pt x="105401" y="627112"/>
                                        </a:cubicBezTo>
                                        <a:cubicBezTo>
                                          <a:pt x="52138" y="564569"/>
                                          <a:pt x="17488" y="488339"/>
                                          <a:pt x="5389" y="407085"/>
                                        </a:cubicBezTo>
                                        <a:cubicBezTo>
                                          <a:pt x="-9851" y="298500"/>
                                          <a:pt x="6341" y="195630"/>
                                          <a:pt x="65396" y="102285"/>
                                        </a:cubicBezTo>
                                        <a:cubicBezTo>
                                          <a:pt x="87618" y="70899"/>
                                          <a:pt x="111463" y="40696"/>
                                          <a:pt x="136834" y="11797"/>
                                        </a:cubicBezTo>
                                        <a:cubicBezTo>
                                          <a:pt x="141351" y="6872"/>
                                          <a:pt x="146873" y="2974"/>
                                          <a:pt x="153026" y="367"/>
                                        </a:cubicBezTo>
                                        <a:close/>
                                      </a:path>
                                    </a:pathLst>
                                  </a:custGeom>
                                  <a:solidFill>
                                    <a:srgbClr val="000000"/>
                                  </a:solidFill>
                                  <a:ln w="9525" cap="flat">
                                    <a:noFill/>
                                    <a:prstDash val="solid"/>
                                    <a:miter/>
                                  </a:ln>
                                </wps:spPr>
                                <wps:bodyPr/>
                              </wps:wsp>
                              <wps:wsp>
                                <wps:cNvPr id="665884641" name="任意多边形: 形状 665884641">
                                  <a:extLst>
                                    <a:ext uri="{FF2B5EF4-FFF2-40B4-BE49-F238E27FC236}">
                                      <a16:creationId xmlns:a16="http://schemas.microsoft.com/office/drawing/2014/main" id="{B2F47C61-94F4-F845-2AA7-EDB0D8E8B95F}"/>
                                    </a:ext>
                                  </a:extLst>
                                </wps:cNvPr>
                                <wps:cNvSpPr/>
                                <wps:spPr>
                                  <a:xfrm>
                                    <a:off x="2010311" y="2164985"/>
                                    <a:ext cx="172545" cy="675762"/>
                                  </a:xfrm>
                                  <a:custGeom>
                                    <a:avLst/>
                                    <a:gdLst>
                                      <a:gd name="csX0" fmla="*/ 172508 w 172545"/>
                                      <a:gd name="csY0" fmla="*/ 340184 h 675762"/>
                                      <a:gd name="csX1" fmla="*/ 68686 w 172545"/>
                                      <a:gd name="csY1" fmla="*/ 628792 h 675762"/>
                                      <a:gd name="csX2" fmla="*/ 35348 w 172545"/>
                                      <a:gd name="csY2" fmla="*/ 664987 h 675762"/>
                                      <a:gd name="csX3" fmla="*/ 5821 w 172545"/>
                                      <a:gd name="csY3" fmla="*/ 672607 h 675762"/>
                                      <a:gd name="csX4" fmla="*/ 14393 w 172545"/>
                                      <a:gd name="csY4" fmla="*/ 642127 h 675762"/>
                                      <a:gd name="csX5" fmla="*/ 134409 w 172545"/>
                                      <a:gd name="csY5" fmla="*/ 425909 h 675762"/>
                                      <a:gd name="csX6" fmla="*/ 106786 w 172545"/>
                                      <a:gd name="csY6" fmla="*/ 165877 h 675762"/>
                                      <a:gd name="csX7" fmla="*/ 14394 w 172545"/>
                                      <a:gd name="csY7" fmla="*/ 35384 h 675762"/>
                                      <a:gd name="csX8" fmla="*/ 5821 w 172545"/>
                                      <a:gd name="csY8" fmla="*/ 5857 h 675762"/>
                                      <a:gd name="csX9" fmla="*/ 35348 w 172545"/>
                                      <a:gd name="csY9" fmla="*/ 13477 h 675762"/>
                                      <a:gd name="csX10" fmla="*/ 172508 w 172545"/>
                                      <a:gd name="csY10" fmla="*/ 340184 h 6757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72545" h="675762">
                                        <a:moveTo>
                                          <a:pt x="172508" y="340184"/>
                                        </a:moveTo>
                                        <a:cubicBezTo>
                                          <a:pt x="173889" y="445768"/>
                                          <a:pt x="137010" y="548283"/>
                                          <a:pt x="68686" y="628792"/>
                                        </a:cubicBezTo>
                                        <a:cubicBezTo>
                                          <a:pt x="58583" y="641749"/>
                                          <a:pt x="47433" y="653855"/>
                                          <a:pt x="35348" y="664987"/>
                                        </a:cubicBezTo>
                                        <a:cubicBezTo>
                                          <a:pt x="27728" y="672607"/>
                                          <a:pt x="18203" y="680227"/>
                                          <a:pt x="5821" y="672607"/>
                                        </a:cubicBezTo>
                                        <a:cubicBezTo>
                                          <a:pt x="-6562" y="664987"/>
                                          <a:pt x="2963" y="653557"/>
                                          <a:pt x="14393" y="642127"/>
                                        </a:cubicBezTo>
                                        <a:cubicBezTo>
                                          <a:pt x="76655" y="584872"/>
                                          <a:pt x="118751" y="509032"/>
                                          <a:pt x="134409" y="425909"/>
                                        </a:cubicBezTo>
                                        <a:cubicBezTo>
                                          <a:pt x="153511" y="338522"/>
                                          <a:pt x="143821" y="247300"/>
                                          <a:pt x="106786" y="165877"/>
                                        </a:cubicBezTo>
                                        <a:cubicBezTo>
                                          <a:pt x="84348" y="117025"/>
                                          <a:pt x="53018" y="72775"/>
                                          <a:pt x="14394" y="35384"/>
                                        </a:cubicBezTo>
                                        <a:cubicBezTo>
                                          <a:pt x="5821" y="27764"/>
                                          <a:pt x="-1799" y="18239"/>
                                          <a:pt x="5821" y="5857"/>
                                        </a:cubicBezTo>
                                        <a:cubicBezTo>
                                          <a:pt x="13441" y="-6526"/>
                                          <a:pt x="24871" y="2999"/>
                                          <a:pt x="35348" y="13477"/>
                                        </a:cubicBezTo>
                                        <a:cubicBezTo>
                                          <a:pt x="125836" y="103964"/>
                                          <a:pt x="172508" y="211597"/>
                                          <a:pt x="172508" y="340184"/>
                                        </a:cubicBezTo>
                                        <a:close/>
                                      </a:path>
                                    </a:pathLst>
                                  </a:custGeom>
                                  <a:solidFill>
                                    <a:srgbClr val="000000"/>
                                  </a:solidFill>
                                  <a:ln w="9525" cap="flat">
                                    <a:noFill/>
                                    <a:prstDash val="solid"/>
                                    <a:miter/>
                                  </a:ln>
                                </wps:spPr>
                                <wps:bodyPr/>
                              </wps:wsp>
                              <wps:wsp>
                                <wps:cNvPr id="1204995622" name="任意多边形: 形状 1204995622">
                                  <a:extLst>
                                    <a:ext uri="{FF2B5EF4-FFF2-40B4-BE49-F238E27FC236}">
                                      <a16:creationId xmlns:a16="http://schemas.microsoft.com/office/drawing/2014/main" id="{C2DBBED4-EBA6-FB38-A6F9-6E61FBCF3B20}"/>
                                    </a:ext>
                                  </a:extLst>
                                </wps:cNvPr>
                                <wps:cNvSpPr/>
                                <wps:spPr>
                                  <a:xfrm>
                                    <a:off x="1728477" y="2978562"/>
                                    <a:ext cx="175260" cy="164782"/>
                                  </a:xfrm>
                                  <a:custGeom>
                                    <a:avLst/>
                                    <a:gdLst>
                                      <a:gd name="csX0" fmla="*/ 169545 w 175260"/>
                                      <a:gd name="csY0" fmla="*/ 164783 h 164782"/>
                                      <a:gd name="csX1" fmla="*/ 103822 w 175260"/>
                                      <a:gd name="csY1" fmla="*/ 98108 h 164782"/>
                                      <a:gd name="csX2" fmla="*/ 69533 w 175260"/>
                                      <a:gd name="csY2" fmla="*/ 98108 h 164782"/>
                                      <a:gd name="csX3" fmla="*/ 3810 w 175260"/>
                                      <a:gd name="csY3" fmla="*/ 164783 h 164782"/>
                                      <a:gd name="csX4" fmla="*/ 0 w 175260"/>
                                      <a:gd name="csY4" fmla="*/ 161925 h 164782"/>
                                      <a:gd name="csX5" fmla="*/ 12383 w 175260"/>
                                      <a:gd name="csY5" fmla="*/ 136208 h 164782"/>
                                      <a:gd name="csX6" fmla="*/ 62865 w 175260"/>
                                      <a:gd name="csY6" fmla="*/ 85725 h 164782"/>
                                      <a:gd name="csX7" fmla="*/ 62865 w 175260"/>
                                      <a:gd name="csY7" fmla="*/ 57150 h 164782"/>
                                      <a:gd name="csX8" fmla="*/ 29528 w 175260"/>
                                      <a:gd name="csY8" fmla="*/ 24765 h 164782"/>
                                      <a:gd name="csX9" fmla="*/ 26670 w 175260"/>
                                      <a:gd name="csY9" fmla="*/ 0 h 164782"/>
                                      <a:gd name="csX10" fmla="*/ 71438 w 175260"/>
                                      <a:gd name="csY10" fmla="*/ 44767 h 164782"/>
                                      <a:gd name="csX11" fmla="*/ 102870 w 175260"/>
                                      <a:gd name="csY11" fmla="*/ 45720 h 164782"/>
                                      <a:gd name="csX12" fmla="*/ 147638 w 175260"/>
                                      <a:gd name="csY12" fmla="*/ 0 h 164782"/>
                                      <a:gd name="csX13" fmla="*/ 146015 w 175260"/>
                                      <a:gd name="csY13" fmla="*/ 22842 h 164782"/>
                                      <a:gd name="csX14" fmla="*/ 144780 w 175260"/>
                                      <a:gd name="csY14" fmla="*/ 23813 h 164782"/>
                                      <a:gd name="csX15" fmla="*/ 109538 w 175260"/>
                                      <a:gd name="csY15" fmla="*/ 59055 h 164782"/>
                                      <a:gd name="csX16" fmla="*/ 106039 w 175260"/>
                                      <a:gd name="csY16" fmla="*/ 80322 h 164782"/>
                                      <a:gd name="csX17" fmla="*/ 109538 w 175260"/>
                                      <a:gd name="csY17" fmla="*/ 83820 h 164782"/>
                                      <a:gd name="csX18" fmla="*/ 160020 w 175260"/>
                                      <a:gd name="csY18" fmla="*/ 134302 h 164782"/>
                                      <a:gd name="csX19" fmla="*/ 175260 w 175260"/>
                                      <a:gd name="csY19" fmla="*/ 160972 h 1647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75260" h="164782">
                                        <a:moveTo>
                                          <a:pt x="169545" y="164783"/>
                                        </a:moveTo>
                                        <a:lnTo>
                                          <a:pt x="103822" y="98108"/>
                                        </a:lnTo>
                                        <a:cubicBezTo>
                                          <a:pt x="89535" y="83820"/>
                                          <a:pt x="84772" y="83820"/>
                                          <a:pt x="69533" y="98108"/>
                                        </a:cubicBezTo>
                                        <a:lnTo>
                                          <a:pt x="3810" y="164783"/>
                                        </a:lnTo>
                                        <a:lnTo>
                                          <a:pt x="0" y="161925"/>
                                        </a:lnTo>
                                        <a:cubicBezTo>
                                          <a:pt x="3153" y="152917"/>
                                          <a:pt x="7306" y="144290"/>
                                          <a:pt x="12383" y="136208"/>
                                        </a:cubicBezTo>
                                        <a:lnTo>
                                          <a:pt x="62865" y="85725"/>
                                        </a:lnTo>
                                        <a:cubicBezTo>
                                          <a:pt x="74295" y="74295"/>
                                          <a:pt x="74295" y="68580"/>
                                          <a:pt x="62865" y="57150"/>
                                        </a:cubicBezTo>
                                        <a:cubicBezTo>
                                          <a:pt x="52466" y="45645"/>
                                          <a:pt x="41330" y="34827"/>
                                          <a:pt x="29528" y="24765"/>
                                        </a:cubicBezTo>
                                        <a:cubicBezTo>
                                          <a:pt x="22135" y="18587"/>
                                          <a:pt x="20879" y="7700"/>
                                          <a:pt x="26670" y="0"/>
                                        </a:cubicBezTo>
                                        <a:lnTo>
                                          <a:pt x="71438" y="44767"/>
                                        </a:lnTo>
                                        <a:cubicBezTo>
                                          <a:pt x="84772" y="59055"/>
                                          <a:pt x="89535" y="59055"/>
                                          <a:pt x="102870" y="45720"/>
                                        </a:cubicBezTo>
                                        <a:cubicBezTo>
                                          <a:pt x="116205" y="32385"/>
                                          <a:pt x="131445" y="15240"/>
                                          <a:pt x="147638" y="0"/>
                                        </a:cubicBezTo>
                                        <a:cubicBezTo>
                                          <a:pt x="153497" y="6756"/>
                                          <a:pt x="152771" y="16982"/>
                                          <a:pt x="146015" y="22842"/>
                                        </a:cubicBezTo>
                                        <a:cubicBezTo>
                                          <a:pt x="145619" y="23185"/>
                                          <a:pt x="145207" y="23509"/>
                                          <a:pt x="144780" y="23813"/>
                                        </a:cubicBezTo>
                                        <a:cubicBezTo>
                                          <a:pt x="133350" y="35242"/>
                                          <a:pt x="121920" y="47625"/>
                                          <a:pt x="109538" y="59055"/>
                                        </a:cubicBezTo>
                                        <a:cubicBezTo>
                                          <a:pt x="102699" y="63962"/>
                                          <a:pt x="101133" y="73483"/>
                                          <a:pt x="106039" y="80322"/>
                                        </a:cubicBezTo>
                                        <a:cubicBezTo>
                                          <a:pt x="107007" y="81671"/>
                                          <a:pt x="108189" y="82852"/>
                                          <a:pt x="109538" y="83820"/>
                                        </a:cubicBezTo>
                                        <a:cubicBezTo>
                                          <a:pt x="126683" y="100965"/>
                                          <a:pt x="144780" y="117158"/>
                                          <a:pt x="160020" y="134302"/>
                                        </a:cubicBezTo>
                                        <a:cubicBezTo>
                                          <a:pt x="166008" y="142642"/>
                                          <a:pt x="171115" y="151580"/>
                                          <a:pt x="175260" y="160972"/>
                                        </a:cubicBezTo>
                                        <a:close/>
                                      </a:path>
                                    </a:pathLst>
                                  </a:custGeom>
                                  <a:solidFill>
                                    <a:srgbClr val="000000"/>
                                  </a:solidFill>
                                  <a:ln w="9525" cap="flat">
                                    <a:noFill/>
                                    <a:prstDash val="solid"/>
                                    <a:miter/>
                                  </a:ln>
                                </wps:spPr>
                                <wps:bodyPr/>
                              </wps:wsp>
                            </wpg:grpSp>
                            <wpg:grpSp>
                              <wpg:cNvPr id="282643840" name="组合 282643840">
                                <a:extLst>
                                  <a:ext uri="{FF2B5EF4-FFF2-40B4-BE49-F238E27FC236}">
                                    <a16:creationId xmlns:a16="http://schemas.microsoft.com/office/drawing/2014/main" id="{8307B2BB-B266-2516-6044-83F747101E05}"/>
                                  </a:ext>
                                </a:extLst>
                              </wpg:cNvPr>
                              <wpg:cNvGrpSpPr/>
                              <wpg:grpSpPr>
                                <a:xfrm>
                                  <a:off x="6505" y="480021"/>
                                  <a:ext cx="7138779" cy="2250010"/>
                                  <a:chOff x="6505" y="480021"/>
                                  <a:chExt cx="7138779" cy="2250010"/>
                                </a:xfrm>
                              </wpg:grpSpPr>
                              <wps:wsp>
                                <wps:cNvPr id="1122772243" name="任意多边形: 形状 1122772243">
                                  <a:extLst>
                                    <a:ext uri="{FF2B5EF4-FFF2-40B4-BE49-F238E27FC236}">
                                      <a16:creationId xmlns:a16="http://schemas.microsoft.com/office/drawing/2014/main" id="{3EB986BB-0AF9-173B-C917-28D3057CBC1E}"/>
                                    </a:ext>
                                  </a:extLst>
                                </wps:cNvPr>
                                <wps:cNvSpPr/>
                                <wps:spPr>
                                  <a:xfrm>
                                    <a:off x="6505" y="717107"/>
                                    <a:ext cx="3317966" cy="1880152"/>
                                  </a:xfrm>
                                  <a:custGeom>
                                    <a:avLst/>
                                    <a:gdLst>
                                      <a:gd name="csX0" fmla="*/ 0 w 3317966"/>
                                      <a:gd name="csY0" fmla="*/ 1886005 h 1913874"/>
                                      <a:gd name="csX1" fmla="*/ 374469 w 3317966"/>
                                      <a:gd name="csY1" fmla="*/ 1912131 h 1913874"/>
                                      <a:gd name="csX2" fmla="*/ 635726 w 3317966"/>
                                      <a:gd name="csY2" fmla="*/ 1842462 h 1913874"/>
                                      <a:gd name="csX3" fmla="*/ 748937 w 3317966"/>
                                      <a:gd name="csY3" fmla="*/ 1868588 h 1913874"/>
                                      <a:gd name="csX4" fmla="*/ 992777 w 3317966"/>
                                      <a:gd name="csY4" fmla="*/ 1851171 h 1913874"/>
                                      <a:gd name="csX5" fmla="*/ 1010195 w 3317966"/>
                                      <a:gd name="csY5" fmla="*/ 1798919 h 1913874"/>
                                      <a:gd name="csX6" fmla="*/ 1045029 w 3317966"/>
                                      <a:gd name="csY6" fmla="*/ 1877296 h 1913874"/>
                                      <a:gd name="csX7" fmla="*/ 1105989 w 3317966"/>
                                      <a:gd name="csY7" fmla="*/ 1825045 h 1913874"/>
                                      <a:gd name="csX8" fmla="*/ 1323703 w 3317966"/>
                                      <a:gd name="csY8" fmla="*/ 1781502 h 1913874"/>
                                      <a:gd name="csX9" fmla="*/ 1680755 w 3317966"/>
                                      <a:gd name="csY9" fmla="*/ 1859879 h 1913874"/>
                                      <a:gd name="csX10" fmla="*/ 1837509 w 3317966"/>
                                      <a:gd name="csY10" fmla="*/ 1737959 h 1913874"/>
                                      <a:gd name="csX11" fmla="*/ 1898469 w 3317966"/>
                                      <a:gd name="csY11" fmla="*/ 1798919 h 1913874"/>
                                      <a:gd name="csX12" fmla="*/ 1985555 w 3317966"/>
                                      <a:gd name="csY12" fmla="*/ 1798919 h 1913874"/>
                                      <a:gd name="csX13" fmla="*/ 2151017 w 3317966"/>
                                      <a:gd name="csY13" fmla="*/ 1511536 h 1913874"/>
                                      <a:gd name="csX14" fmla="*/ 2290355 w 3317966"/>
                                      <a:gd name="csY14" fmla="*/ 1363491 h 1913874"/>
                                      <a:gd name="csX15" fmla="*/ 2508069 w 3317966"/>
                                      <a:gd name="csY15" fmla="*/ 823559 h 1913874"/>
                                      <a:gd name="csX16" fmla="*/ 2812869 w 3317966"/>
                                      <a:gd name="csY16" fmla="*/ 588428 h 1913874"/>
                                      <a:gd name="csX17" fmla="*/ 3074126 w 3317966"/>
                                      <a:gd name="csY17" fmla="*/ 74622 h 1913874"/>
                                      <a:gd name="csX18" fmla="*/ 3317966 w 3317966"/>
                                      <a:gd name="csY18" fmla="*/ 13662 h 1913874"/>
                                      <a:gd name="csX0" fmla="*/ 0 w 3317966"/>
                                      <a:gd name="csY0" fmla="*/ 1878554 h 1906423"/>
                                      <a:gd name="csX1" fmla="*/ 374469 w 3317966"/>
                                      <a:gd name="csY1" fmla="*/ 1904680 h 1906423"/>
                                      <a:gd name="csX2" fmla="*/ 635726 w 3317966"/>
                                      <a:gd name="csY2" fmla="*/ 1835011 h 1906423"/>
                                      <a:gd name="csX3" fmla="*/ 748937 w 3317966"/>
                                      <a:gd name="csY3" fmla="*/ 1861137 h 1906423"/>
                                      <a:gd name="csX4" fmla="*/ 992777 w 3317966"/>
                                      <a:gd name="csY4" fmla="*/ 1843720 h 1906423"/>
                                      <a:gd name="csX5" fmla="*/ 1010195 w 3317966"/>
                                      <a:gd name="csY5" fmla="*/ 1791468 h 1906423"/>
                                      <a:gd name="csX6" fmla="*/ 1045029 w 3317966"/>
                                      <a:gd name="csY6" fmla="*/ 1869845 h 1906423"/>
                                      <a:gd name="csX7" fmla="*/ 1105989 w 3317966"/>
                                      <a:gd name="csY7" fmla="*/ 1817594 h 1906423"/>
                                      <a:gd name="csX8" fmla="*/ 1323703 w 3317966"/>
                                      <a:gd name="csY8" fmla="*/ 1774051 h 1906423"/>
                                      <a:gd name="csX9" fmla="*/ 1680755 w 3317966"/>
                                      <a:gd name="csY9" fmla="*/ 1852428 h 1906423"/>
                                      <a:gd name="csX10" fmla="*/ 1837509 w 3317966"/>
                                      <a:gd name="csY10" fmla="*/ 1730508 h 1906423"/>
                                      <a:gd name="csX11" fmla="*/ 1898469 w 3317966"/>
                                      <a:gd name="csY11" fmla="*/ 1791468 h 1906423"/>
                                      <a:gd name="csX12" fmla="*/ 1985555 w 3317966"/>
                                      <a:gd name="csY12" fmla="*/ 1791468 h 1906423"/>
                                      <a:gd name="csX13" fmla="*/ 2151017 w 3317966"/>
                                      <a:gd name="csY13" fmla="*/ 1504085 h 1906423"/>
                                      <a:gd name="csX14" fmla="*/ 2290355 w 3317966"/>
                                      <a:gd name="csY14" fmla="*/ 1356040 h 1906423"/>
                                      <a:gd name="csX15" fmla="*/ 2508069 w 3317966"/>
                                      <a:gd name="csY15" fmla="*/ 816108 h 1906423"/>
                                      <a:gd name="csX16" fmla="*/ 2812869 w 3317966"/>
                                      <a:gd name="csY16" fmla="*/ 580977 h 1906423"/>
                                      <a:gd name="csX17" fmla="*/ 3074126 w 3317966"/>
                                      <a:gd name="csY17" fmla="*/ 67171 h 1906423"/>
                                      <a:gd name="csX18" fmla="*/ 3317966 w 3317966"/>
                                      <a:gd name="csY18" fmla="*/ 6211 h 190642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508069 w 3317966"/>
                                      <a:gd name="csY15" fmla="*/ 809898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508069 w 3317966"/>
                                      <a:gd name="csY15" fmla="*/ 809898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25015 w 3317966"/>
                                      <a:gd name="csY13" fmla="*/ 1575881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25015 w 3317966"/>
                                      <a:gd name="csY13" fmla="*/ 1575881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37419 w 3317966"/>
                                      <a:gd name="csY9" fmla="*/ 1820216 h 1900213"/>
                                      <a:gd name="csX10" fmla="*/ 1837509 w 3317966"/>
                                      <a:gd name="csY10" fmla="*/ 1724298 h 1900213"/>
                                      <a:gd name="csX11" fmla="*/ 1898469 w 3317966"/>
                                      <a:gd name="csY11" fmla="*/ 1785258 h 1900213"/>
                                      <a:gd name="csX12" fmla="*/ 1985555 w 3317966"/>
                                      <a:gd name="csY12" fmla="*/ 1785258 h 1900213"/>
                                      <a:gd name="csX13" fmla="*/ 2125015 w 3317966"/>
                                      <a:gd name="csY13" fmla="*/ 1575881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45029 w 3317966"/>
                                      <a:gd name="csY5" fmla="*/ 1863635 h 1900213"/>
                                      <a:gd name="csX6" fmla="*/ 1105989 w 3317966"/>
                                      <a:gd name="csY6" fmla="*/ 1811384 h 1900213"/>
                                      <a:gd name="csX7" fmla="*/ 1323703 w 3317966"/>
                                      <a:gd name="csY7" fmla="*/ 1767841 h 1900213"/>
                                      <a:gd name="csX8" fmla="*/ 1637419 w 3317966"/>
                                      <a:gd name="csY8" fmla="*/ 1820216 h 1900213"/>
                                      <a:gd name="csX9" fmla="*/ 1837509 w 3317966"/>
                                      <a:gd name="csY9" fmla="*/ 1724298 h 1900213"/>
                                      <a:gd name="csX10" fmla="*/ 1898469 w 3317966"/>
                                      <a:gd name="csY10" fmla="*/ 1785258 h 1900213"/>
                                      <a:gd name="csX11" fmla="*/ 1985555 w 3317966"/>
                                      <a:gd name="csY11" fmla="*/ 1785258 h 1900213"/>
                                      <a:gd name="csX12" fmla="*/ 2125015 w 3317966"/>
                                      <a:gd name="csY12" fmla="*/ 1575881 h 1900213"/>
                                      <a:gd name="csX13" fmla="*/ 2290355 w 3317966"/>
                                      <a:gd name="csY13" fmla="*/ 1349830 h 1900213"/>
                                      <a:gd name="csX14" fmla="*/ 2486401 w 3317966"/>
                                      <a:gd name="csY14" fmla="*/ 848901 h 1900213"/>
                                      <a:gd name="csX15" fmla="*/ 2812869 w 3317966"/>
                                      <a:gd name="csY15" fmla="*/ 574767 h 1900213"/>
                                      <a:gd name="csX16" fmla="*/ 3043790 w 3317966"/>
                                      <a:gd name="csY16" fmla="*/ 108631 h 1900213"/>
                                      <a:gd name="csX17" fmla="*/ 3317966 w 3317966"/>
                                      <a:gd name="csY17" fmla="*/ 1 h 1900213"/>
                                      <a:gd name="csX0" fmla="*/ 0 w 3317966"/>
                                      <a:gd name="csY0" fmla="*/ 1872344 h 1885345"/>
                                      <a:gd name="csX1" fmla="*/ 374469 w 3317966"/>
                                      <a:gd name="csY1" fmla="*/ 1880091 h 1885345"/>
                                      <a:gd name="csX2" fmla="*/ 635726 w 3317966"/>
                                      <a:gd name="csY2" fmla="*/ 1828801 h 1885345"/>
                                      <a:gd name="csX3" fmla="*/ 748937 w 3317966"/>
                                      <a:gd name="csY3" fmla="*/ 1854927 h 1885345"/>
                                      <a:gd name="csX4" fmla="*/ 992777 w 3317966"/>
                                      <a:gd name="csY4" fmla="*/ 1837510 h 1885345"/>
                                      <a:gd name="csX5" fmla="*/ 1045029 w 3317966"/>
                                      <a:gd name="csY5" fmla="*/ 1863635 h 1885345"/>
                                      <a:gd name="csX6" fmla="*/ 1105989 w 3317966"/>
                                      <a:gd name="csY6" fmla="*/ 1811384 h 1885345"/>
                                      <a:gd name="csX7" fmla="*/ 1323703 w 3317966"/>
                                      <a:gd name="csY7" fmla="*/ 1767841 h 1885345"/>
                                      <a:gd name="csX8" fmla="*/ 1637419 w 3317966"/>
                                      <a:gd name="csY8" fmla="*/ 1820216 h 1885345"/>
                                      <a:gd name="csX9" fmla="*/ 1837509 w 3317966"/>
                                      <a:gd name="csY9" fmla="*/ 1724298 h 1885345"/>
                                      <a:gd name="csX10" fmla="*/ 1898469 w 3317966"/>
                                      <a:gd name="csY10" fmla="*/ 1785258 h 1885345"/>
                                      <a:gd name="csX11" fmla="*/ 1985555 w 3317966"/>
                                      <a:gd name="csY11" fmla="*/ 1785258 h 1885345"/>
                                      <a:gd name="csX12" fmla="*/ 2125015 w 3317966"/>
                                      <a:gd name="csY12" fmla="*/ 1575881 h 1885345"/>
                                      <a:gd name="csX13" fmla="*/ 2290355 w 3317966"/>
                                      <a:gd name="csY13" fmla="*/ 1349830 h 1885345"/>
                                      <a:gd name="csX14" fmla="*/ 2486401 w 3317966"/>
                                      <a:gd name="csY14" fmla="*/ 848901 h 1885345"/>
                                      <a:gd name="csX15" fmla="*/ 2812869 w 3317966"/>
                                      <a:gd name="csY15" fmla="*/ 574767 h 1885345"/>
                                      <a:gd name="csX16" fmla="*/ 3043790 w 3317966"/>
                                      <a:gd name="csY16" fmla="*/ 108631 h 1885345"/>
                                      <a:gd name="csX17" fmla="*/ 3317966 w 3317966"/>
                                      <a:gd name="csY17" fmla="*/ 1 h 1885345"/>
                                      <a:gd name="csX0" fmla="*/ 0 w 3317966"/>
                                      <a:gd name="csY0" fmla="*/ 1872344 h 1881928"/>
                                      <a:gd name="csX1" fmla="*/ 374469 w 3317966"/>
                                      <a:gd name="csY1" fmla="*/ 1880091 h 1881928"/>
                                      <a:gd name="csX2" fmla="*/ 635726 w 3317966"/>
                                      <a:gd name="csY2" fmla="*/ 1828801 h 1881928"/>
                                      <a:gd name="csX3" fmla="*/ 748937 w 3317966"/>
                                      <a:gd name="csY3" fmla="*/ 1854927 h 1881928"/>
                                      <a:gd name="csX4" fmla="*/ 992777 w 3317966"/>
                                      <a:gd name="csY4" fmla="*/ 1837510 h 1881928"/>
                                      <a:gd name="csX5" fmla="*/ 1045029 w 3317966"/>
                                      <a:gd name="csY5" fmla="*/ 1863635 h 1881928"/>
                                      <a:gd name="csX6" fmla="*/ 1105989 w 3317966"/>
                                      <a:gd name="csY6" fmla="*/ 1811384 h 1881928"/>
                                      <a:gd name="csX7" fmla="*/ 1323703 w 3317966"/>
                                      <a:gd name="csY7" fmla="*/ 1767841 h 1881928"/>
                                      <a:gd name="csX8" fmla="*/ 1637419 w 3317966"/>
                                      <a:gd name="csY8" fmla="*/ 1820216 h 1881928"/>
                                      <a:gd name="csX9" fmla="*/ 1837509 w 3317966"/>
                                      <a:gd name="csY9" fmla="*/ 1724298 h 1881928"/>
                                      <a:gd name="csX10" fmla="*/ 1898469 w 3317966"/>
                                      <a:gd name="csY10" fmla="*/ 1785258 h 1881928"/>
                                      <a:gd name="csX11" fmla="*/ 1985555 w 3317966"/>
                                      <a:gd name="csY11" fmla="*/ 1785258 h 1881928"/>
                                      <a:gd name="csX12" fmla="*/ 2125015 w 3317966"/>
                                      <a:gd name="csY12" fmla="*/ 1575881 h 1881928"/>
                                      <a:gd name="csX13" fmla="*/ 2290355 w 3317966"/>
                                      <a:gd name="csY13" fmla="*/ 1349830 h 1881928"/>
                                      <a:gd name="csX14" fmla="*/ 2486401 w 3317966"/>
                                      <a:gd name="csY14" fmla="*/ 848901 h 1881928"/>
                                      <a:gd name="csX15" fmla="*/ 2812869 w 3317966"/>
                                      <a:gd name="csY15" fmla="*/ 574767 h 1881928"/>
                                      <a:gd name="csX16" fmla="*/ 3043790 w 3317966"/>
                                      <a:gd name="csY16" fmla="*/ 108631 h 1881928"/>
                                      <a:gd name="csX17" fmla="*/ 3317966 w 3317966"/>
                                      <a:gd name="csY17" fmla="*/ 1 h 1881928"/>
                                      <a:gd name="csX0" fmla="*/ 0 w 3317966"/>
                                      <a:gd name="csY0" fmla="*/ 1872344 h 1885380"/>
                                      <a:gd name="csX1" fmla="*/ 374469 w 3317966"/>
                                      <a:gd name="csY1" fmla="*/ 1880091 h 1885380"/>
                                      <a:gd name="csX2" fmla="*/ 672485 w 3317966"/>
                                      <a:gd name="csY2" fmla="*/ 1883941 h 1885380"/>
                                      <a:gd name="csX3" fmla="*/ 748937 w 3317966"/>
                                      <a:gd name="csY3" fmla="*/ 1854927 h 1885380"/>
                                      <a:gd name="csX4" fmla="*/ 992777 w 3317966"/>
                                      <a:gd name="csY4" fmla="*/ 1837510 h 1885380"/>
                                      <a:gd name="csX5" fmla="*/ 1045029 w 3317966"/>
                                      <a:gd name="csY5" fmla="*/ 1863635 h 1885380"/>
                                      <a:gd name="csX6" fmla="*/ 1105989 w 3317966"/>
                                      <a:gd name="csY6" fmla="*/ 1811384 h 1885380"/>
                                      <a:gd name="csX7" fmla="*/ 1323703 w 3317966"/>
                                      <a:gd name="csY7" fmla="*/ 1767841 h 1885380"/>
                                      <a:gd name="csX8" fmla="*/ 1637419 w 3317966"/>
                                      <a:gd name="csY8" fmla="*/ 1820216 h 1885380"/>
                                      <a:gd name="csX9" fmla="*/ 1837509 w 3317966"/>
                                      <a:gd name="csY9" fmla="*/ 1724298 h 1885380"/>
                                      <a:gd name="csX10" fmla="*/ 1898469 w 3317966"/>
                                      <a:gd name="csY10" fmla="*/ 1785258 h 1885380"/>
                                      <a:gd name="csX11" fmla="*/ 1985555 w 3317966"/>
                                      <a:gd name="csY11" fmla="*/ 1785258 h 1885380"/>
                                      <a:gd name="csX12" fmla="*/ 2125015 w 3317966"/>
                                      <a:gd name="csY12" fmla="*/ 1575881 h 1885380"/>
                                      <a:gd name="csX13" fmla="*/ 2290355 w 3317966"/>
                                      <a:gd name="csY13" fmla="*/ 1349830 h 1885380"/>
                                      <a:gd name="csX14" fmla="*/ 2486401 w 3317966"/>
                                      <a:gd name="csY14" fmla="*/ 848901 h 1885380"/>
                                      <a:gd name="csX15" fmla="*/ 2812869 w 3317966"/>
                                      <a:gd name="csY15" fmla="*/ 574767 h 1885380"/>
                                      <a:gd name="csX16" fmla="*/ 3043790 w 3317966"/>
                                      <a:gd name="csY16" fmla="*/ 108631 h 1885380"/>
                                      <a:gd name="csX17" fmla="*/ 3317966 w 3317966"/>
                                      <a:gd name="csY17" fmla="*/ 1 h 1885380"/>
                                      <a:gd name="csX0" fmla="*/ 0 w 3317966"/>
                                      <a:gd name="csY0" fmla="*/ 1872344 h 1880152"/>
                                      <a:gd name="csX1" fmla="*/ 374469 w 3317966"/>
                                      <a:gd name="csY1" fmla="*/ 1880091 h 1880152"/>
                                      <a:gd name="csX2" fmla="*/ 695460 w 3317966"/>
                                      <a:gd name="csY2" fmla="*/ 1874751 h 1880152"/>
                                      <a:gd name="csX3" fmla="*/ 748937 w 3317966"/>
                                      <a:gd name="csY3" fmla="*/ 1854927 h 1880152"/>
                                      <a:gd name="csX4" fmla="*/ 992777 w 3317966"/>
                                      <a:gd name="csY4" fmla="*/ 1837510 h 1880152"/>
                                      <a:gd name="csX5" fmla="*/ 1045029 w 3317966"/>
                                      <a:gd name="csY5" fmla="*/ 1863635 h 1880152"/>
                                      <a:gd name="csX6" fmla="*/ 1105989 w 3317966"/>
                                      <a:gd name="csY6" fmla="*/ 1811384 h 1880152"/>
                                      <a:gd name="csX7" fmla="*/ 1323703 w 3317966"/>
                                      <a:gd name="csY7" fmla="*/ 1767841 h 1880152"/>
                                      <a:gd name="csX8" fmla="*/ 1637419 w 3317966"/>
                                      <a:gd name="csY8" fmla="*/ 1820216 h 1880152"/>
                                      <a:gd name="csX9" fmla="*/ 1837509 w 3317966"/>
                                      <a:gd name="csY9" fmla="*/ 1724298 h 1880152"/>
                                      <a:gd name="csX10" fmla="*/ 1898469 w 3317966"/>
                                      <a:gd name="csY10" fmla="*/ 1785258 h 1880152"/>
                                      <a:gd name="csX11" fmla="*/ 1985555 w 3317966"/>
                                      <a:gd name="csY11" fmla="*/ 1785258 h 1880152"/>
                                      <a:gd name="csX12" fmla="*/ 2125015 w 3317966"/>
                                      <a:gd name="csY12" fmla="*/ 1575881 h 1880152"/>
                                      <a:gd name="csX13" fmla="*/ 2290355 w 3317966"/>
                                      <a:gd name="csY13" fmla="*/ 1349830 h 1880152"/>
                                      <a:gd name="csX14" fmla="*/ 2486401 w 3317966"/>
                                      <a:gd name="csY14" fmla="*/ 848901 h 1880152"/>
                                      <a:gd name="csX15" fmla="*/ 2812869 w 3317966"/>
                                      <a:gd name="csY15" fmla="*/ 574767 h 1880152"/>
                                      <a:gd name="csX16" fmla="*/ 3043790 w 3317966"/>
                                      <a:gd name="csY16" fmla="*/ 108631 h 1880152"/>
                                      <a:gd name="csX17" fmla="*/ 3317966 w 3317966"/>
                                      <a:gd name="csY17" fmla="*/ 1 h 1880152"/>
                                      <a:gd name="csX0" fmla="*/ 0 w 3317966"/>
                                      <a:gd name="csY0" fmla="*/ 1872344 h 1880152"/>
                                      <a:gd name="csX1" fmla="*/ 374469 w 3317966"/>
                                      <a:gd name="csY1" fmla="*/ 1880091 h 1880152"/>
                                      <a:gd name="csX2" fmla="*/ 695460 w 3317966"/>
                                      <a:gd name="csY2" fmla="*/ 1874751 h 1880152"/>
                                      <a:gd name="csX3" fmla="*/ 748937 w 3317966"/>
                                      <a:gd name="csY3" fmla="*/ 1854927 h 1880152"/>
                                      <a:gd name="csX4" fmla="*/ 992777 w 3317966"/>
                                      <a:gd name="csY4" fmla="*/ 1837510 h 1880152"/>
                                      <a:gd name="csX5" fmla="*/ 1045029 w 3317966"/>
                                      <a:gd name="csY5" fmla="*/ 1863635 h 1880152"/>
                                      <a:gd name="csX6" fmla="*/ 1105989 w 3317966"/>
                                      <a:gd name="csY6" fmla="*/ 1811384 h 1880152"/>
                                      <a:gd name="csX7" fmla="*/ 1323703 w 3317966"/>
                                      <a:gd name="csY7" fmla="*/ 1767841 h 1880152"/>
                                      <a:gd name="csX8" fmla="*/ 1637419 w 3317966"/>
                                      <a:gd name="csY8" fmla="*/ 1820216 h 1880152"/>
                                      <a:gd name="csX9" fmla="*/ 1791559 w 3317966"/>
                                      <a:gd name="csY9" fmla="*/ 1742678 h 1880152"/>
                                      <a:gd name="csX10" fmla="*/ 1898469 w 3317966"/>
                                      <a:gd name="csY10" fmla="*/ 1785258 h 1880152"/>
                                      <a:gd name="csX11" fmla="*/ 1985555 w 3317966"/>
                                      <a:gd name="csY11" fmla="*/ 1785258 h 1880152"/>
                                      <a:gd name="csX12" fmla="*/ 2125015 w 3317966"/>
                                      <a:gd name="csY12" fmla="*/ 1575881 h 1880152"/>
                                      <a:gd name="csX13" fmla="*/ 2290355 w 3317966"/>
                                      <a:gd name="csY13" fmla="*/ 1349830 h 1880152"/>
                                      <a:gd name="csX14" fmla="*/ 2486401 w 3317966"/>
                                      <a:gd name="csY14" fmla="*/ 848901 h 1880152"/>
                                      <a:gd name="csX15" fmla="*/ 2812869 w 3317966"/>
                                      <a:gd name="csY15" fmla="*/ 574767 h 1880152"/>
                                      <a:gd name="csX16" fmla="*/ 3043790 w 3317966"/>
                                      <a:gd name="csY16" fmla="*/ 108631 h 1880152"/>
                                      <a:gd name="csX17" fmla="*/ 3317966 w 3317966"/>
                                      <a:gd name="csY17" fmla="*/ 1 h 188015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3317966" h="1880152">
                                        <a:moveTo>
                                          <a:pt x="0" y="1872344"/>
                                        </a:moveTo>
                                        <a:lnTo>
                                          <a:pt x="374469" y="1880091"/>
                                        </a:lnTo>
                                        <a:cubicBezTo>
                                          <a:pt x="490379" y="1880492"/>
                                          <a:pt x="633049" y="1878945"/>
                                          <a:pt x="695460" y="1874751"/>
                                        </a:cubicBezTo>
                                        <a:cubicBezTo>
                                          <a:pt x="757871" y="1870557"/>
                                          <a:pt x="699384" y="1861134"/>
                                          <a:pt x="748937" y="1854927"/>
                                        </a:cubicBezTo>
                                        <a:cubicBezTo>
                                          <a:pt x="798490" y="1848720"/>
                                          <a:pt x="943428" y="1836059"/>
                                          <a:pt x="992777" y="1837510"/>
                                        </a:cubicBezTo>
                                        <a:cubicBezTo>
                                          <a:pt x="1042126" y="1838961"/>
                                          <a:pt x="1026160" y="1867989"/>
                                          <a:pt x="1045029" y="1863635"/>
                                        </a:cubicBezTo>
                                        <a:cubicBezTo>
                                          <a:pt x="1063898" y="1859281"/>
                                          <a:pt x="1059543" y="1827350"/>
                                          <a:pt x="1105989" y="1811384"/>
                                        </a:cubicBezTo>
                                        <a:cubicBezTo>
                                          <a:pt x="1152435" y="1795418"/>
                                          <a:pt x="1235131" y="1766369"/>
                                          <a:pt x="1323703" y="1767841"/>
                                        </a:cubicBezTo>
                                        <a:cubicBezTo>
                                          <a:pt x="1412275" y="1769313"/>
                                          <a:pt x="1559443" y="1824410"/>
                                          <a:pt x="1637419" y="1820216"/>
                                        </a:cubicBezTo>
                                        <a:cubicBezTo>
                                          <a:pt x="1715395" y="1816022"/>
                                          <a:pt x="1748051" y="1748504"/>
                                          <a:pt x="1791559" y="1742678"/>
                                        </a:cubicBezTo>
                                        <a:cubicBezTo>
                                          <a:pt x="1835067" y="1736852"/>
                                          <a:pt x="1866136" y="1778161"/>
                                          <a:pt x="1898469" y="1785258"/>
                                        </a:cubicBezTo>
                                        <a:cubicBezTo>
                                          <a:pt x="1930802" y="1792355"/>
                                          <a:pt x="1917461" y="1802819"/>
                                          <a:pt x="1985555" y="1785258"/>
                                        </a:cubicBezTo>
                                        <a:cubicBezTo>
                                          <a:pt x="2053649" y="1767697"/>
                                          <a:pt x="2074215" y="1648452"/>
                                          <a:pt x="2125015" y="1575881"/>
                                        </a:cubicBezTo>
                                        <a:cubicBezTo>
                                          <a:pt x="2175815" y="1503310"/>
                                          <a:pt x="2230124" y="1470993"/>
                                          <a:pt x="2290355" y="1349830"/>
                                        </a:cubicBezTo>
                                        <a:cubicBezTo>
                                          <a:pt x="2350586" y="1228667"/>
                                          <a:pt x="2355979" y="930407"/>
                                          <a:pt x="2486401" y="848901"/>
                                        </a:cubicBezTo>
                                        <a:cubicBezTo>
                                          <a:pt x="2616823" y="767395"/>
                                          <a:pt x="2719971" y="698145"/>
                                          <a:pt x="2812869" y="574767"/>
                                        </a:cubicBezTo>
                                        <a:cubicBezTo>
                                          <a:pt x="2905767" y="451389"/>
                                          <a:pt x="2959607" y="204425"/>
                                          <a:pt x="3043790" y="108631"/>
                                        </a:cubicBezTo>
                                        <a:cubicBezTo>
                                          <a:pt x="3127973" y="12837"/>
                                          <a:pt x="3216469" y="-81"/>
                                          <a:pt x="3317966" y="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2537017" name="任意多边形: 形状 422537017">
                                  <a:extLst>
                                    <a:ext uri="{FF2B5EF4-FFF2-40B4-BE49-F238E27FC236}">
                                      <a16:creationId xmlns:a16="http://schemas.microsoft.com/office/drawing/2014/main" id="{5500B8C0-C55B-571A-E19A-F7C543242FAB}"/>
                                    </a:ext>
                                  </a:extLst>
                                </wps:cNvPr>
                                <wps:cNvSpPr/>
                                <wps:spPr>
                                  <a:xfrm>
                                    <a:off x="2240254" y="1514083"/>
                                    <a:ext cx="1884784" cy="1141304"/>
                                  </a:xfrm>
                                  <a:custGeom>
                                    <a:avLst/>
                                    <a:gdLst>
                                      <a:gd name="csX0" fmla="*/ 0 w 1884784"/>
                                      <a:gd name="csY0" fmla="*/ 1192844 h 1192844"/>
                                      <a:gd name="csX1" fmla="*/ 541175 w 1884784"/>
                                      <a:gd name="csY1" fmla="*/ 1090208 h 1192844"/>
                                      <a:gd name="csX2" fmla="*/ 923730 w 1884784"/>
                                      <a:gd name="csY2" fmla="*/ 912926 h 1192844"/>
                                      <a:gd name="csX3" fmla="*/ 998375 w 1884784"/>
                                      <a:gd name="csY3" fmla="*/ 763636 h 1192844"/>
                                      <a:gd name="csX4" fmla="*/ 1156996 w 1884784"/>
                                      <a:gd name="csY4" fmla="*/ 651669 h 1192844"/>
                                      <a:gd name="csX5" fmla="*/ 1548881 w 1884784"/>
                                      <a:gd name="csY5" fmla="*/ 26518 h 1192844"/>
                                      <a:gd name="csX6" fmla="*/ 1707502 w 1884784"/>
                                      <a:gd name="csY6" fmla="*/ 119824 h 1192844"/>
                                      <a:gd name="csX7" fmla="*/ 1884784 w 1884784"/>
                                      <a:gd name="csY7" fmla="*/ 157146 h 1192844"/>
                                      <a:gd name="csX0" fmla="*/ 0 w 1884784"/>
                                      <a:gd name="csY0" fmla="*/ 1192844 h 1192844"/>
                                      <a:gd name="csX1" fmla="*/ 541175 w 1884784"/>
                                      <a:gd name="csY1" fmla="*/ 1090208 h 1192844"/>
                                      <a:gd name="csX2" fmla="*/ 923730 w 1884784"/>
                                      <a:gd name="csY2" fmla="*/ 912926 h 1192844"/>
                                      <a:gd name="csX3" fmla="*/ 998375 w 1884784"/>
                                      <a:gd name="csY3" fmla="*/ 763636 h 1192844"/>
                                      <a:gd name="csX4" fmla="*/ 1156996 w 1884784"/>
                                      <a:gd name="csY4" fmla="*/ 651669 h 1192844"/>
                                      <a:gd name="csX5" fmla="*/ 1548881 w 1884784"/>
                                      <a:gd name="csY5" fmla="*/ 26518 h 1192844"/>
                                      <a:gd name="csX6" fmla="*/ 1707502 w 1884784"/>
                                      <a:gd name="csY6" fmla="*/ 119824 h 1192844"/>
                                      <a:gd name="csX7" fmla="*/ 1884784 w 1884784"/>
                                      <a:gd name="csY7" fmla="*/ 157146 h 1192844"/>
                                      <a:gd name="csX0" fmla="*/ 0 w 1884784"/>
                                      <a:gd name="csY0" fmla="*/ 1196234 h 1196234"/>
                                      <a:gd name="csX1" fmla="*/ 541175 w 1884784"/>
                                      <a:gd name="csY1" fmla="*/ 1093598 h 1196234"/>
                                      <a:gd name="csX2" fmla="*/ 923730 w 1884784"/>
                                      <a:gd name="csY2" fmla="*/ 916316 h 1196234"/>
                                      <a:gd name="csX3" fmla="*/ 998375 w 1884784"/>
                                      <a:gd name="csY3" fmla="*/ 767026 h 1196234"/>
                                      <a:gd name="csX4" fmla="*/ 1156996 w 1884784"/>
                                      <a:gd name="csY4" fmla="*/ 655059 h 1196234"/>
                                      <a:gd name="csX5" fmla="*/ 1548881 w 1884784"/>
                                      <a:gd name="csY5" fmla="*/ 29908 h 1196234"/>
                                      <a:gd name="csX6" fmla="*/ 1690167 w 1884784"/>
                                      <a:gd name="csY6" fmla="*/ 105880 h 1196234"/>
                                      <a:gd name="csX7" fmla="*/ 1884784 w 1884784"/>
                                      <a:gd name="csY7" fmla="*/ 160536 h 1196234"/>
                                      <a:gd name="csX0" fmla="*/ 0 w 1884784"/>
                                      <a:gd name="csY0" fmla="*/ 1134936 h 1134936"/>
                                      <a:gd name="csX1" fmla="*/ 541175 w 1884784"/>
                                      <a:gd name="csY1" fmla="*/ 1032300 h 1134936"/>
                                      <a:gd name="csX2" fmla="*/ 923730 w 1884784"/>
                                      <a:gd name="csY2" fmla="*/ 855018 h 1134936"/>
                                      <a:gd name="csX3" fmla="*/ 998375 w 1884784"/>
                                      <a:gd name="csY3" fmla="*/ 705728 h 1134936"/>
                                      <a:gd name="csX4" fmla="*/ 1156996 w 1884784"/>
                                      <a:gd name="csY4" fmla="*/ 593761 h 1134936"/>
                                      <a:gd name="csX5" fmla="*/ 1462208 w 1884784"/>
                                      <a:gd name="csY5" fmla="*/ 46616 h 1134936"/>
                                      <a:gd name="csX6" fmla="*/ 1690167 w 1884784"/>
                                      <a:gd name="csY6" fmla="*/ 44582 h 1134936"/>
                                      <a:gd name="csX7" fmla="*/ 1884784 w 1884784"/>
                                      <a:gd name="csY7" fmla="*/ 99238 h 1134936"/>
                                      <a:gd name="csX0" fmla="*/ 0 w 1884784"/>
                                      <a:gd name="csY0" fmla="*/ 1134936 h 1134936"/>
                                      <a:gd name="csX1" fmla="*/ 541175 w 1884784"/>
                                      <a:gd name="csY1" fmla="*/ 1032300 h 1134936"/>
                                      <a:gd name="csX2" fmla="*/ 923730 w 1884784"/>
                                      <a:gd name="csY2" fmla="*/ 855018 h 1134936"/>
                                      <a:gd name="csX3" fmla="*/ 998375 w 1884784"/>
                                      <a:gd name="csY3" fmla="*/ 705728 h 1134936"/>
                                      <a:gd name="csX4" fmla="*/ 1156996 w 1884784"/>
                                      <a:gd name="csY4" fmla="*/ 593761 h 1134936"/>
                                      <a:gd name="csX5" fmla="*/ 1462208 w 1884784"/>
                                      <a:gd name="csY5" fmla="*/ 46616 h 1134936"/>
                                      <a:gd name="csX6" fmla="*/ 1690167 w 1884784"/>
                                      <a:gd name="csY6" fmla="*/ 44582 h 1134936"/>
                                      <a:gd name="csX7" fmla="*/ 1884784 w 1884784"/>
                                      <a:gd name="csY7" fmla="*/ 99238 h 1134936"/>
                                      <a:gd name="csX0" fmla="*/ 0 w 1884784"/>
                                      <a:gd name="csY0" fmla="*/ 1144527 h 1144527"/>
                                      <a:gd name="csX1" fmla="*/ 541175 w 1884784"/>
                                      <a:gd name="csY1" fmla="*/ 1041891 h 1144527"/>
                                      <a:gd name="csX2" fmla="*/ 923730 w 1884784"/>
                                      <a:gd name="csY2" fmla="*/ 864609 h 1144527"/>
                                      <a:gd name="csX3" fmla="*/ 998375 w 1884784"/>
                                      <a:gd name="csY3" fmla="*/ 715319 h 1144527"/>
                                      <a:gd name="csX4" fmla="*/ 1156996 w 1884784"/>
                                      <a:gd name="csY4" fmla="*/ 603352 h 1144527"/>
                                      <a:gd name="csX5" fmla="*/ 1462208 w 1884784"/>
                                      <a:gd name="csY5" fmla="*/ 56207 h 1144527"/>
                                      <a:gd name="csX6" fmla="*/ 1711835 w 1884784"/>
                                      <a:gd name="csY6" fmla="*/ 32505 h 1144527"/>
                                      <a:gd name="csX7" fmla="*/ 1884784 w 1884784"/>
                                      <a:gd name="csY7" fmla="*/ 108829 h 1144527"/>
                                      <a:gd name="csX0" fmla="*/ 0 w 1884784"/>
                                      <a:gd name="csY0" fmla="*/ 1141304 h 1141304"/>
                                      <a:gd name="csX1" fmla="*/ 541175 w 1884784"/>
                                      <a:gd name="csY1" fmla="*/ 1038668 h 1141304"/>
                                      <a:gd name="csX2" fmla="*/ 923730 w 1884784"/>
                                      <a:gd name="csY2" fmla="*/ 861386 h 1141304"/>
                                      <a:gd name="csX3" fmla="*/ 998375 w 1884784"/>
                                      <a:gd name="csY3" fmla="*/ 712096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923730 w 1884784"/>
                                      <a:gd name="csY2" fmla="*/ 861386 h 1141304"/>
                                      <a:gd name="csX3" fmla="*/ 998375 w 1884784"/>
                                      <a:gd name="csY3" fmla="*/ 712096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923730 w 1884784"/>
                                      <a:gd name="csY2" fmla="*/ 861386 h 1141304"/>
                                      <a:gd name="csX3" fmla="*/ 998375 w 1884784"/>
                                      <a:gd name="csY3" fmla="*/ 712096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923730 w 1884784"/>
                                      <a:gd name="csY2" fmla="*/ 861386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880393 w 1884784"/>
                                      <a:gd name="csY2" fmla="*/ 891722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75844 w 1884784"/>
                                      <a:gd name="csY1" fmla="*/ 1069003 h 1141304"/>
                                      <a:gd name="csX2" fmla="*/ 880393 w 1884784"/>
                                      <a:gd name="csY2" fmla="*/ 891722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75844 w 1884784"/>
                                      <a:gd name="csY1" fmla="*/ 1069003 h 1141304"/>
                                      <a:gd name="csX2" fmla="*/ 880393 w 1884784"/>
                                      <a:gd name="csY2" fmla="*/ 891722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884784" h="1141304">
                                        <a:moveTo>
                                          <a:pt x="0" y="1141304"/>
                                        </a:moveTo>
                                        <a:cubicBezTo>
                                          <a:pt x="258615" y="1061308"/>
                                          <a:pt x="429112" y="1110600"/>
                                          <a:pt x="575844" y="1069003"/>
                                        </a:cubicBezTo>
                                        <a:cubicBezTo>
                                          <a:pt x="722576" y="1027406"/>
                                          <a:pt x="806360" y="949040"/>
                                          <a:pt x="880393" y="891722"/>
                                        </a:cubicBezTo>
                                        <a:cubicBezTo>
                                          <a:pt x="954426" y="834404"/>
                                          <a:pt x="963108" y="781641"/>
                                          <a:pt x="1020043" y="725097"/>
                                        </a:cubicBezTo>
                                        <a:cubicBezTo>
                                          <a:pt x="1076978" y="668553"/>
                                          <a:pt x="1148307" y="664478"/>
                                          <a:pt x="1222001" y="552459"/>
                                        </a:cubicBezTo>
                                        <a:cubicBezTo>
                                          <a:pt x="1295695" y="440440"/>
                                          <a:pt x="1380569" y="140180"/>
                                          <a:pt x="1462208" y="52984"/>
                                        </a:cubicBezTo>
                                        <a:cubicBezTo>
                                          <a:pt x="1543847" y="-34212"/>
                                          <a:pt x="1655851" y="7511"/>
                                          <a:pt x="1711835" y="29282"/>
                                        </a:cubicBezTo>
                                        <a:cubicBezTo>
                                          <a:pt x="1767819" y="51053"/>
                                          <a:pt x="1780798" y="93497"/>
                                          <a:pt x="1884784" y="10560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27433" name="任意多边形: 形状 6927433">
                                  <a:extLst>
                                    <a:ext uri="{FF2B5EF4-FFF2-40B4-BE49-F238E27FC236}">
                                      <a16:creationId xmlns:a16="http://schemas.microsoft.com/office/drawing/2014/main" id="{F9EEF760-1513-AF7D-DA7C-BB4ACF0D6198}"/>
                                    </a:ext>
                                  </a:extLst>
                                </wps:cNvPr>
                                <wps:cNvSpPr/>
                                <wps:spPr>
                                  <a:xfrm>
                                    <a:off x="2426866" y="1765658"/>
                                    <a:ext cx="541176" cy="432530"/>
                                  </a:xfrm>
                                  <a:custGeom>
                                    <a:avLst/>
                                    <a:gdLst>
                                      <a:gd name="csX0" fmla="*/ 0 w 541176"/>
                                      <a:gd name="csY0" fmla="*/ 419877 h 419877"/>
                                      <a:gd name="csX1" fmla="*/ 93306 w 541176"/>
                                      <a:gd name="csY1" fmla="*/ 242596 h 419877"/>
                                      <a:gd name="csX2" fmla="*/ 242596 w 541176"/>
                                      <a:gd name="csY2" fmla="*/ 177281 h 419877"/>
                                      <a:gd name="csX3" fmla="*/ 345233 w 541176"/>
                                      <a:gd name="csY3" fmla="*/ 0 h 419877"/>
                                      <a:gd name="csX4" fmla="*/ 541176 w 541176"/>
                                      <a:gd name="csY4" fmla="*/ 9330 h 419877"/>
                                      <a:gd name="csX0" fmla="*/ 0 w 541176"/>
                                      <a:gd name="csY0" fmla="*/ 431185 h 431185"/>
                                      <a:gd name="csX1" fmla="*/ 93306 w 541176"/>
                                      <a:gd name="csY1" fmla="*/ 253904 h 431185"/>
                                      <a:gd name="csX2" fmla="*/ 242596 w 541176"/>
                                      <a:gd name="csY2" fmla="*/ 188589 h 431185"/>
                                      <a:gd name="csX3" fmla="*/ 345233 w 541176"/>
                                      <a:gd name="csY3" fmla="*/ 11308 h 431185"/>
                                      <a:gd name="csX4" fmla="*/ 541176 w 541176"/>
                                      <a:gd name="csY4" fmla="*/ 20638 h 431185"/>
                                      <a:gd name="csX0" fmla="*/ 0 w 541176"/>
                                      <a:gd name="csY0" fmla="*/ 426016 h 426016"/>
                                      <a:gd name="csX1" fmla="*/ 93306 w 541176"/>
                                      <a:gd name="csY1" fmla="*/ 248735 h 426016"/>
                                      <a:gd name="csX2" fmla="*/ 242596 w 541176"/>
                                      <a:gd name="csY2" fmla="*/ 183420 h 426016"/>
                                      <a:gd name="csX3" fmla="*/ 340900 w 541176"/>
                                      <a:gd name="csY3" fmla="*/ 27807 h 426016"/>
                                      <a:gd name="csX4" fmla="*/ 541176 w 541176"/>
                                      <a:gd name="csY4" fmla="*/ 15469 h 426016"/>
                                      <a:gd name="csX0" fmla="*/ 0 w 541176"/>
                                      <a:gd name="csY0" fmla="*/ 432530 h 432530"/>
                                      <a:gd name="csX1" fmla="*/ 93306 w 541176"/>
                                      <a:gd name="csY1" fmla="*/ 255249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Lst>
                                    <a:ahLst/>
                                    <a:cxnLst>
                                      <a:cxn ang="0">
                                        <a:pos x="csX0" y="csY0"/>
                                      </a:cxn>
                                      <a:cxn ang="0">
                                        <a:pos x="csX1" y="csY1"/>
                                      </a:cxn>
                                      <a:cxn ang="0">
                                        <a:pos x="csX2" y="csY2"/>
                                      </a:cxn>
                                      <a:cxn ang="0">
                                        <a:pos x="csX3" y="csY3"/>
                                      </a:cxn>
                                      <a:cxn ang="0">
                                        <a:pos x="csX4" y="csY4"/>
                                      </a:cxn>
                                    </a:cxnLst>
                                    <a:rect l="l" t="t" r="r" b="b"/>
                                    <a:pathLst>
                                      <a:path w="541176" h="432530">
                                        <a:moveTo>
                                          <a:pt x="0" y="432530"/>
                                        </a:moveTo>
                                        <a:cubicBezTo>
                                          <a:pt x="39769" y="344545"/>
                                          <a:pt x="78212" y="317469"/>
                                          <a:pt x="119308" y="285585"/>
                                        </a:cubicBezTo>
                                        <a:lnTo>
                                          <a:pt x="242596" y="189934"/>
                                        </a:lnTo>
                                        <a:cubicBezTo>
                                          <a:pt x="279528" y="148057"/>
                                          <a:pt x="291137" y="62313"/>
                                          <a:pt x="340900" y="34321"/>
                                        </a:cubicBezTo>
                                        <a:cubicBezTo>
                                          <a:pt x="390663" y="6329"/>
                                          <a:pt x="488863" y="-20130"/>
                                          <a:pt x="541176" y="2198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2711419" name="任意多边形: 形状 1072711419">
                                  <a:extLst>
                                    <a:ext uri="{FF2B5EF4-FFF2-40B4-BE49-F238E27FC236}">
                                      <a16:creationId xmlns:a16="http://schemas.microsoft.com/office/drawing/2014/main" id="{61D611FE-ACA6-C394-952A-91D3B4847718}"/>
                                    </a:ext>
                                  </a:extLst>
                                </wps:cNvPr>
                                <wps:cNvSpPr/>
                                <wps:spPr>
                                  <a:xfrm>
                                    <a:off x="2585487" y="1580972"/>
                                    <a:ext cx="894411" cy="701191"/>
                                  </a:xfrm>
                                  <a:custGeom>
                                    <a:avLst/>
                                    <a:gdLst>
                                      <a:gd name="csX0" fmla="*/ 0 w 877077"/>
                                      <a:gd name="csY0" fmla="*/ 699861 h 699861"/>
                                      <a:gd name="csX1" fmla="*/ 149289 w 877077"/>
                                      <a:gd name="csY1" fmla="*/ 513249 h 699861"/>
                                      <a:gd name="csX2" fmla="*/ 279918 w 877077"/>
                                      <a:gd name="csY2" fmla="*/ 401281 h 699861"/>
                                      <a:gd name="csX3" fmla="*/ 494522 w 877077"/>
                                      <a:gd name="csY3" fmla="*/ 74710 h 699861"/>
                                      <a:gd name="csX4" fmla="*/ 662473 w 877077"/>
                                      <a:gd name="csY4" fmla="*/ 37387 h 699861"/>
                                      <a:gd name="csX5" fmla="*/ 765110 w 877077"/>
                                      <a:gd name="csY5" fmla="*/ 65 h 699861"/>
                                      <a:gd name="csX6" fmla="*/ 877077 w 877077"/>
                                      <a:gd name="csY6" fmla="*/ 46718 h 699861"/>
                                      <a:gd name="csX0" fmla="*/ 0 w 877077"/>
                                      <a:gd name="csY0" fmla="*/ 699861 h 699861"/>
                                      <a:gd name="csX1" fmla="*/ 149289 w 877077"/>
                                      <a:gd name="csY1" fmla="*/ 513249 h 699861"/>
                                      <a:gd name="csX2" fmla="*/ 292919 w 877077"/>
                                      <a:gd name="csY2" fmla="*/ 366611 h 699861"/>
                                      <a:gd name="csX3" fmla="*/ 494522 w 877077"/>
                                      <a:gd name="csY3" fmla="*/ 74710 h 699861"/>
                                      <a:gd name="csX4" fmla="*/ 662473 w 877077"/>
                                      <a:gd name="csY4" fmla="*/ 37387 h 699861"/>
                                      <a:gd name="csX5" fmla="*/ 765110 w 877077"/>
                                      <a:gd name="csY5" fmla="*/ 65 h 699861"/>
                                      <a:gd name="csX6" fmla="*/ 877077 w 877077"/>
                                      <a:gd name="csY6" fmla="*/ 46718 h 699861"/>
                                      <a:gd name="csX0" fmla="*/ 0 w 877077"/>
                                      <a:gd name="csY0" fmla="*/ 699887 h 699887"/>
                                      <a:gd name="csX1" fmla="*/ 149289 w 877077"/>
                                      <a:gd name="csY1" fmla="*/ 513275 h 699887"/>
                                      <a:gd name="csX2" fmla="*/ 292919 w 877077"/>
                                      <a:gd name="csY2" fmla="*/ 366637 h 699887"/>
                                      <a:gd name="csX3" fmla="*/ 464187 w 877077"/>
                                      <a:gd name="csY3" fmla="*/ 122406 h 699887"/>
                                      <a:gd name="csX4" fmla="*/ 662473 w 877077"/>
                                      <a:gd name="csY4" fmla="*/ 37413 h 699887"/>
                                      <a:gd name="csX5" fmla="*/ 765110 w 877077"/>
                                      <a:gd name="csY5" fmla="*/ 91 h 699887"/>
                                      <a:gd name="csX6" fmla="*/ 877077 w 877077"/>
                                      <a:gd name="csY6" fmla="*/ 46744 h 699887"/>
                                      <a:gd name="csX0" fmla="*/ 0 w 877077"/>
                                      <a:gd name="csY0" fmla="*/ 701191 h 701191"/>
                                      <a:gd name="csX1" fmla="*/ 149289 w 877077"/>
                                      <a:gd name="csY1" fmla="*/ 514579 h 701191"/>
                                      <a:gd name="csX2" fmla="*/ 292919 w 877077"/>
                                      <a:gd name="csY2" fmla="*/ 367941 h 701191"/>
                                      <a:gd name="csX3" fmla="*/ 464187 w 877077"/>
                                      <a:gd name="csY3" fmla="*/ 123710 h 701191"/>
                                      <a:gd name="csX4" fmla="*/ 662473 w 877077"/>
                                      <a:gd name="csY4" fmla="*/ 38717 h 701191"/>
                                      <a:gd name="csX5" fmla="*/ 765110 w 877077"/>
                                      <a:gd name="csY5" fmla="*/ 1395 h 701191"/>
                                      <a:gd name="csX6" fmla="*/ 877077 w 877077"/>
                                      <a:gd name="csY6" fmla="*/ 48048 h 701191"/>
                                      <a:gd name="csX0" fmla="*/ 0 w 894411"/>
                                      <a:gd name="csY0" fmla="*/ 701191 h 701191"/>
                                      <a:gd name="csX1" fmla="*/ 149289 w 894411"/>
                                      <a:gd name="csY1" fmla="*/ 514579 h 701191"/>
                                      <a:gd name="csX2" fmla="*/ 292919 w 894411"/>
                                      <a:gd name="csY2" fmla="*/ 367941 h 701191"/>
                                      <a:gd name="csX3" fmla="*/ 464187 w 894411"/>
                                      <a:gd name="csY3" fmla="*/ 123710 h 701191"/>
                                      <a:gd name="csX4" fmla="*/ 662473 w 894411"/>
                                      <a:gd name="csY4" fmla="*/ 38717 h 701191"/>
                                      <a:gd name="csX5" fmla="*/ 765110 w 894411"/>
                                      <a:gd name="csY5" fmla="*/ 1395 h 701191"/>
                                      <a:gd name="csX6" fmla="*/ 894411 w 894411"/>
                                      <a:gd name="csY6" fmla="*/ 48048 h 701191"/>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894411" h="701191">
                                        <a:moveTo>
                                          <a:pt x="0" y="701191"/>
                                        </a:moveTo>
                                        <a:cubicBezTo>
                                          <a:pt x="51318" y="632766"/>
                                          <a:pt x="100469" y="570121"/>
                                          <a:pt x="149289" y="514579"/>
                                        </a:cubicBezTo>
                                        <a:cubicBezTo>
                                          <a:pt x="198109" y="459037"/>
                                          <a:pt x="240436" y="433086"/>
                                          <a:pt x="292919" y="367941"/>
                                        </a:cubicBezTo>
                                        <a:cubicBezTo>
                                          <a:pt x="345402" y="302796"/>
                                          <a:pt x="402595" y="178581"/>
                                          <a:pt x="464187" y="123710"/>
                                        </a:cubicBezTo>
                                        <a:cubicBezTo>
                                          <a:pt x="525779" y="68839"/>
                                          <a:pt x="599318" y="85105"/>
                                          <a:pt x="662473" y="38717"/>
                                        </a:cubicBezTo>
                                        <a:cubicBezTo>
                                          <a:pt x="725628" y="-7671"/>
                                          <a:pt x="729343" y="-160"/>
                                          <a:pt x="765110" y="1395"/>
                                        </a:cubicBezTo>
                                        <a:cubicBezTo>
                                          <a:pt x="800877" y="2950"/>
                                          <a:pt x="856311" y="25499"/>
                                          <a:pt x="894411" y="480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9351850" name="任意多边形: 形状 329351850">
                                  <a:extLst>
                                    <a:ext uri="{FF2B5EF4-FFF2-40B4-BE49-F238E27FC236}">
                                      <a16:creationId xmlns:a16="http://schemas.microsoft.com/office/drawing/2014/main" id="{E18A0B7D-DD9A-C0AF-1E2A-6B7FADE05A64}"/>
                                    </a:ext>
                                  </a:extLst>
                                </wps:cNvPr>
                                <wps:cNvSpPr/>
                                <wps:spPr>
                                  <a:xfrm>
                                    <a:off x="3006027" y="1814153"/>
                                    <a:ext cx="279255" cy="189418"/>
                                  </a:xfrm>
                                  <a:custGeom>
                                    <a:avLst/>
                                    <a:gdLst>
                                      <a:gd name="csX0" fmla="*/ 0 w 270587"/>
                                      <a:gd name="csY0" fmla="*/ 221000 h 221000"/>
                                      <a:gd name="csX1" fmla="*/ 130628 w 270587"/>
                                      <a:gd name="csY1" fmla="*/ 99702 h 221000"/>
                                      <a:gd name="csX2" fmla="*/ 167951 w 270587"/>
                                      <a:gd name="csY2" fmla="*/ 6396 h 221000"/>
                                      <a:gd name="csX3" fmla="*/ 270587 w 270587"/>
                                      <a:gd name="csY3" fmla="*/ 15726 h 221000"/>
                                      <a:gd name="csX0" fmla="*/ 0 w 270587"/>
                                      <a:gd name="csY0" fmla="*/ 208467 h 208467"/>
                                      <a:gd name="csX1" fmla="*/ 130628 w 270587"/>
                                      <a:gd name="csY1" fmla="*/ 87169 h 208467"/>
                                      <a:gd name="csX2" fmla="*/ 154950 w 270587"/>
                                      <a:gd name="csY2" fmla="*/ 28533 h 208467"/>
                                      <a:gd name="csX3" fmla="*/ 270587 w 270587"/>
                                      <a:gd name="csY3" fmla="*/ 3193 h 208467"/>
                                      <a:gd name="csX0" fmla="*/ 0 w 270587"/>
                                      <a:gd name="csY0" fmla="*/ 205274 h 205274"/>
                                      <a:gd name="csX1" fmla="*/ 130628 w 270587"/>
                                      <a:gd name="csY1" fmla="*/ 83976 h 205274"/>
                                      <a:gd name="csX2" fmla="*/ 270587 w 270587"/>
                                      <a:gd name="csY2" fmla="*/ 0 h 205274"/>
                                      <a:gd name="csX0" fmla="*/ 0 w 270587"/>
                                      <a:gd name="csY0" fmla="*/ 205274 h 205274"/>
                                      <a:gd name="csX1" fmla="*/ 104626 w 270587"/>
                                      <a:gd name="csY1" fmla="*/ 88309 h 205274"/>
                                      <a:gd name="csX2" fmla="*/ 270587 w 270587"/>
                                      <a:gd name="csY2" fmla="*/ 0 h 205274"/>
                                      <a:gd name="csX0" fmla="*/ 0 w 270587"/>
                                      <a:gd name="csY0" fmla="*/ 205274 h 205274"/>
                                      <a:gd name="csX1" fmla="*/ 104626 w 270587"/>
                                      <a:gd name="csY1" fmla="*/ 88309 h 205274"/>
                                      <a:gd name="csX2" fmla="*/ 270587 w 270587"/>
                                      <a:gd name="csY2" fmla="*/ 0 h 205274"/>
                                      <a:gd name="csX0" fmla="*/ 0 w 270587"/>
                                      <a:gd name="csY0" fmla="*/ 208485 h 208485"/>
                                      <a:gd name="csX1" fmla="*/ 104626 w 270587"/>
                                      <a:gd name="csY1" fmla="*/ 91520 h 208485"/>
                                      <a:gd name="csX2" fmla="*/ 270587 w 270587"/>
                                      <a:gd name="csY2" fmla="*/ 3211 h 208485"/>
                                      <a:gd name="csX0" fmla="*/ 0 w 270587"/>
                                      <a:gd name="csY0" fmla="*/ 206600 h 206600"/>
                                      <a:gd name="csX1" fmla="*/ 104626 w 270587"/>
                                      <a:gd name="csY1" fmla="*/ 89635 h 206600"/>
                                      <a:gd name="csX2" fmla="*/ 270587 w 270587"/>
                                      <a:gd name="csY2" fmla="*/ 1326 h 206600"/>
                                      <a:gd name="csX0" fmla="*/ 0 w 270587"/>
                                      <a:gd name="csY0" fmla="*/ 207325 h 207325"/>
                                      <a:gd name="csX1" fmla="*/ 104626 w 270587"/>
                                      <a:gd name="csY1" fmla="*/ 90360 h 207325"/>
                                      <a:gd name="csX2" fmla="*/ 270587 w 270587"/>
                                      <a:gd name="csY2" fmla="*/ 2051 h 207325"/>
                                      <a:gd name="csX0" fmla="*/ 0 w 279255"/>
                                      <a:gd name="csY0" fmla="*/ 189498 h 189498"/>
                                      <a:gd name="csX1" fmla="*/ 113294 w 279255"/>
                                      <a:gd name="csY1" fmla="*/ 89868 h 189498"/>
                                      <a:gd name="csX2" fmla="*/ 279255 w 279255"/>
                                      <a:gd name="csY2" fmla="*/ 1559 h 189498"/>
                                      <a:gd name="csX0" fmla="*/ 0 w 279255"/>
                                      <a:gd name="csY0" fmla="*/ 189498 h 189498"/>
                                      <a:gd name="csX1" fmla="*/ 113294 w 279255"/>
                                      <a:gd name="csY1" fmla="*/ 89868 h 189498"/>
                                      <a:gd name="csX2" fmla="*/ 279255 w 279255"/>
                                      <a:gd name="csY2" fmla="*/ 1559 h 189498"/>
                                      <a:gd name="csX0" fmla="*/ 0 w 279255"/>
                                      <a:gd name="csY0" fmla="*/ 189498 h 189498"/>
                                      <a:gd name="csX1" fmla="*/ 113294 w 279255"/>
                                      <a:gd name="csY1" fmla="*/ 89868 h 189498"/>
                                      <a:gd name="csX2" fmla="*/ 279255 w 279255"/>
                                      <a:gd name="csY2" fmla="*/ 1559 h 189498"/>
                                      <a:gd name="csX0" fmla="*/ 0 w 279255"/>
                                      <a:gd name="csY0" fmla="*/ 189418 h 189418"/>
                                      <a:gd name="csX1" fmla="*/ 130629 w 279255"/>
                                      <a:gd name="csY1" fmla="*/ 94122 h 189418"/>
                                      <a:gd name="csX2" fmla="*/ 279255 w 279255"/>
                                      <a:gd name="csY2" fmla="*/ 1479 h 189418"/>
                                    </a:gdLst>
                                    <a:ahLst/>
                                    <a:cxnLst>
                                      <a:cxn ang="0">
                                        <a:pos x="csX0" y="csY0"/>
                                      </a:cxn>
                                      <a:cxn ang="0">
                                        <a:pos x="csX1" y="csY1"/>
                                      </a:cxn>
                                      <a:cxn ang="0">
                                        <a:pos x="csX2" y="csY2"/>
                                      </a:cxn>
                                    </a:cxnLst>
                                    <a:rect l="l" t="t" r="r" b="b"/>
                                    <a:pathLst>
                                      <a:path w="279255" h="189418">
                                        <a:moveTo>
                                          <a:pt x="0" y="189418"/>
                                        </a:moveTo>
                                        <a:cubicBezTo>
                                          <a:pt x="77319" y="103316"/>
                                          <a:pt x="84087" y="125445"/>
                                          <a:pt x="130629" y="94122"/>
                                        </a:cubicBezTo>
                                        <a:cubicBezTo>
                                          <a:pt x="177171" y="62799"/>
                                          <a:pt x="133088" y="-11362"/>
                                          <a:pt x="279255" y="147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7505406" name="任意多边形: 形状 457505406">
                                  <a:extLst>
                                    <a:ext uri="{FF2B5EF4-FFF2-40B4-BE49-F238E27FC236}">
                                      <a16:creationId xmlns:a16="http://schemas.microsoft.com/office/drawing/2014/main" id="{0577FBE1-2E76-E481-3EC6-4CA5D2AF4177}"/>
                                    </a:ext>
                                  </a:extLst>
                                </wps:cNvPr>
                                <wps:cNvSpPr/>
                                <wps:spPr>
                                  <a:xfrm>
                                    <a:off x="3153328" y="480021"/>
                                    <a:ext cx="766436" cy="612157"/>
                                  </a:xfrm>
                                  <a:custGeom>
                                    <a:avLst/>
                                    <a:gdLst>
                                      <a:gd name="csX0" fmla="*/ 0 w 783771"/>
                                      <a:gd name="csY0" fmla="*/ 607707 h 607707"/>
                                      <a:gd name="csX1" fmla="*/ 121298 w 783771"/>
                                      <a:gd name="csY1" fmla="*/ 477079 h 607707"/>
                                      <a:gd name="csX2" fmla="*/ 326571 w 783771"/>
                                      <a:gd name="csY2" fmla="*/ 66532 h 607707"/>
                                      <a:gd name="csX3" fmla="*/ 447869 w 783771"/>
                                      <a:gd name="csY3" fmla="*/ 66532 h 607707"/>
                                      <a:gd name="csX4" fmla="*/ 531845 w 783771"/>
                                      <a:gd name="csY4" fmla="*/ 1218 h 607707"/>
                                      <a:gd name="csX5" fmla="*/ 643812 w 783771"/>
                                      <a:gd name="csY5" fmla="*/ 131846 h 607707"/>
                                      <a:gd name="csX6" fmla="*/ 783771 w 783771"/>
                                      <a:gd name="csY6" fmla="*/ 206491 h 607707"/>
                                      <a:gd name="csX0" fmla="*/ 0 w 783771"/>
                                      <a:gd name="csY0" fmla="*/ 607707 h 607707"/>
                                      <a:gd name="csX1" fmla="*/ 121298 w 783771"/>
                                      <a:gd name="csY1" fmla="*/ 477079 h 607707"/>
                                      <a:gd name="csX2" fmla="*/ 326571 w 783771"/>
                                      <a:gd name="csY2" fmla="*/ 66532 h 607707"/>
                                      <a:gd name="csX3" fmla="*/ 447869 w 783771"/>
                                      <a:gd name="csY3" fmla="*/ 66532 h 607707"/>
                                      <a:gd name="csX4" fmla="*/ 531845 w 783771"/>
                                      <a:gd name="csY4" fmla="*/ 1218 h 607707"/>
                                      <a:gd name="csX5" fmla="*/ 643812 w 783771"/>
                                      <a:gd name="csY5" fmla="*/ 131846 h 607707"/>
                                      <a:gd name="csX6" fmla="*/ 783771 w 783771"/>
                                      <a:gd name="csY6" fmla="*/ 206491 h 607707"/>
                                      <a:gd name="csX0" fmla="*/ 0 w 783771"/>
                                      <a:gd name="csY0" fmla="*/ 607707 h 607707"/>
                                      <a:gd name="csX1" fmla="*/ 121298 w 783771"/>
                                      <a:gd name="csY1" fmla="*/ 477079 h 607707"/>
                                      <a:gd name="csX2" fmla="*/ 326571 w 783771"/>
                                      <a:gd name="csY2" fmla="*/ 66532 h 607707"/>
                                      <a:gd name="csX3" fmla="*/ 447869 w 783771"/>
                                      <a:gd name="csY3" fmla="*/ 66532 h 607707"/>
                                      <a:gd name="csX4" fmla="*/ 531845 w 783771"/>
                                      <a:gd name="csY4" fmla="*/ 1218 h 607707"/>
                                      <a:gd name="csX5" fmla="*/ 643812 w 783771"/>
                                      <a:gd name="csY5" fmla="*/ 131846 h 607707"/>
                                      <a:gd name="csX6" fmla="*/ 783771 w 783771"/>
                                      <a:gd name="csY6" fmla="*/ 206491 h 607707"/>
                                      <a:gd name="csX0" fmla="*/ 0 w 783771"/>
                                      <a:gd name="csY0" fmla="*/ 607895 h 607895"/>
                                      <a:gd name="csX1" fmla="*/ 121298 w 783771"/>
                                      <a:gd name="csY1" fmla="*/ 477267 h 607895"/>
                                      <a:gd name="csX2" fmla="*/ 278901 w 783771"/>
                                      <a:gd name="csY2" fmla="*/ 127391 h 607895"/>
                                      <a:gd name="csX3" fmla="*/ 447869 w 783771"/>
                                      <a:gd name="csY3" fmla="*/ 66720 h 607895"/>
                                      <a:gd name="csX4" fmla="*/ 531845 w 783771"/>
                                      <a:gd name="csY4" fmla="*/ 1406 h 607895"/>
                                      <a:gd name="csX5" fmla="*/ 643812 w 783771"/>
                                      <a:gd name="csY5" fmla="*/ 132034 h 607895"/>
                                      <a:gd name="csX6" fmla="*/ 783771 w 783771"/>
                                      <a:gd name="csY6" fmla="*/ 206679 h 607895"/>
                                      <a:gd name="csX0" fmla="*/ 0 w 783771"/>
                                      <a:gd name="csY0" fmla="*/ 607823 h 607823"/>
                                      <a:gd name="csX1" fmla="*/ 121298 w 783771"/>
                                      <a:gd name="csY1" fmla="*/ 477195 h 607823"/>
                                      <a:gd name="csX2" fmla="*/ 278901 w 783771"/>
                                      <a:gd name="csY2" fmla="*/ 105650 h 607823"/>
                                      <a:gd name="csX3" fmla="*/ 447869 w 783771"/>
                                      <a:gd name="csY3" fmla="*/ 66648 h 607823"/>
                                      <a:gd name="csX4" fmla="*/ 531845 w 783771"/>
                                      <a:gd name="csY4" fmla="*/ 1334 h 607823"/>
                                      <a:gd name="csX5" fmla="*/ 643812 w 783771"/>
                                      <a:gd name="csY5" fmla="*/ 131962 h 607823"/>
                                      <a:gd name="csX6" fmla="*/ 783771 w 783771"/>
                                      <a:gd name="csY6" fmla="*/ 206607 h 607823"/>
                                      <a:gd name="csX0" fmla="*/ 0 w 783771"/>
                                      <a:gd name="csY0" fmla="*/ 607823 h 607823"/>
                                      <a:gd name="csX1" fmla="*/ 112630 w 783771"/>
                                      <a:gd name="csY1" fmla="*/ 442525 h 607823"/>
                                      <a:gd name="csX2" fmla="*/ 278901 w 783771"/>
                                      <a:gd name="csY2" fmla="*/ 105650 h 607823"/>
                                      <a:gd name="csX3" fmla="*/ 447869 w 783771"/>
                                      <a:gd name="csY3" fmla="*/ 66648 h 607823"/>
                                      <a:gd name="csX4" fmla="*/ 531845 w 783771"/>
                                      <a:gd name="csY4" fmla="*/ 1334 h 607823"/>
                                      <a:gd name="csX5" fmla="*/ 643812 w 783771"/>
                                      <a:gd name="csY5" fmla="*/ 131962 h 607823"/>
                                      <a:gd name="csX6" fmla="*/ 783771 w 783771"/>
                                      <a:gd name="csY6" fmla="*/ 206607 h 607823"/>
                                      <a:gd name="csX0" fmla="*/ 0 w 762103"/>
                                      <a:gd name="csY0" fmla="*/ 642492 h 642492"/>
                                      <a:gd name="csX1" fmla="*/ 90962 w 762103"/>
                                      <a:gd name="csY1" fmla="*/ 442525 h 642492"/>
                                      <a:gd name="csX2" fmla="*/ 257233 w 762103"/>
                                      <a:gd name="csY2" fmla="*/ 105650 h 642492"/>
                                      <a:gd name="csX3" fmla="*/ 426201 w 762103"/>
                                      <a:gd name="csY3" fmla="*/ 66648 h 642492"/>
                                      <a:gd name="csX4" fmla="*/ 510177 w 762103"/>
                                      <a:gd name="csY4" fmla="*/ 1334 h 642492"/>
                                      <a:gd name="csX5" fmla="*/ 622144 w 762103"/>
                                      <a:gd name="csY5" fmla="*/ 131962 h 642492"/>
                                      <a:gd name="csX6" fmla="*/ 762103 w 762103"/>
                                      <a:gd name="csY6" fmla="*/ 206607 h 642492"/>
                                      <a:gd name="csX0" fmla="*/ 0 w 762103"/>
                                      <a:gd name="csY0" fmla="*/ 642492 h 642492"/>
                                      <a:gd name="csX1" fmla="*/ 112630 w 762103"/>
                                      <a:gd name="csY1" fmla="*/ 464193 h 642492"/>
                                      <a:gd name="csX2" fmla="*/ 257233 w 762103"/>
                                      <a:gd name="csY2" fmla="*/ 105650 h 642492"/>
                                      <a:gd name="csX3" fmla="*/ 426201 w 762103"/>
                                      <a:gd name="csY3" fmla="*/ 66648 h 642492"/>
                                      <a:gd name="csX4" fmla="*/ 510177 w 762103"/>
                                      <a:gd name="csY4" fmla="*/ 1334 h 642492"/>
                                      <a:gd name="csX5" fmla="*/ 622144 w 762103"/>
                                      <a:gd name="csY5" fmla="*/ 131962 h 642492"/>
                                      <a:gd name="csX6" fmla="*/ 762103 w 762103"/>
                                      <a:gd name="csY6" fmla="*/ 206607 h 642492"/>
                                      <a:gd name="csX0" fmla="*/ 0 w 766436"/>
                                      <a:gd name="csY0" fmla="*/ 612157 h 612157"/>
                                      <a:gd name="csX1" fmla="*/ 116963 w 766436"/>
                                      <a:gd name="csY1" fmla="*/ 464193 h 612157"/>
                                      <a:gd name="csX2" fmla="*/ 261566 w 766436"/>
                                      <a:gd name="csY2" fmla="*/ 105650 h 612157"/>
                                      <a:gd name="csX3" fmla="*/ 430534 w 766436"/>
                                      <a:gd name="csY3" fmla="*/ 66648 h 612157"/>
                                      <a:gd name="csX4" fmla="*/ 514510 w 766436"/>
                                      <a:gd name="csY4" fmla="*/ 1334 h 612157"/>
                                      <a:gd name="csX5" fmla="*/ 626477 w 766436"/>
                                      <a:gd name="csY5" fmla="*/ 131962 h 612157"/>
                                      <a:gd name="csX6" fmla="*/ 766436 w 766436"/>
                                      <a:gd name="csY6" fmla="*/ 206607 h 612157"/>
                                      <a:gd name="csX0" fmla="*/ 0 w 766436"/>
                                      <a:gd name="csY0" fmla="*/ 612157 h 612157"/>
                                      <a:gd name="csX1" fmla="*/ 116963 w 766436"/>
                                      <a:gd name="csY1" fmla="*/ 464193 h 612157"/>
                                      <a:gd name="csX2" fmla="*/ 261566 w 766436"/>
                                      <a:gd name="csY2" fmla="*/ 105650 h 612157"/>
                                      <a:gd name="csX3" fmla="*/ 430534 w 766436"/>
                                      <a:gd name="csY3" fmla="*/ 66648 h 612157"/>
                                      <a:gd name="csX4" fmla="*/ 514510 w 766436"/>
                                      <a:gd name="csY4" fmla="*/ 1334 h 612157"/>
                                      <a:gd name="csX5" fmla="*/ 626477 w 766436"/>
                                      <a:gd name="csY5" fmla="*/ 131962 h 612157"/>
                                      <a:gd name="csX6" fmla="*/ 766436 w 766436"/>
                                      <a:gd name="csY6" fmla="*/ 206607 h 61215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66436" h="612157">
                                        <a:moveTo>
                                          <a:pt x="0" y="612157"/>
                                        </a:moveTo>
                                        <a:cubicBezTo>
                                          <a:pt x="33435" y="591941"/>
                                          <a:pt x="86370" y="578946"/>
                                          <a:pt x="116963" y="464193"/>
                                        </a:cubicBezTo>
                                        <a:cubicBezTo>
                                          <a:pt x="147556" y="349440"/>
                                          <a:pt x="209304" y="171907"/>
                                          <a:pt x="261566" y="105650"/>
                                        </a:cubicBezTo>
                                        <a:cubicBezTo>
                                          <a:pt x="313828" y="39393"/>
                                          <a:pt x="388377" y="84034"/>
                                          <a:pt x="430534" y="66648"/>
                                        </a:cubicBezTo>
                                        <a:cubicBezTo>
                                          <a:pt x="472691" y="49262"/>
                                          <a:pt x="481853" y="-9552"/>
                                          <a:pt x="514510" y="1334"/>
                                        </a:cubicBezTo>
                                        <a:cubicBezTo>
                                          <a:pt x="547167" y="12220"/>
                                          <a:pt x="584489" y="97750"/>
                                          <a:pt x="626477" y="131962"/>
                                        </a:cubicBezTo>
                                        <a:cubicBezTo>
                                          <a:pt x="668465" y="166174"/>
                                          <a:pt x="717450" y="186390"/>
                                          <a:pt x="766436" y="20660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6118190" name="任意多边形: 形状 326118190">
                                  <a:extLst>
                                    <a:ext uri="{FF2B5EF4-FFF2-40B4-BE49-F238E27FC236}">
                                      <a16:creationId xmlns:a16="http://schemas.microsoft.com/office/drawing/2014/main" id="{A61878C5-225C-A4FB-06A7-8CABA6A84583}"/>
                                    </a:ext>
                                  </a:extLst>
                                </wps:cNvPr>
                                <wps:cNvSpPr/>
                                <wps:spPr>
                                  <a:xfrm>
                                    <a:off x="3378589" y="754951"/>
                                    <a:ext cx="205273" cy="334575"/>
                                  </a:xfrm>
                                  <a:custGeom>
                                    <a:avLst/>
                                    <a:gdLst>
                                      <a:gd name="csX0" fmla="*/ 0 w 205273"/>
                                      <a:gd name="csY0" fmla="*/ 317241 h 317241"/>
                                      <a:gd name="csX1" fmla="*/ 102636 w 205273"/>
                                      <a:gd name="csY1" fmla="*/ 223935 h 317241"/>
                                      <a:gd name="csX2" fmla="*/ 130628 w 205273"/>
                                      <a:gd name="csY2" fmla="*/ 55984 h 317241"/>
                                      <a:gd name="csX3" fmla="*/ 205273 w 205273"/>
                                      <a:gd name="csY3" fmla="*/ 0 h 317241"/>
                                      <a:gd name="csX0" fmla="*/ 0 w 205273"/>
                                      <a:gd name="csY0" fmla="*/ 356244 h 356244"/>
                                      <a:gd name="csX1" fmla="*/ 102636 w 205273"/>
                                      <a:gd name="csY1" fmla="*/ 223935 h 356244"/>
                                      <a:gd name="csX2" fmla="*/ 130628 w 205273"/>
                                      <a:gd name="csY2" fmla="*/ 55984 h 356244"/>
                                      <a:gd name="csX3" fmla="*/ 205273 w 205273"/>
                                      <a:gd name="csY3" fmla="*/ 0 h 356244"/>
                                      <a:gd name="csX0" fmla="*/ 0 w 205273"/>
                                      <a:gd name="csY0" fmla="*/ 356244 h 356244"/>
                                      <a:gd name="csX1" fmla="*/ 85301 w 205273"/>
                                      <a:gd name="csY1" fmla="*/ 223935 h 356244"/>
                                      <a:gd name="csX2" fmla="*/ 130628 w 205273"/>
                                      <a:gd name="csY2" fmla="*/ 55984 h 356244"/>
                                      <a:gd name="csX3" fmla="*/ 205273 w 205273"/>
                                      <a:gd name="csY3" fmla="*/ 0 h 356244"/>
                                      <a:gd name="csX0" fmla="*/ 0 w 205273"/>
                                      <a:gd name="csY0" fmla="*/ 356244 h 356244"/>
                                      <a:gd name="csX1" fmla="*/ 85301 w 205273"/>
                                      <a:gd name="csY1" fmla="*/ 223935 h 356244"/>
                                      <a:gd name="csX2" fmla="*/ 134961 w 205273"/>
                                      <a:gd name="csY2" fmla="*/ 68985 h 356244"/>
                                      <a:gd name="csX3" fmla="*/ 205273 w 205273"/>
                                      <a:gd name="csY3" fmla="*/ 0 h 356244"/>
                                      <a:gd name="csX0" fmla="*/ 0 w 205273"/>
                                      <a:gd name="csY0" fmla="*/ 334575 h 334575"/>
                                      <a:gd name="csX1" fmla="*/ 85301 w 205273"/>
                                      <a:gd name="csY1" fmla="*/ 202266 h 334575"/>
                                      <a:gd name="csX2" fmla="*/ 134961 w 205273"/>
                                      <a:gd name="csY2" fmla="*/ 47316 h 334575"/>
                                      <a:gd name="csX3" fmla="*/ 205273 w 205273"/>
                                      <a:gd name="csY3" fmla="*/ 0 h 334575"/>
                                    </a:gdLst>
                                    <a:ahLst/>
                                    <a:cxnLst>
                                      <a:cxn ang="0">
                                        <a:pos x="csX0" y="csY0"/>
                                      </a:cxn>
                                      <a:cxn ang="0">
                                        <a:pos x="csX1" y="csY1"/>
                                      </a:cxn>
                                      <a:cxn ang="0">
                                        <a:pos x="csX2" y="csY2"/>
                                      </a:cxn>
                                      <a:cxn ang="0">
                                        <a:pos x="csX3" y="csY3"/>
                                      </a:cxn>
                                    </a:cxnLst>
                                    <a:rect l="l" t="t" r="r" b="b"/>
                                    <a:pathLst>
                                      <a:path w="205273" h="334575">
                                        <a:moveTo>
                                          <a:pt x="0" y="334575"/>
                                        </a:moveTo>
                                        <a:cubicBezTo>
                                          <a:pt x="40432" y="309693"/>
                                          <a:pt x="62808" y="250142"/>
                                          <a:pt x="85301" y="202266"/>
                                        </a:cubicBezTo>
                                        <a:cubicBezTo>
                                          <a:pt x="107794" y="154390"/>
                                          <a:pt x="117855" y="84638"/>
                                          <a:pt x="134961" y="47316"/>
                                        </a:cubicBezTo>
                                        <a:cubicBezTo>
                                          <a:pt x="152067" y="9994"/>
                                          <a:pt x="176503" y="9331"/>
                                          <a:pt x="205273"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4114511" name="任意多边形: 形状 474114511">
                                  <a:extLst>
                                    <a:ext uri="{FF2B5EF4-FFF2-40B4-BE49-F238E27FC236}">
                                      <a16:creationId xmlns:a16="http://schemas.microsoft.com/office/drawing/2014/main" id="{E07D8D1E-5520-0D49-9F73-F7CF08CA2571}"/>
                                    </a:ext>
                                  </a:extLst>
                                </wps:cNvPr>
                                <wps:cNvSpPr/>
                                <wps:spPr>
                                  <a:xfrm>
                                    <a:off x="3848788" y="684426"/>
                                    <a:ext cx="291239" cy="376699"/>
                                  </a:xfrm>
                                  <a:custGeom>
                                    <a:avLst/>
                                    <a:gdLst>
                                      <a:gd name="csX0" fmla="*/ 0 w 317240"/>
                                      <a:gd name="csY0" fmla="*/ 49521 h 413415"/>
                                      <a:gd name="csX1" fmla="*/ 121298 w 317240"/>
                                      <a:gd name="csY1" fmla="*/ 12199 h 413415"/>
                                      <a:gd name="csX2" fmla="*/ 177281 w 317240"/>
                                      <a:gd name="csY2" fmla="*/ 236133 h 413415"/>
                                      <a:gd name="csX3" fmla="*/ 317240 w 317240"/>
                                      <a:gd name="csY3" fmla="*/ 413415 h 413415"/>
                                      <a:gd name="csX0" fmla="*/ 0 w 317240"/>
                                      <a:gd name="csY0" fmla="*/ 39449 h 403343"/>
                                      <a:gd name="csX1" fmla="*/ 134299 w 317240"/>
                                      <a:gd name="csY1" fmla="*/ 15128 h 403343"/>
                                      <a:gd name="csX2" fmla="*/ 177281 w 317240"/>
                                      <a:gd name="csY2" fmla="*/ 226061 h 403343"/>
                                      <a:gd name="csX3" fmla="*/ 317240 w 317240"/>
                                      <a:gd name="csY3" fmla="*/ 403343 h 403343"/>
                                      <a:gd name="csX0" fmla="*/ 0 w 304240"/>
                                      <a:gd name="csY0" fmla="*/ 39449 h 403343"/>
                                      <a:gd name="csX1" fmla="*/ 121299 w 304240"/>
                                      <a:gd name="csY1" fmla="*/ 15128 h 403343"/>
                                      <a:gd name="csX2" fmla="*/ 164281 w 304240"/>
                                      <a:gd name="csY2" fmla="*/ 226061 h 403343"/>
                                      <a:gd name="csX3" fmla="*/ 304240 w 304240"/>
                                      <a:gd name="csY3" fmla="*/ 403343 h 403343"/>
                                      <a:gd name="csX0" fmla="*/ 0 w 304240"/>
                                      <a:gd name="csY0" fmla="*/ 38807 h 402701"/>
                                      <a:gd name="csX1" fmla="*/ 121299 w 304240"/>
                                      <a:gd name="csY1" fmla="*/ 14486 h 402701"/>
                                      <a:gd name="csX2" fmla="*/ 194616 w 304240"/>
                                      <a:gd name="csY2" fmla="*/ 216752 h 402701"/>
                                      <a:gd name="csX3" fmla="*/ 304240 w 304240"/>
                                      <a:gd name="csY3" fmla="*/ 402701 h 402701"/>
                                      <a:gd name="csX0" fmla="*/ 0 w 291239"/>
                                      <a:gd name="csY0" fmla="*/ 38807 h 376699"/>
                                      <a:gd name="csX1" fmla="*/ 121299 w 291239"/>
                                      <a:gd name="csY1" fmla="*/ 14486 h 376699"/>
                                      <a:gd name="csX2" fmla="*/ 194616 w 291239"/>
                                      <a:gd name="csY2" fmla="*/ 216752 h 376699"/>
                                      <a:gd name="csX3" fmla="*/ 291239 w 291239"/>
                                      <a:gd name="csY3" fmla="*/ 376699 h 376699"/>
                                    </a:gdLst>
                                    <a:ahLst/>
                                    <a:cxnLst>
                                      <a:cxn ang="0">
                                        <a:pos x="csX0" y="csY0"/>
                                      </a:cxn>
                                      <a:cxn ang="0">
                                        <a:pos x="csX1" y="csY1"/>
                                      </a:cxn>
                                      <a:cxn ang="0">
                                        <a:pos x="csX2" y="csY2"/>
                                      </a:cxn>
                                      <a:cxn ang="0">
                                        <a:pos x="csX3" y="csY3"/>
                                      </a:cxn>
                                    </a:cxnLst>
                                    <a:rect l="l" t="t" r="r" b="b"/>
                                    <a:pathLst>
                                      <a:path w="291239" h="376699">
                                        <a:moveTo>
                                          <a:pt x="0" y="38807"/>
                                        </a:moveTo>
                                        <a:cubicBezTo>
                                          <a:pt x="45875" y="4595"/>
                                          <a:pt x="88863" y="-15171"/>
                                          <a:pt x="121299" y="14486"/>
                                        </a:cubicBezTo>
                                        <a:cubicBezTo>
                                          <a:pt x="153735" y="44143"/>
                                          <a:pt x="161959" y="149883"/>
                                          <a:pt x="194616" y="216752"/>
                                        </a:cubicBezTo>
                                        <a:cubicBezTo>
                                          <a:pt x="227273" y="283621"/>
                                          <a:pt x="237588" y="321492"/>
                                          <a:pt x="291239" y="37669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39785358" name="任意多边形: 形状 1139785358">
                                  <a:extLst>
                                    <a:ext uri="{FF2B5EF4-FFF2-40B4-BE49-F238E27FC236}">
                                      <a16:creationId xmlns:a16="http://schemas.microsoft.com/office/drawing/2014/main" id="{945B1615-EA34-A2EC-2CA0-528DE33A56DE}"/>
                                    </a:ext>
                                  </a:extLst>
                                </wps:cNvPr>
                                <wps:cNvSpPr/>
                                <wps:spPr>
                                  <a:xfrm>
                                    <a:off x="3924152" y="1004459"/>
                                    <a:ext cx="1066917" cy="758444"/>
                                  </a:xfrm>
                                  <a:custGeom>
                                    <a:avLst/>
                                    <a:gdLst>
                                      <a:gd name="csX0" fmla="*/ 0 w 1095467"/>
                                      <a:gd name="csY0" fmla="*/ 477603 h 710868"/>
                                      <a:gd name="csX1" fmla="*/ 111967 w 1095467"/>
                                      <a:gd name="csY1" fmla="*/ 374966 h 710868"/>
                                      <a:gd name="csX2" fmla="*/ 158620 w 1095467"/>
                                      <a:gd name="csY2" fmla="*/ 123039 h 710868"/>
                                      <a:gd name="csX3" fmla="*/ 354563 w 1095467"/>
                                      <a:gd name="csY3" fmla="*/ 1741 h 710868"/>
                                      <a:gd name="csX4" fmla="*/ 559837 w 1095467"/>
                                      <a:gd name="csY4" fmla="*/ 207015 h 710868"/>
                                      <a:gd name="csX5" fmla="*/ 1017037 w 1095467"/>
                                      <a:gd name="csY5" fmla="*/ 552248 h 710868"/>
                                      <a:gd name="csX6" fmla="*/ 1091681 w 1095467"/>
                                      <a:gd name="csY6" fmla="*/ 710868 h 710868"/>
                                      <a:gd name="csX0" fmla="*/ 0 w 1082466"/>
                                      <a:gd name="csY0" fmla="*/ 520940 h 710868"/>
                                      <a:gd name="csX1" fmla="*/ 98966 w 1082466"/>
                                      <a:gd name="csY1" fmla="*/ 374966 h 710868"/>
                                      <a:gd name="csX2" fmla="*/ 145619 w 1082466"/>
                                      <a:gd name="csY2" fmla="*/ 123039 h 710868"/>
                                      <a:gd name="csX3" fmla="*/ 341562 w 1082466"/>
                                      <a:gd name="csY3" fmla="*/ 1741 h 710868"/>
                                      <a:gd name="csX4" fmla="*/ 546836 w 1082466"/>
                                      <a:gd name="csY4" fmla="*/ 207015 h 710868"/>
                                      <a:gd name="csX5" fmla="*/ 1004036 w 1082466"/>
                                      <a:gd name="csY5" fmla="*/ 552248 h 710868"/>
                                      <a:gd name="csX6" fmla="*/ 1078680 w 1082466"/>
                                      <a:gd name="csY6" fmla="*/ 710868 h 710868"/>
                                      <a:gd name="csX0" fmla="*/ 0 w 1082466"/>
                                      <a:gd name="csY0" fmla="*/ 520822 h 710750"/>
                                      <a:gd name="csX1" fmla="*/ 90299 w 1082466"/>
                                      <a:gd name="csY1" fmla="*/ 335845 h 710750"/>
                                      <a:gd name="csX2" fmla="*/ 145619 w 1082466"/>
                                      <a:gd name="csY2" fmla="*/ 122921 h 710750"/>
                                      <a:gd name="csX3" fmla="*/ 341562 w 1082466"/>
                                      <a:gd name="csY3" fmla="*/ 1623 h 710750"/>
                                      <a:gd name="csX4" fmla="*/ 546836 w 1082466"/>
                                      <a:gd name="csY4" fmla="*/ 206897 h 710750"/>
                                      <a:gd name="csX5" fmla="*/ 1004036 w 1082466"/>
                                      <a:gd name="csY5" fmla="*/ 552130 h 710750"/>
                                      <a:gd name="csX6" fmla="*/ 1078680 w 1082466"/>
                                      <a:gd name="csY6" fmla="*/ 710750 h 710750"/>
                                      <a:gd name="csX0" fmla="*/ 0 w 1082466"/>
                                      <a:gd name="csY0" fmla="*/ 520822 h 710750"/>
                                      <a:gd name="csX1" fmla="*/ 90299 w 1082466"/>
                                      <a:gd name="csY1" fmla="*/ 335845 h 710750"/>
                                      <a:gd name="csX2" fmla="*/ 145619 w 1082466"/>
                                      <a:gd name="csY2" fmla="*/ 122921 h 710750"/>
                                      <a:gd name="csX3" fmla="*/ 341562 w 1082466"/>
                                      <a:gd name="csY3" fmla="*/ 1623 h 710750"/>
                                      <a:gd name="csX4" fmla="*/ 546836 w 1082466"/>
                                      <a:gd name="csY4" fmla="*/ 206897 h 710750"/>
                                      <a:gd name="csX5" fmla="*/ 1004036 w 1082466"/>
                                      <a:gd name="csY5" fmla="*/ 552130 h 710750"/>
                                      <a:gd name="csX6" fmla="*/ 1078680 w 1082466"/>
                                      <a:gd name="csY6" fmla="*/ 710750 h 710750"/>
                                      <a:gd name="csX0" fmla="*/ 0 w 1082466"/>
                                      <a:gd name="csY0" fmla="*/ 519966 h 709894"/>
                                      <a:gd name="csX1" fmla="*/ 90299 w 1082466"/>
                                      <a:gd name="csY1" fmla="*/ 334989 h 709894"/>
                                      <a:gd name="csX2" fmla="*/ 154286 w 1082466"/>
                                      <a:gd name="csY2" fmla="*/ 143733 h 709894"/>
                                      <a:gd name="csX3" fmla="*/ 341562 w 1082466"/>
                                      <a:gd name="csY3" fmla="*/ 767 h 709894"/>
                                      <a:gd name="csX4" fmla="*/ 546836 w 1082466"/>
                                      <a:gd name="csY4" fmla="*/ 206041 h 709894"/>
                                      <a:gd name="csX5" fmla="*/ 1004036 w 1082466"/>
                                      <a:gd name="csY5" fmla="*/ 551274 h 709894"/>
                                      <a:gd name="csX6" fmla="*/ 1078680 w 1082466"/>
                                      <a:gd name="csY6" fmla="*/ 709894 h 709894"/>
                                      <a:gd name="csX0" fmla="*/ 0 w 1082466"/>
                                      <a:gd name="csY0" fmla="*/ 525787 h 715715"/>
                                      <a:gd name="csX1" fmla="*/ 90299 w 1082466"/>
                                      <a:gd name="csY1" fmla="*/ 340810 h 715715"/>
                                      <a:gd name="csX2" fmla="*/ 154286 w 1082466"/>
                                      <a:gd name="csY2" fmla="*/ 149554 h 715715"/>
                                      <a:gd name="csX3" fmla="*/ 341562 w 1082466"/>
                                      <a:gd name="csY3" fmla="*/ 6588 h 715715"/>
                                      <a:gd name="csX4" fmla="*/ 546836 w 1082466"/>
                                      <a:gd name="csY4" fmla="*/ 211862 h 715715"/>
                                      <a:gd name="csX5" fmla="*/ 1004036 w 1082466"/>
                                      <a:gd name="csY5" fmla="*/ 557095 h 715715"/>
                                      <a:gd name="csX6" fmla="*/ 1078680 w 1082466"/>
                                      <a:gd name="csY6" fmla="*/ 715715 h 715715"/>
                                      <a:gd name="csX0" fmla="*/ 0 w 1082466"/>
                                      <a:gd name="csY0" fmla="*/ 525787 h 715715"/>
                                      <a:gd name="csX1" fmla="*/ 90299 w 1082466"/>
                                      <a:gd name="csY1" fmla="*/ 340810 h 715715"/>
                                      <a:gd name="csX2" fmla="*/ 154286 w 1082466"/>
                                      <a:gd name="csY2" fmla="*/ 149554 h 715715"/>
                                      <a:gd name="csX3" fmla="*/ 341562 w 1082466"/>
                                      <a:gd name="csY3" fmla="*/ 6588 h 715715"/>
                                      <a:gd name="csX4" fmla="*/ 546836 w 1082466"/>
                                      <a:gd name="csY4" fmla="*/ 211862 h 715715"/>
                                      <a:gd name="csX5" fmla="*/ 1004036 w 1082466"/>
                                      <a:gd name="csY5" fmla="*/ 557095 h 715715"/>
                                      <a:gd name="csX6" fmla="*/ 1078680 w 1082466"/>
                                      <a:gd name="csY6" fmla="*/ 715715 h 715715"/>
                                      <a:gd name="csX0" fmla="*/ 0 w 1080201"/>
                                      <a:gd name="csY0" fmla="*/ 525787 h 715715"/>
                                      <a:gd name="csX1" fmla="*/ 90299 w 1080201"/>
                                      <a:gd name="csY1" fmla="*/ 340810 h 715715"/>
                                      <a:gd name="csX2" fmla="*/ 154286 w 1080201"/>
                                      <a:gd name="csY2" fmla="*/ 149554 h 715715"/>
                                      <a:gd name="csX3" fmla="*/ 341562 w 1080201"/>
                                      <a:gd name="csY3" fmla="*/ 6588 h 715715"/>
                                      <a:gd name="csX4" fmla="*/ 546836 w 1080201"/>
                                      <a:gd name="csY4" fmla="*/ 211862 h 715715"/>
                                      <a:gd name="csX5" fmla="*/ 982367 w 1080201"/>
                                      <a:gd name="csY5" fmla="*/ 505091 h 715715"/>
                                      <a:gd name="csX6" fmla="*/ 1078680 w 1080201"/>
                                      <a:gd name="csY6" fmla="*/ 715715 h 715715"/>
                                      <a:gd name="csX0" fmla="*/ 0 w 1080201"/>
                                      <a:gd name="csY0" fmla="*/ 525787 h 715715"/>
                                      <a:gd name="csX1" fmla="*/ 90299 w 1080201"/>
                                      <a:gd name="csY1" fmla="*/ 340810 h 715715"/>
                                      <a:gd name="csX2" fmla="*/ 154286 w 1080201"/>
                                      <a:gd name="csY2" fmla="*/ 149554 h 715715"/>
                                      <a:gd name="csX3" fmla="*/ 341562 w 1080201"/>
                                      <a:gd name="csY3" fmla="*/ 6588 h 715715"/>
                                      <a:gd name="csX4" fmla="*/ 546836 w 1080201"/>
                                      <a:gd name="csY4" fmla="*/ 211862 h 715715"/>
                                      <a:gd name="csX5" fmla="*/ 982367 w 1080201"/>
                                      <a:gd name="csY5" fmla="*/ 505091 h 715715"/>
                                      <a:gd name="csX6" fmla="*/ 1078680 w 1080201"/>
                                      <a:gd name="csY6" fmla="*/ 715715 h 715715"/>
                                      <a:gd name="csX0" fmla="*/ 0 w 1079621"/>
                                      <a:gd name="csY0" fmla="*/ 525787 h 715715"/>
                                      <a:gd name="csX1" fmla="*/ 90299 w 1079621"/>
                                      <a:gd name="csY1" fmla="*/ 340810 h 715715"/>
                                      <a:gd name="csX2" fmla="*/ 154286 w 1079621"/>
                                      <a:gd name="csY2" fmla="*/ 149554 h 715715"/>
                                      <a:gd name="csX3" fmla="*/ 341562 w 1079621"/>
                                      <a:gd name="csY3" fmla="*/ 6588 h 715715"/>
                                      <a:gd name="csX4" fmla="*/ 546836 w 1079621"/>
                                      <a:gd name="csY4" fmla="*/ 211862 h 715715"/>
                                      <a:gd name="csX5" fmla="*/ 982367 w 1079621"/>
                                      <a:gd name="csY5" fmla="*/ 505091 h 715715"/>
                                      <a:gd name="csX6" fmla="*/ 1078680 w 1079621"/>
                                      <a:gd name="csY6" fmla="*/ 715715 h 715715"/>
                                      <a:gd name="csX0" fmla="*/ 0 w 1058864"/>
                                      <a:gd name="csY0" fmla="*/ 525787 h 715715"/>
                                      <a:gd name="csX1" fmla="*/ 90299 w 1058864"/>
                                      <a:gd name="csY1" fmla="*/ 340810 h 715715"/>
                                      <a:gd name="csX2" fmla="*/ 154286 w 1058864"/>
                                      <a:gd name="csY2" fmla="*/ 149554 h 715715"/>
                                      <a:gd name="csX3" fmla="*/ 341562 w 1058864"/>
                                      <a:gd name="csY3" fmla="*/ 6588 h 715715"/>
                                      <a:gd name="csX4" fmla="*/ 546836 w 1058864"/>
                                      <a:gd name="csY4" fmla="*/ 211862 h 715715"/>
                                      <a:gd name="csX5" fmla="*/ 982367 w 1058864"/>
                                      <a:gd name="csY5" fmla="*/ 505091 h 715715"/>
                                      <a:gd name="csX6" fmla="*/ 1057012 w 1058864"/>
                                      <a:gd name="csY6" fmla="*/ 715715 h 715715"/>
                                      <a:gd name="csX0" fmla="*/ 0 w 1066917"/>
                                      <a:gd name="csY0" fmla="*/ 525787 h 758444"/>
                                      <a:gd name="csX1" fmla="*/ 90299 w 1066917"/>
                                      <a:gd name="csY1" fmla="*/ 340810 h 758444"/>
                                      <a:gd name="csX2" fmla="*/ 154286 w 1066917"/>
                                      <a:gd name="csY2" fmla="*/ 149554 h 758444"/>
                                      <a:gd name="csX3" fmla="*/ 341562 w 1066917"/>
                                      <a:gd name="csY3" fmla="*/ 6588 h 758444"/>
                                      <a:gd name="csX4" fmla="*/ 546836 w 1066917"/>
                                      <a:gd name="csY4" fmla="*/ 211862 h 758444"/>
                                      <a:gd name="csX5" fmla="*/ 982367 w 1066917"/>
                                      <a:gd name="csY5" fmla="*/ 505091 h 758444"/>
                                      <a:gd name="csX6" fmla="*/ 1065558 w 1066917"/>
                                      <a:gd name="csY6" fmla="*/ 758444 h 75844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066917" h="758444">
                                        <a:moveTo>
                                          <a:pt x="0" y="525787"/>
                                        </a:moveTo>
                                        <a:cubicBezTo>
                                          <a:pt x="42765" y="504015"/>
                                          <a:pt x="64585" y="403515"/>
                                          <a:pt x="90299" y="340810"/>
                                        </a:cubicBezTo>
                                        <a:cubicBezTo>
                                          <a:pt x="116013" y="278105"/>
                                          <a:pt x="112409" y="205258"/>
                                          <a:pt x="154286" y="149554"/>
                                        </a:cubicBezTo>
                                        <a:cubicBezTo>
                                          <a:pt x="196163" y="93850"/>
                                          <a:pt x="258802" y="-29799"/>
                                          <a:pt x="341562" y="6588"/>
                                        </a:cubicBezTo>
                                        <a:cubicBezTo>
                                          <a:pt x="424322" y="42975"/>
                                          <a:pt x="440035" y="128778"/>
                                          <a:pt x="546836" y="211862"/>
                                        </a:cubicBezTo>
                                        <a:cubicBezTo>
                                          <a:pt x="653637" y="294946"/>
                                          <a:pt x="906727" y="416782"/>
                                          <a:pt x="982367" y="505091"/>
                                        </a:cubicBezTo>
                                        <a:cubicBezTo>
                                          <a:pt x="1053673" y="602068"/>
                                          <a:pt x="1072556" y="721122"/>
                                          <a:pt x="1065558" y="758444"/>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9752549" name="任意多边形: 形状 219752549">
                                  <a:extLst>
                                    <a:ext uri="{FF2B5EF4-FFF2-40B4-BE49-F238E27FC236}">
                                      <a16:creationId xmlns:a16="http://schemas.microsoft.com/office/drawing/2014/main" id="{021E33A0-EDBA-F1CC-0F97-88C15E3B40CA}"/>
                                    </a:ext>
                                  </a:extLst>
                                </wps:cNvPr>
                                <wps:cNvSpPr/>
                                <wps:spPr>
                                  <a:xfrm>
                                    <a:off x="4806171" y="1767838"/>
                                    <a:ext cx="2339113" cy="962193"/>
                                  </a:xfrm>
                                  <a:custGeom>
                                    <a:avLst/>
                                    <a:gdLst>
                                      <a:gd name="csX0" fmla="*/ 0 w 3620278"/>
                                      <a:gd name="csY0" fmla="*/ 133286 h 1010044"/>
                                      <a:gd name="csX1" fmla="*/ 130629 w 3620278"/>
                                      <a:gd name="csY1" fmla="*/ 2657 h 1010044"/>
                                      <a:gd name="csX2" fmla="*/ 438539 w 3620278"/>
                                      <a:gd name="csY2" fmla="*/ 49310 h 1010044"/>
                                      <a:gd name="csX3" fmla="*/ 709127 w 3620278"/>
                                      <a:gd name="csY3" fmla="*/ 95964 h 1010044"/>
                                      <a:gd name="csX4" fmla="*/ 942392 w 3620278"/>
                                      <a:gd name="csY4" fmla="*/ 422535 h 1010044"/>
                                      <a:gd name="csX5" fmla="*/ 1950098 w 3620278"/>
                                      <a:gd name="csY5" fmla="*/ 963710 h 1010044"/>
                                      <a:gd name="csX6" fmla="*/ 3620278 w 3620278"/>
                                      <a:gd name="csY6" fmla="*/ 945049 h 1010044"/>
                                      <a:gd name="csX0" fmla="*/ 0 w 3620278"/>
                                      <a:gd name="csY0" fmla="*/ 150072 h 1026830"/>
                                      <a:gd name="csX1" fmla="*/ 152297 w 3620278"/>
                                      <a:gd name="csY1" fmla="*/ 2109 h 1026830"/>
                                      <a:gd name="csX2" fmla="*/ 438539 w 3620278"/>
                                      <a:gd name="csY2" fmla="*/ 66096 h 1026830"/>
                                      <a:gd name="csX3" fmla="*/ 709127 w 3620278"/>
                                      <a:gd name="csY3" fmla="*/ 112750 h 1026830"/>
                                      <a:gd name="csX4" fmla="*/ 942392 w 3620278"/>
                                      <a:gd name="csY4" fmla="*/ 439321 h 1026830"/>
                                      <a:gd name="csX5" fmla="*/ 1950098 w 3620278"/>
                                      <a:gd name="csY5" fmla="*/ 980496 h 1026830"/>
                                      <a:gd name="csX6" fmla="*/ 3620278 w 3620278"/>
                                      <a:gd name="csY6" fmla="*/ 961835 h 1026830"/>
                                      <a:gd name="csX0" fmla="*/ 0 w 3620278"/>
                                      <a:gd name="csY0" fmla="*/ 150136 h 1026894"/>
                                      <a:gd name="csX1" fmla="*/ 152297 w 3620278"/>
                                      <a:gd name="csY1" fmla="*/ 2173 h 1026894"/>
                                      <a:gd name="csX2" fmla="*/ 438539 w 3620278"/>
                                      <a:gd name="csY2" fmla="*/ 66160 h 1026894"/>
                                      <a:gd name="csX3" fmla="*/ 691792 w 3620278"/>
                                      <a:gd name="csY3" fmla="*/ 125815 h 1026894"/>
                                      <a:gd name="csX4" fmla="*/ 942392 w 3620278"/>
                                      <a:gd name="csY4" fmla="*/ 439385 h 1026894"/>
                                      <a:gd name="csX5" fmla="*/ 1950098 w 3620278"/>
                                      <a:gd name="csY5" fmla="*/ 980560 h 1026894"/>
                                      <a:gd name="csX6" fmla="*/ 3620278 w 3620278"/>
                                      <a:gd name="csY6" fmla="*/ 961899 h 1026894"/>
                                      <a:gd name="csX0" fmla="*/ 0 w 3620278"/>
                                      <a:gd name="csY0" fmla="*/ 150136 h 1026894"/>
                                      <a:gd name="csX1" fmla="*/ 152297 w 3620278"/>
                                      <a:gd name="csY1" fmla="*/ 2173 h 1026894"/>
                                      <a:gd name="csX2" fmla="*/ 438539 w 3620278"/>
                                      <a:gd name="csY2" fmla="*/ 66160 h 1026894"/>
                                      <a:gd name="csX3" fmla="*/ 691792 w 3620278"/>
                                      <a:gd name="csY3" fmla="*/ 125815 h 1026894"/>
                                      <a:gd name="csX4" fmla="*/ 938058 w 3620278"/>
                                      <a:gd name="csY4" fmla="*/ 456720 h 1026894"/>
                                      <a:gd name="csX5" fmla="*/ 1950098 w 3620278"/>
                                      <a:gd name="csY5" fmla="*/ 980560 h 1026894"/>
                                      <a:gd name="csX6" fmla="*/ 3620278 w 3620278"/>
                                      <a:gd name="csY6" fmla="*/ 961899 h 1026894"/>
                                      <a:gd name="csX0" fmla="*/ 0 w 3620278"/>
                                      <a:gd name="csY0" fmla="*/ 150136 h 1004240"/>
                                      <a:gd name="csX1" fmla="*/ 152297 w 3620278"/>
                                      <a:gd name="csY1" fmla="*/ 2173 h 1004240"/>
                                      <a:gd name="csX2" fmla="*/ 438539 w 3620278"/>
                                      <a:gd name="csY2" fmla="*/ 66160 h 1004240"/>
                                      <a:gd name="csX3" fmla="*/ 691792 w 3620278"/>
                                      <a:gd name="csY3" fmla="*/ 125815 h 1004240"/>
                                      <a:gd name="csX4" fmla="*/ 938058 w 3620278"/>
                                      <a:gd name="csY4" fmla="*/ 456720 h 1004240"/>
                                      <a:gd name="csX5" fmla="*/ 1989101 w 3620278"/>
                                      <a:gd name="csY5" fmla="*/ 941557 h 1004240"/>
                                      <a:gd name="csX6" fmla="*/ 3620278 w 3620278"/>
                                      <a:gd name="csY6" fmla="*/ 961899 h 1004240"/>
                                      <a:gd name="csX0" fmla="*/ 0 w 3620278"/>
                                      <a:gd name="csY0" fmla="*/ 150136 h 1004240"/>
                                      <a:gd name="csX1" fmla="*/ 152297 w 3620278"/>
                                      <a:gd name="csY1" fmla="*/ 2173 h 1004240"/>
                                      <a:gd name="csX2" fmla="*/ 438539 w 3620278"/>
                                      <a:gd name="csY2" fmla="*/ 66160 h 1004240"/>
                                      <a:gd name="csX3" fmla="*/ 691792 w 3620278"/>
                                      <a:gd name="csY3" fmla="*/ 125815 h 1004240"/>
                                      <a:gd name="csX4" fmla="*/ 938058 w 3620278"/>
                                      <a:gd name="csY4" fmla="*/ 456720 h 1004240"/>
                                      <a:gd name="csX5" fmla="*/ 1989101 w 3620278"/>
                                      <a:gd name="csY5" fmla="*/ 941557 h 1004240"/>
                                      <a:gd name="csX6" fmla="*/ 3620278 w 3620278"/>
                                      <a:gd name="csY6" fmla="*/ 961899 h 1004240"/>
                                      <a:gd name="csX0" fmla="*/ 0 w 3620278"/>
                                      <a:gd name="csY0" fmla="*/ 150136 h 980485"/>
                                      <a:gd name="csX1" fmla="*/ 152297 w 3620278"/>
                                      <a:gd name="csY1" fmla="*/ 2173 h 980485"/>
                                      <a:gd name="csX2" fmla="*/ 438539 w 3620278"/>
                                      <a:gd name="csY2" fmla="*/ 66160 h 980485"/>
                                      <a:gd name="csX3" fmla="*/ 691792 w 3620278"/>
                                      <a:gd name="csY3" fmla="*/ 125815 h 980485"/>
                                      <a:gd name="csX4" fmla="*/ 938058 w 3620278"/>
                                      <a:gd name="csY4" fmla="*/ 456720 h 980485"/>
                                      <a:gd name="csX5" fmla="*/ 1989101 w 3620278"/>
                                      <a:gd name="csY5" fmla="*/ 941557 h 980485"/>
                                      <a:gd name="csX6" fmla="*/ 3620278 w 3620278"/>
                                      <a:gd name="csY6" fmla="*/ 961899 h 980485"/>
                                      <a:gd name="csX0" fmla="*/ 0 w 3620278"/>
                                      <a:gd name="csY0" fmla="*/ 150136 h 966456"/>
                                      <a:gd name="csX1" fmla="*/ 152297 w 3620278"/>
                                      <a:gd name="csY1" fmla="*/ 2173 h 966456"/>
                                      <a:gd name="csX2" fmla="*/ 438539 w 3620278"/>
                                      <a:gd name="csY2" fmla="*/ 66160 h 966456"/>
                                      <a:gd name="csX3" fmla="*/ 691792 w 3620278"/>
                                      <a:gd name="csY3" fmla="*/ 125815 h 966456"/>
                                      <a:gd name="csX4" fmla="*/ 938058 w 3620278"/>
                                      <a:gd name="csY4" fmla="*/ 456720 h 966456"/>
                                      <a:gd name="csX5" fmla="*/ 1989101 w 3620278"/>
                                      <a:gd name="csY5" fmla="*/ 941557 h 966456"/>
                                      <a:gd name="csX6" fmla="*/ 3620278 w 3620278"/>
                                      <a:gd name="csY6" fmla="*/ 961899 h 966456"/>
                                      <a:gd name="csX0" fmla="*/ 0 w 3620278"/>
                                      <a:gd name="csY0" fmla="*/ 150136 h 961899"/>
                                      <a:gd name="csX1" fmla="*/ 152297 w 3620278"/>
                                      <a:gd name="csY1" fmla="*/ 2173 h 961899"/>
                                      <a:gd name="csX2" fmla="*/ 438539 w 3620278"/>
                                      <a:gd name="csY2" fmla="*/ 66160 h 961899"/>
                                      <a:gd name="csX3" fmla="*/ 691792 w 3620278"/>
                                      <a:gd name="csY3" fmla="*/ 125815 h 961899"/>
                                      <a:gd name="csX4" fmla="*/ 938058 w 3620278"/>
                                      <a:gd name="csY4" fmla="*/ 456720 h 961899"/>
                                      <a:gd name="csX5" fmla="*/ 1989101 w 3620278"/>
                                      <a:gd name="csY5" fmla="*/ 941557 h 961899"/>
                                      <a:gd name="csX6" fmla="*/ 3620278 w 3620278"/>
                                      <a:gd name="csY6" fmla="*/ 961899 h 961899"/>
                                      <a:gd name="csX0" fmla="*/ 0 w 3620278"/>
                                      <a:gd name="csY0" fmla="*/ 150136 h 969024"/>
                                      <a:gd name="csX1" fmla="*/ 152297 w 3620278"/>
                                      <a:gd name="csY1" fmla="*/ 2173 h 969024"/>
                                      <a:gd name="csX2" fmla="*/ 438539 w 3620278"/>
                                      <a:gd name="csY2" fmla="*/ 66160 h 969024"/>
                                      <a:gd name="csX3" fmla="*/ 691792 w 3620278"/>
                                      <a:gd name="csY3" fmla="*/ 125815 h 969024"/>
                                      <a:gd name="csX4" fmla="*/ 938058 w 3620278"/>
                                      <a:gd name="csY4" fmla="*/ 456720 h 969024"/>
                                      <a:gd name="csX5" fmla="*/ 1989101 w 3620278"/>
                                      <a:gd name="csY5" fmla="*/ 941557 h 969024"/>
                                      <a:gd name="csX6" fmla="*/ 3620278 w 3620278"/>
                                      <a:gd name="csY6" fmla="*/ 961899 h 969024"/>
                                      <a:gd name="csX0" fmla="*/ 0 w 2339113"/>
                                      <a:gd name="csY0" fmla="*/ 150136 h 969024"/>
                                      <a:gd name="csX1" fmla="*/ 152297 w 2339113"/>
                                      <a:gd name="csY1" fmla="*/ 2173 h 969024"/>
                                      <a:gd name="csX2" fmla="*/ 438539 w 2339113"/>
                                      <a:gd name="csY2" fmla="*/ 66160 h 969024"/>
                                      <a:gd name="csX3" fmla="*/ 691792 w 2339113"/>
                                      <a:gd name="csY3" fmla="*/ 125815 h 969024"/>
                                      <a:gd name="csX4" fmla="*/ 938058 w 2339113"/>
                                      <a:gd name="csY4" fmla="*/ 456720 h 969024"/>
                                      <a:gd name="csX5" fmla="*/ 1989101 w 2339113"/>
                                      <a:gd name="csY5" fmla="*/ 941557 h 969024"/>
                                      <a:gd name="csX6" fmla="*/ 2339113 w 2339113"/>
                                      <a:gd name="csY6" fmla="*/ 961899 h 969024"/>
                                      <a:gd name="csX0" fmla="*/ 0 w 2339113"/>
                                      <a:gd name="csY0" fmla="*/ 150136 h 972329"/>
                                      <a:gd name="csX1" fmla="*/ 152297 w 2339113"/>
                                      <a:gd name="csY1" fmla="*/ 2173 h 972329"/>
                                      <a:gd name="csX2" fmla="*/ 438539 w 2339113"/>
                                      <a:gd name="csY2" fmla="*/ 66160 h 972329"/>
                                      <a:gd name="csX3" fmla="*/ 691792 w 2339113"/>
                                      <a:gd name="csY3" fmla="*/ 125815 h 972329"/>
                                      <a:gd name="csX4" fmla="*/ 938058 w 2339113"/>
                                      <a:gd name="csY4" fmla="*/ 456720 h 972329"/>
                                      <a:gd name="csX5" fmla="*/ 1989101 w 2339113"/>
                                      <a:gd name="csY5" fmla="*/ 941557 h 972329"/>
                                      <a:gd name="csX6" fmla="*/ 2339113 w 2339113"/>
                                      <a:gd name="csY6" fmla="*/ 961899 h 972329"/>
                                      <a:gd name="csX0" fmla="*/ 0 w 2339113"/>
                                      <a:gd name="csY0" fmla="*/ 150136 h 963928"/>
                                      <a:gd name="csX1" fmla="*/ 152297 w 2339113"/>
                                      <a:gd name="csY1" fmla="*/ 2173 h 963928"/>
                                      <a:gd name="csX2" fmla="*/ 438539 w 2339113"/>
                                      <a:gd name="csY2" fmla="*/ 66160 h 963928"/>
                                      <a:gd name="csX3" fmla="*/ 691792 w 2339113"/>
                                      <a:gd name="csY3" fmla="*/ 125815 h 963928"/>
                                      <a:gd name="csX4" fmla="*/ 938058 w 2339113"/>
                                      <a:gd name="csY4" fmla="*/ 456720 h 963928"/>
                                      <a:gd name="csX5" fmla="*/ 1989101 w 2339113"/>
                                      <a:gd name="csY5" fmla="*/ 941557 h 963928"/>
                                      <a:gd name="csX6" fmla="*/ 2339113 w 2339113"/>
                                      <a:gd name="csY6" fmla="*/ 961899 h 963928"/>
                                      <a:gd name="csX0" fmla="*/ 0 w 2339113"/>
                                      <a:gd name="csY0" fmla="*/ 150136 h 963928"/>
                                      <a:gd name="csX1" fmla="*/ 152297 w 2339113"/>
                                      <a:gd name="csY1" fmla="*/ 2173 h 963928"/>
                                      <a:gd name="csX2" fmla="*/ 438539 w 2339113"/>
                                      <a:gd name="csY2" fmla="*/ 66160 h 963928"/>
                                      <a:gd name="csX3" fmla="*/ 691792 w 2339113"/>
                                      <a:gd name="csY3" fmla="*/ 125815 h 963928"/>
                                      <a:gd name="csX4" fmla="*/ 938058 w 2339113"/>
                                      <a:gd name="csY4" fmla="*/ 456720 h 963928"/>
                                      <a:gd name="csX5" fmla="*/ 1989101 w 2339113"/>
                                      <a:gd name="csY5" fmla="*/ 941557 h 963928"/>
                                      <a:gd name="csX6" fmla="*/ 2339113 w 2339113"/>
                                      <a:gd name="csY6" fmla="*/ 961899 h 963928"/>
                                      <a:gd name="csX0" fmla="*/ 0 w 2339113"/>
                                      <a:gd name="csY0" fmla="*/ 150136 h 966729"/>
                                      <a:gd name="csX1" fmla="*/ 152297 w 2339113"/>
                                      <a:gd name="csY1" fmla="*/ 2173 h 966729"/>
                                      <a:gd name="csX2" fmla="*/ 438539 w 2339113"/>
                                      <a:gd name="csY2" fmla="*/ 66160 h 966729"/>
                                      <a:gd name="csX3" fmla="*/ 691792 w 2339113"/>
                                      <a:gd name="csY3" fmla="*/ 125815 h 966729"/>
                                      <a:gd name="csX4" fmla="*/ 938058 w 2339113"/>
                                      <a:gd name="csY4" fmla="*/ 456720 h 966729"/>
                                      <a:gd name="csX5" fmla="*/ 1989101 w 2339113"/>
                                      <a:gd name="csY5" fmla="*/ 941557 h 966729"/>
                                      <a:gd name="csX6" fmla="*/ 2339113 w 2339113"/>
                                      <a:gd name="csY6" fmla="*/ 961899 h 966729"/>
                                      <a:gd name="csX0" fmla="*/ 0 w 2339113"/>
                                      <a:gd name="csY0" fmla="*/ 150136 h 962659"/>
                                      <a:gd name="csX1" fmla="*/ 152297 w 2339113"/>
                                      <a:gd name="csY1" fmla="*/ 2173 h 962659"/>
                                      <a:gd name="csX2" fmla="*/ 438539 w 2339113"/>
                                      <a:gd name="csY2" fmla="*/ 66160 h 962659"/>
                                      <a:gd name="csX3" fmla="*/ 691792 w 2339113"/>
                                      <a:gd name="csY3" fmla="*/ 125815 h 962659"/>
                                      <a:gd name="csX4" fmla="*/ 938058 w 2339113"/>
                                      <a:gd name="csY4" fmla="*/ 456720 h 962659"/>
                                      <a:gd name="csX5" fmla="*/ 1989101 w 2339113"/>
                                      <a:gd name="csY5" fmla="*/ 941557 h 962659"/>
                                      <a:gd name="csX6" fmla="*/ 2339113 w 2339113"/>
                                      <a:gd name="csY6" fmla="*/ 961899 h 962659"/>
                                      <a:gd name="csX0" fmla="*/ 0 w 2339113"/>
                                      <a:gd name="csY0" fmla="*/ 150136 h 961899"/>
                                      <a:gd name="csX1" fmla="*/ 152297 w 2339113"/>
                                      <a:gd name="csY1" fmla="*/ 2173 h 961899"/>
                                      <a:gd name="csX2" fmla="*/ 438539 w 2339113"/>
                                      <a:gd name="csY2" fmla="*/ 66160 h 961899"/>
                                      <a:gd name="csX3" fmla="*/ 691792 w 2339113"/>
                                      <a:gd name="csY3" fmla="*/ 125815 h 961899"/>
                                      <a:gd name="csX4" fmla="*/ 938058 w 2339113"/>
                                      <a:gd name="csY4" fmla="*/ 456720 h 961899"/>
                                      <a:gd name="csX5" fmla="*/ 1989101 w 2339113"/>
                                      <a:gd name="csY5" fmla="*/ 941557 h 961899"/>
                                      <a:gd name="csX6" fmla="*/ 2339113 w 2339113"/>
                                      <a:gd name="csY6" fmla="*/ 961899 h 961899"/>
                                      <a:gd name="csX0" fmla="*/ 0 w 2339113"/>
                                      <a:gd name="csY0" fmla="*/ 150136 h 976006"/>
                                      <a:gd name="csX1" fmla="*/ 152297 w 2339113"/>
                                      <a:gd name="csY1" fmla="*/ 2173 h 976006"/>
                                      <a:gd name="csX2" fmla="*/ 438539 w 2339113"/>
                                      <a:gd name="csY2" fmla="*/ 66160 h 976006"/>
                                      <a:gd name="csX3" fmla="*/ 691792 w 2339113"/>
                                      <a:gd name="csY3" fmla="*/ 125815 h 976006"/>
                                      <a:gd name="csX4" fmla="*/ 1057699 w 2339113"/>
                                      <a:gd name="csY4" fmla="*/ 576361 h 976006"/>
                                      <a:gd name="csX5" fmla="*/ 1989101 w 2339113"/>
                                      <a:gd name="csY5" fmla="*/ 941557 h 976006"/>
                                      <a:gd name="csX6" fmla="*/ 2339113 w 2339113"/>
                                      <a:gd name="csY6" fmla="*/ 961899 h 976006"/>
                                      <a:gd name="csX0" fmla="*/ 0 w 2339113"/>
                                      <a:gd name="csY0" fmla="*/ 150430 h 976300"/>
                                      <a:gd name="csX1" fmla="*/ 152297 w 2339113"/>
                                      <a:gd name="csY1" fmla="*/ 2467 h 976300"/>
                                      <a:gd name="csX2" fmla="*/ 438539 w 2339113"/>
                                      <a:gd name="csY2" fmla="*/ 66454 h 976300"/>
                                      <a:gd name="csX3" fmla="*/ 734521 w 2339113"/>
                                      <a:gd name="csY3" fmla="*/ 177384 h 976300"/>
                                      <a:gd name="csX4" fmla="*/ 1057699 w 2339113"/>
                                      <a:gd name="csY4" fmla="*/ 576655 h 976300"/>
                                      <a:gd name="csX5" fmla="*/ 1989101 w 2339113"/>
                                      <a:gd name="csY5" fmla="*/ 941851 h 976300"/>
                                      <a:gd name="csX6" fmla="*/ 2339113 w 2339113"/>
                                      <a:gd name="csY6" fmla="*/ 962193 h 976300"/>
                                      <a:gd name="csX0" fmla="*/ 0 w 2339113"/>
                                      <a:gd name="csY0" fmla="*/ 150430 h 962193"/>
                                      <a:gd name="csX1" fmla="*/ 152297 w 2339113"/>
                                      <a:gd name="csY1" fmla="*/ 2467 h 962193"/>
                                      <a:gd name="csX2" fmla="*/ 438539 w 2339113"/>
                                      <a:gd name="csY2" fmla="*/ 66454 h 962193"/>
                                      <a:gd name="csX3" fmla="*/ 734521 w 2339113"/>
                                      <a:gd name="csY3" fmla="*/ 177384 h 962193"/>
                                      <a:gd name="csX4" fmla="*/ 1057699 w 2339113"/>
                                      <a:gd name="csY4" fmla="*/ 576655 h 962193"/>
                                      <a:gd name="csX5" fmla="*/ 1989101 w 2339113"/>
                                      <a:gd name="csY5" fmla="*/ 941851 h 962193"/>
                                      <a:gd name="csX6" fmla="*/ 2339113 w 2339113"/>
                                      <a:gd name="csY6" fmla="*/ 962193 h 962193"/>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339113" h="962193">
                                        <a:moveTo>
                                          <a:pt x="0" y="150430"/>
                                        </a:moveTo>
                                        <a:cubicBezTo>
                                          <a:pt x="28769" y="92113"/>
                                          <a:pt x="79207" y="16463"/>
                                          <a:pt x="152297" y="2467"/>
                                        </a:cubicBezTo>
                                        <a:cubicBezTo>
                                          <a:pt x="225387" y="-11529"/>
                                          <a:pt x="341502" y="37301"/>
                                          <a:pt x="438539" y="66454"/>
                                        </a:cubicBezTo>
                                        <a:cubicBezTo>
                                          <a:pt x="535576" y="95607"/>
                                          <a:pt x="631328" y="92350"/>
                                          <a:pt x="734521" y="177384"/>
                                        </a:cubicBezTo>
                                        <a:cubicBezTo>
                                          <a:pt x="837714" y="262418"/>
                                          <a:pt x="848602" y="449244"/>
                                          <a:pt x="1057699" y="576655"/>
                                        </a:cubicBezTo>
                                        <a:cubicBezTo>
                                          <a:pt x="1266796" y="704066"/>
                                          <a:pt x="1724258" y="928870"/>
                                          <a:pt x="1989101" y="941851"/>
                                        </a:cubicBezTo>
                                        <a:cubicBezTo>
                                          <a:pt x="2253944" y="954832"/>
                                          <a:pt x="2237514" y="960436"/>
                                          <a:pt x="2339113" y="96219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235599" name="任意多边形: 形状 1161235599">
                                  <a:extLst>
                                    <a:ext uri="{FF2B5EF4-FFF2-40B4-BE49-F238E27FC236}">
                                      <a16:creationId xmlns:a16="http://schemas.microsoft.com/office/drawing/2014/main" id="{DBDB9015-8982-8CE2-7AAF-E468A4CA5436}"/>
                                    </a:ext>
                                  </a:extLst>
                                </wps:cNvPr>
                                <wps:cNvSpPr/>
                                <wps:spPr>
                                  <a:xfrm>
                                    <a:off x="3499887" y="1759649"/>
                                    <a:ext cx="494522" cy="410546"/>
                                  </a:xfrm>
                                  <a:custGeom>
                                    <a:avLst/>
                                    <a:gdLst>
                                      <a:gd name="csX0" fmla="*/ 0 w 494522"/>
                                      <a:gd name="csY0" fmla="*/ 413444 h 413444"/>
                                      <a:gd name="csX1" fmla="*/ 251926 w 494522"/>
                                      <a:gd name="csY1" fmla="*/ 180179 h 413444"/>
                                      <a:gd name="csX2" fmla="*/ 419877 w 494522"/>
                                      <a:gd name="csY2" fmla="*/ 2898 h 413444"/>
                                      <a:gd name="csX3" fmla="*/ 494522 w 494522"/>
                                      <a:gd name="csY3" fmla="*/ 86873 h 413444"/>
                                      <a:gd name="csX0" fmla="*/ 0 w 494522"/>
                                      <a:gd name="csY0" fmla="*/ 413444 h 413444"/>
                                      <a:gd name="csX1" fmla="*/ 251926 w 494522"/>
                                      <a:gd name="csY1" fmla="*/ 180179 h 413444"/>
                                      <a:gd name="csX2" fmla="*/ 419877 w 494522"/>
                                      <a:gd name="csY2" fmla="*/ 2898 h 413444"/>
                                      <a:gd name="csX3" fmla="*/ 494522 w 494522"/>
                                      <a:gd name="csY3" fmla="*/ 86873 h 413444"/>
                                      <a:gd name="csX0" fmla="*/ 0 w 494522"/>
                                      <a:gd name="csY0" fmla="*/ 413444 h 413444"/>
                                      <a:gd name="csX1" fmla="*/ 251926 w 494522"/>
                                      <a:gd name="csY1" fmla="*/ 167178 h 413444"/>
                                      <a:gd name="csX2" fmla="*/ 419877 w 494522"/>
                                      <a:gd name="csY2" fmla="*/ 2898 h 413444"/>
                                      <a:gd name="csX3" fmla="*/ 494522 w 494522"/>
                                      <a:gd name="csY3" fmla="*/ 86873 h 413444"/>
                                      <a:gd name="csX0" fmla="*/ 0 w 494522"/>
                                      <a:gd name="csY0" fmla="*/ 413444 h 413444"/>
                                      <a:gd name="csX1" fmla="*/ 251926 w 494522"/>
                                      <a:gd name="csY1" fmla="*/ 167178 h 413444"/>
                                      <a:gd name="csX2" fmla="*/ 419877 w 494522"/>
                                      <a:gd name="csY2" fmla="*/ 2898 h 413444"/>
                                      <a:gd name="csX3" fmla="*/ 494522 w 494522"/>
                                      <a:gd name="csY3" fmla="*/ 86873 h 413444"/>
                                      <a:gd name="csX0" fmla="*/ 0 w 494522"/>
                                      <a:gd name="csY0" fmla="*/ 410546 h 410546"/>
                                      <a:gd name="csX1" fmla="*/ 251926 w 494522"/>
                                      <a:gd name="csY1" fmla="*/ 164280 h 410546"/>
                                      <a:gd name="csX2" fmla="*/ 419877 w 494522"/>
                                      <a:gd name="csY2" fmla="*/ 0 h 410546"/>
                                      <a:gd name="csX3" fmla="*/ 494522 w 494522"/>
                                      <a:gd name="csY3" fmla="*/ 83975 h 410546"/>
                                    </a:gdLst>
                                    <a:ahLst/>
                                    <a:cxnLst>
                                      <a:cxn ang="0">
                                        <a:pos x="csX0" y="csY0"/>
                                      </a:cxn>
                                      <a:cxn ang="0">
                                        <a:pos x="csX1" y="csY1"/>
                                      </a:cxn>
                                      <a:cxn ang="0">
                                        <a:pos x="csX2" y="csY2"/>
                                      </a:cxn>
                                      <a:cxn ang="0">
                                        <a:pos x="csX3" y="csY3"/>
                                      </a:cxn>
                                    </a:cxnLst>
                                    <a:rect l="l" t="t" r="r" b="b"/>
                                    <a:pathLst>
                                      <a:path w="494522" h="410546">
                                        <a:moveTo>
                                          <a:pt x="0" y="410546"/>
                                        </a:moveTo>
                                        <a:cubicBezTo>
                                          <a:pt x="155978" y="345460"/>
                                          <a:pt x="199282" y="271707"/>
                                          <a:pt x="251926" y="164280"/>
                                        </a:cubicBezTo>
                                        <a:cubicBezTo>
                                          <a:pt x="304570" y="56853"/>
                                          <a:pt x="379444" y="15551"/>
                                          <a:pt x="419877" y="0"/>
                                        </a:cubicBezTo>
                                        <a:cubicBezTo>
                                          <a:pt x="460310" y="10450"/>
                                          <a:pt x="477416" y="34212"/>
                                          <a:pt x="494522" y="839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9115134" name="任意多边形: 形状 439115134">
                                  <a:extLst>
                                    <a:ext uri="{FF2B5EF4-FFF2-40B4-BE49-F238E27FC236}">
                                      <a16:creationId xmlns:a16="http://schemas.microsoft.com/office/drawing/2014/main" id="{A5903911-7B58-6B8C-08A9-F9F845BA205E}"/>
                                    </a:ext>
                                  </a:extLst>
                                </wps:cNvPr>
                                <wps:cNvSpPr/>
                                <wps:spPr>
                                  <a:xfrm>
                                    <a:off x="3751813" y="1677232"/>
                                    <a:ext cx="1169333" cy="535946"/>
                                  </a:xfrm>
                                  <a:custGeom>
                                    <a:avLst/>
                                    <a:gdLst>
                                      <a:gd name="csX0" fmla="*/ 0 w 1147665"/>
                                      <a:gd name="csY0" fmla="*/ 542394 h 570386"/>
                                      <a:gd name="csX1" fmla="*/ 186612 w 1147665"/>
                                      <a:gd name="csY1" fmla="*/ 411766 h 570386"/>
                                      <a:gd name="csX2" fmla="*/ 289249 w 1147665"/>
                                      <a:gd name="csY2" fmla="*/ 122517 h 570386"/>
                                      <a:gd name="csX3" fmla="*/ 494522 w 1147665"/>
                                      <a:gd name="csY3" fmla="*/ 1219 h 570386"/>
                                      <a:gd name="csX4" fmla="*/ 709127 w 1147665"/>
                                      <a:gd name="csY4" fmla="*/ 187831 h 570386"/>
                                      <a:gd name="csX5" fmla="*/ 933061 w 1147665"/>
                                      <a:gd name="csY5" fmla="*/ 467749 h 570386"/>
                                      <a:gd name="csX6" fmla="*/ 1147665 w 1147665"/>
                                      <a:gd name="csY6" fmla="*/ 570386 h 570386"/>
                                      <a:gd name="csX0" fmla="*/ 0 w 1169333"/>
                                      <a:gd name="csY0" fmla="*/ 542394 h 557385"/>
                                      <a:gd name="csX1" fmla="*/ 186612 w 1169333"/>
                                      <a:gd name="csY1" fmla="*/ 411766 h 557385"/>
                                      <a:gd name="csX2" fmla="*/ 289249 w 1169333"/>
                                      <a:gd name="csY2" fmla="*/ 122517 h 557385"/>
                                      <a:gd name="csX3" fmla="*/ 494522 w 1169333"/>
                                      <a:gd name="csY3" fmla="*/ 1219 h 557385"/>
                                      <a:gd name="csX4" fmla="*/ 709127 w 1169333"/>
                                      <a:gd name="csY4" fmla="*/ 187831 h 557385"/>
                                      <a:gd name="csX5" fmla="*/ 933061 w 1169333"/>
                                      <a:gd name="csY5" fmla="*/ 467749 h 557385"/>
                                      <a:gd name="csX6" fmla="*/ 1169333 w 1169333"/>
                                      <a:gd name="csY6" fmla="*/ 557385 h 557385"/>
                                      <a:gd name="csX0" fmla="*/ 0 w 1169333"/>
                                      <a:gd name="csY0" fmla="*/ 521113 h 536104"/>
                                      <a:gd name="csX1" fmla="*/ 186612 w 1169333"/>
                                      <a:gd name="csY1" fmla="*/ 390485 h 536104"/>
                                      <a:gd name="csX2" fmla="*/ 289249 w 1169333"/>
                                      <a:gd name="csY2" fmla="*/ 101236 h 536104"/>
                                      <a:gd name="csX3" fmla="*/ 511856 w 1169333"/>
                                      <a:gd name="csY3" fmla="*/ 1606 h 536104"/>
                                      <a:gd name="csX4" fmla="*/ 709127 w 1169333"/>
                                      <a:gd name="csY4" fmla="*/ 166550 h 536104"/>
                                      <a:gd name="csX5" fmla="*/ 933061 w 1169333"/>
                                      <a:gd name="csY5" fmla="*/ 446468 h 536104"/>
                                      <a:gd name="csX6" fmla="*/ 1169333 w 1169333"/>
                                      <a:gd name="csY6" fmla="*/ 536104 h 536104"/>
                                      <a:gd name="csX0" fmla="*/ 0 w 1169333"/>
                                      <a:gd name="csY0" fmla="*/ 521113 h 536104"/>
                                      <a:gd name="csX1" fmla="*/ 186612 w 1169333"/>
                                      <a:gd name="csY1" fmla="*/ 390485 h 536104"/>
                                      <a:gd name="csX2" fmla="*/ 289249 w 1169333"/>
                                      <a:gd name="csY2" fmla="*/ 101236 h 536104"/>
                                      <a:gd name="csX3" fmla="*/ 511856 w 1169333"/>
                                      <a:gd name="csY3" fmla="*/ 1606 h 536104"/>
                                      <a:gd name="csX4" fmla="*/ 709127 w 1169333"/>
                                      <a:gd name="csY4" fmla="*/ 166550 h 536104"/>
                                      <a:gd name="csX5" fmla="*/ 933061 w 1169333"/>
                                      <a:gd name="csY5" fmla="*/ 446468 h 536104"/>
                                      <a:gd name="csX6" fmla="*/ 1169333 w 1169333"/>
                                      <a:gd name="csY6" fmla="*/ 536104 h 536104"/>
                                      <a:gd name="csX0" fmla="*/ 0 w 1169333"/>
                                      <a:gd name="csY0" fmla="*/ 520955 h 535946"/>
                                      <a:gd name="csX1" fmla="*/ 160610 w 1169333"/>
                                      <a:gd name="csY1" fmla="*/ 351324 h 535946"/>
                                      <a:gd name="csX2" fmla="*/ 289249 w 1169333"/>
                                      <a:gd name="csY2" fmla="*/ 101078 h 535946"/>
                                      <a:gd name="csX3" fmla="*/ 511856 w 1169333"/>
                                      <a:gd name="csY3" fmla="*/ 1448 h 535946"/>
                                      <a:gd name="csX4" fmla="*/ 709127 w 1169333"/>
                                      <a:gd name="csY4" fmla="*/ 166392 h 535946"/>
                                      <a:gd name="csX5" fmla="*/ 933061 w 1169333"/>
                                      <a:gd name="csY5" fmla="*/ 446310 h 535946"/>
                                      <a:gd name="csX6" fmla="*/ 1169333 w 1169333"/>
                                      <a:gd name="csY6" fmla="*/ 535946 h 535946"/>
                                      <a:gd name="csX0" fmla="*/ 0 w 1169333"/>
                                      <a:gd name="csY0" fmla="*/ 520955 h 535946"/>
                                      <a:gd name="csX1" fmla="*/ 160610 w 1169333"/>
                                      <a:gd name="csY1" fmla="*/ 351324 h 535946"/>
                                      <a:gd name="csX2" fmla="*/ 289249 w 1169333"/>
                                      <a:gd name="csY2" fmla="*/ 101078 h 535946"/>
                                      <a:gd name="csX3" fmla="*/ 511856 w 1169333"/>
                                      <a:gd name="csY3" fmla="*/ 1448 h 535946"/>
                                      <a:gd name="csX4" fmla="*/ 709127 w 1169333"/>
                                      <a:gd name="csY4" fmla="*/ 166392 h 535946"/>
                                      <a:gd name="csX5" fmla="*/ 933061 w 1169333"/>
                                      <a:gd name="csY5" fmla="*/ 446310 h 535946"/>
                                      <a:gd name="csX6" fmla="*/ 1169333 w 1169333"/>
                                      <a:gd name="csY6" fmla="*/ 535946 h 535946"/>
                                      <a:gd name="csX0" fmla="*/ 0 w 1169333"/>
                                      <a:gd name="csY0" fmla="*/ 520955 h 535946"/>
                                      <a:gd name="csX1" fmla="*/ 160610 w 1169333"/>
                                      <a:gd name="csY1" fmla="*/ 351324 h 535946"/>
                                      <a:gd name="csX2" fmla="*/ 289249 w 1169333"/>
                                      <a:gd name="csY2" fmla="*/ 101078 h 535946"/>
                                      <a:gd name="csX3" fmla="*/ 511856 w 1169333"/>
                                      <a:gd name="csY3" fmla="*/ 1448 h 535946"/>
                                      <a:gd name="csX4" fmla="*/ 709127 w 1169333"/>
                                      <a:gd name="csY4" fmla="*/ 166392 h 535946"/>
                                      <a:gd name="csX5" fmla="*/ 933061 w 1169333"/>
                                      <a:gd name="csY5" fmla="*/ 446310 h 535946"/>
                                      <a:gd name="csX6" fmla="*/ 1169333 w 1169333"/>
                                      <a:gd name="csY6" fmla="*/ 535946 h 53594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169333" h="535946">
                                        <a:moveTo>
                                          <a:pt x="0" y="520955"/>
                                        </a:moveTo>
                                        <a:cubicBezTo>
                                          <a:pt x="103871" y="477629"/>
                                          <a:pt x="112402" y="455973"/>
                                          <a:pt x="160610" y="351324"/>
                                        </a:cubicBezTo>
                                        <a:cubicBezTo>
                                          <a:pt x="208818" y="246675"/>
                                          <a:pt x="230708" y="159391"/>
                                          <a:pt x="289249" y="101078"/>
                                        </a:cubicBezTo>
                                        <a:cubicBezTo>
                                          <a:pt x="347790" y="42765"/>
                                          <a:pt x="441876" y="-9438"/>
                                          <a:pt x="511856" y="1448"/>
                                        </a:cubicBezTo>
                                        <a:cubicBezTo>
                                          <a:pt x="581836" y="12334"/>
                                          <a:pt x="647593" y="79248"/>
                                          <a:pt x="709127" y="166392"/>
                                        </a:cubicBezTo>
                                        <a:cubicBezTo>
                                          <a:pt x="770661" y="253536"/>
                                          <a:pt x="859971" y="382551"/>
                                          <a:pt x="933061" y="446310"/>
                                        </a:cubicBezTo>
                                        <a:cubicBezTo>
                                          <a:pt x="1006151" y="510069"/>
                                          <a:pt x="1098576" y="516507"/>
                                          <a:pt x="1169333" y="53594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6709996" name="任意多边形: 形状 606709996">
                                  <a:extLst>
                                    <a:ext uri="{FF2B5EF4-FFF2-40B4-BE49-F238E27FC236}">
                                      <a16:creationId xmlns:a16="http://schemas.microsoft.com/office/drawing/2014/main" id="{05BD3C7A-F90A-1C53-E2F0-8D0478B97AC1}"/>
                                    </a:ext>
                                  </a:extLst>
                                </wps:cNvPr>
                                <wps:cNvSpPr/>
                                <wps:spPr>
                                  <a:xfrm>
                                    <a:off x="4650560" y="2007702"/>
                                    <a:ext cx="859080" cy="347425"/>
                                  </a:xfrm>
                                  <a:custGeom>
                                    <a:avLst/>
                                    <a:gdLst>
                                      <a:gd name="csX0" fmla="*/ 0 w 867747"/>
                                      <a:gd name="csY0" fmla="*/ 42083 h 387315"/>
                                      <a:gd name="csX1" fmla="*/ 307910 w 867747"/>
                                      <a:gd name="csY1" fmla="*/ 14091 h 387315"/>
                                      <a:gd name="csX2" fmla="*/ 578498 w 867747"/>
                                      <a:gd name="csY2" fmla="*/ 238025 h 387315"/>
                                      <a:gd name="csX3" fmla="*/ 867747 w 867747"/>
                                      <a:gd name="csY3" fmla="*/ 387315 h 387315"/>
                                      <a:gd name="csX0" fmla="*/ 0 w 846079"/>
                                      <a:gd name="csY0" fmla="*/ 62167 h 381397"/>
                                      <a:gd name="csX1" fmla="*/ 286242 w 846079"/>
                                      <a:gd name="csY1" fmla="*/ 8173 h 381397"/>
                                      <a:gd name="csX2" fmla="*/ 556830 w 846079"/>
                                      <a:gd name="csY2" fmla="*/ 232107 h 381397"/>
                                      <a:gd name="csX3" fmla="*/ 846079 w 846079"/>
                                      <a:gd name="csY3" fmla="*/ 381397 h 381397"/>
                                      <a:gd name="csX0" fmla="*/ 0 w 846079"/>
                                      <a:gd name="csY0" fmla="*/ 58320 h 377550"/>
                                      <a:gd name="csX1" fmla="*/ 208237 w 846079"/>
                                      <a:gd name="csY1" fmla="*/ 8659 h 377550"/>
                                      <a:gd name="csX2" fmla="*/ 556830 w 846079"/>
                                      <a:gd name="csY2" fmla="*/ 228260 h 377550"/>
                                      <a:gd name="csX3" fmla="*/ 846079 w 846079"/>
                                      <a:gd name="csY3" fmla="*/ 377550 h 377550"/>
                                      <a:gd name="csX0" fmla="*/ 0 w 846079"/>
                                      <a:gd name="csY0" fmla="*/ 68138 h 387368"/>
                                      <a:gd name="csX1" fmla="*/ 208237 w 846079"/>
                                      <a:gd name="csY1" fmla="*/ 18477 h 387368"/>
                                      <a:gd name="csX2" fmla="*/ 556830 w 846079"/>
                                      <a:gd name="csY2" fmla="*/ 238078 h 387368"/>
                                      <a:gd name="csX3" fmla="*/ 846079 w 846079"/>
                                      <a:gd name="csY3" fmla="*/ 387368 h 387368"/>
                                      <a:gd name="csX0" fmla="*/ 0 w 846079"/>
                                      <a:gd name="csY0" fmla="*/ 67198 h 386428"/>
                                      <a:gd name="csX1" fmla="*/ 208237 w 846079"/>
                                      <a:gd name="csY1" fmla="*/ 17537 h 386428"/>
                                      <a:gd name="csX2" fmla="*/ 496159 w 846079"/>
                                      <a:gd name="csY2" fmla="*/ 224137 h 386428"/>
                                      <a:gd name="csX3" fmla="*/ 846079 w 846079"/>
                                      <a:gd name="csY3" fmla="*/ 386428 h 386428"/>
                                      <a:gd name="csX0" fmla="*/ 0 w 859080"/>
                                      <a:gd name="csY0" fmla="*/ 67198 h 347425"/>
                                      <a:gd name="csX1" fmla="*/ 208237 w 859080"/>
                                      <a:gd name="csY1" fmla="*/ 17537 h 347425"/>
                                      <a:gd name="csX2" fmla="*/ 496159 w 859080"/>
                                      <a:gd name="csY2" fmla="*/ 224137 h 347425"/>
                                      <a:gd name="csX3" fmla="*/ 859080 w 859080"/>
                                      <a:gd name="csY3" fmla="*/ 347425 h 347425"/>
                                      <a:gd name="csX0" fmla="*/ 0 w 859080"/>
                                      <a:gd name="csY0" fmla="*/ 67198 h 347425"/>
                                      <a:gd name="csX1" fmla="*/ 208237 w 859080"/>
                                      <a:gd name="csY1" fmla="*/ 17537 h 347425"/>
                                      <a:gd name="csX2" fmla="*/ 496159 w 859080"/>
                                      <a:gd name="csY2" fmla="*/ 224137 h 347425"/>
                                      <a:gd name="csX3" fmla="*/ 859080 w 859080"/>
                                      <a:gd name="csY3" fmla="*/ 347425 h 347425"/>
                                    </a:gdLst>
                                    <a:ahLst/>
                                    <a:cxnLst>
                                      <a:cxn ang="0">
                                        <a:pos x="csX0" y="csY0"/>
                                      </a:cxn>
                                      <a:cxn ang="0">
                                        <a:pos x="csX1" y="csY1"/>
                                      </a:cxn>
                                      <a:cxn ang="0">
                                        <a:pos x="csX2" y="csY2"/>
                                      </a:cxn>
                                      <a:cxn ang="0">
                                        <a:pos x="csX3" y="csY3"/>
                                      </a:cxn>
                                    </a:cxnLst>
                                    <a:rect l="l" t="t" r="r" b="b"/>
                                    <a:pathLst>
                                      <a:path w="859080" h="347425">
                                        <a:moveTo>
                                          <a:pt x="0" y="67198"/>
                                        </a:moveTo>
                                        <a:cubicBezTo>
                                          <a:pt x="62411" y="-15131"/>
                                          <a:pt x="125544" y="-8620"/>
                                          <a:pt x="208237" y="17537"/>
                                        </a:cubicBezTo>
                                        <a:cubicBezTo>
                                          <a:pt x="290930" y="43694"/>
                                          <a:pt x="402853" y="161933"/>
                                          <a:pt x="496159" y="224137"/>
                                        </a:cubicBezTo>
                                        <a:cubicBezTo>
                                          <a:pt x="589465" y="286341"/>
                                          <a:pt x="761108" y="290881"/>
                                          <a:pt x="859080" y="34742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72893104" name="组合 472893104">
                                <a:extLst>
                                  <a:ext uri="{FF2B5EF4-FFF2-40B4-BE49-F238E27FC236}">
                                    <a16:creationId xmlns:a16="http://schemas.microsoft.com/office/drawing/2014/main" id="{EFF8DEF6-3C1E-6F8B-303F-1371BD84EDA2}"/>
                                  </a:ext>
                                </a:extLst>
                              </wpg:cNvPr>
                              <wpg:cNvGrpSpPr/>
                              <wpg:grpSpPr>
                                <a:xfrm>
                                  <a:off x="3430180" y="115343"/>
                                  <a:ext cx="185508" cy="446393"/>
                                  <a:chOff x="3430181" y="115343"/>
                                  <a:chExt cx="1216342" cy="2926918"/>
                                </a:xfrm>
                              </wpg:grpSpPr>
                              <wps:wsp>
                                <wps:cNvPr id="487358825" name="任意多边形: 形状 487358825">
                                  <a:extLst>
                                    <a:ext uri="{FF2B5EF4-FFF2-40B4-BE49-F238E27FC236}">
                                      <a16:creationId xmlns:a16="http://schemas.microsoft.com/office/drawing/2014/main" id="{1CDE391B-9C5E-022A-E467-CAC5E6EBC3E4}"/>
                                    </a:ext>
                                  </a:extLst>
                                </wps:cNvPr>
                                <wps:cNvSpPr/>
                                <wps:spPr>
                                  <a:xfrm>
                                    <a:off x="3509464" y="707683"/>
                                    <a:ext cx="985615" cy="2334578"/>
                                  </a:xfrm>
                                  <a:custGeom>
                                    <a:avLst/>
                                    <a:gdLst>
                                      <a:gd name="csX0" fmla="*/ 2727960 w 2727960"/>
                                      <a:gd name="csY0" fmla="*/ 2672715 h 2672715"/>
                                      <a:gd name="csX1" fmla="*/ 0 w 2727960"/>
                                      <a:gd name="csY1" fmla="*/ 2672715 h 2672715"/>
                                      <a:gd name="csX2" fmla="*/ 50482 w 2727960"/>
                                      <a:gd name="csY2" fmla="*/ 2601278 h 2672715"/>
                                      <a:gd name="csX3" fmla="*/ 208598 w 2727960"/>
                                      <a:gd name="csY3" fmla="*/ 2499360 h 2672715"/>
                                      <a:gd name="csX4" fmla="*/ 542925 w 2727960"/>
                                      <a:gd name="csY4" fmla="*/ 2392680 h 2672715"/>
                                      <a:gd name="csX5" fmla="*/ 909638 w 2727960"/>
                                      <a:gd name="csY5" fmla="*/ 2334577 h 2672715"/>
                                      <a:gd name="csX6" fmla="*/ 924878 w 2727960"/>
                                      <a:gd name="csY6" fmla="*/ 2320290 h 2672715"/>
                                      <a:gd name="csX7" fmla="*/ 994410 w 2727960"/>
                                      <a:gd name="csY7" fmla="*/ 1830705 h 2672715"/>
                                      <a:gd name="csX8" fmla="*/ 1048703 w 2727960"/>
                                      <a:gd name="csY8" fmla="*/ 1447800 h 2672715"/>
                                      <a:gd name="csX9" fmla="*/ 1094423 w 2727960"/>
                                      <a:gd name="csY9" fmla="*/ 1131570 h 2672715"/>
                                      <a:gd name="csX10" fmla="*/ 1148715 w 2727960"/>
                                      <a:gd name="csY10" fmla="*/ 751523 h 2672715"/>
                                      <a:gd name="csX11" fmla="*/ 1194435 w 2727960"/>
                                      <a:gd name="csY11" fmla="*/ 434340 h 2672715"/>
                                      <a:gd name="csX12" fmla="*/ 1251585 w 2727960"/>
                                      <a:gd name="csY12" fmla="*/ 33338 h 2672715"/>
                                      <a:gd name="csX13" fmla="*/ 1256348 w 2727960"/>
                                      <a:gd name="csY13" fmla="*/ 0 h 2672715"/>
                                      <a:gd name="csX14" fmla="*/ 1315403 w 2727960"/>
                                      <a:gd name="csY14" fmla="*/ 28575 h 2672715"/>
                                      <a:gd name="csX15" fmla="*/ 986790 w 2727960"/>
                                      <a:gd name="csY15" fmla="*/ 2326958 h 2672715"/>
                                      <a:gd name="csX16" fmla="*/ 1738312 w 2727960"/>
                                      <a:gd name="csY16" fmla="*/ 2326958 h 2672715"/>
                                      <a:gd name="csX17" fmla="*/ 1410653 w 2727960"/>
                                      <a:gd name="csY17" fmla="*/ 29527 h 2672715"/>
                                      <a:gd name="csX18" fmla="*/ 1468755 w 2727960"/>
                                      <a:gd name="csY18" fmla="*/ 0 h 2672715"/>
                                      <a:gd name="csX19" fmla="*/ 1480185 w 2727960"/>
                                      <a:gd name="csY19" fmla="*/ 74295 h 2672715"/>
                                      <a:gd name="csX20" fmla="*/ 1525905 w 2727960"/>
                                      <a:gd name="csY20" fmla="*/ 396240 h 2672715"/>
                                      <a:gd name="csX21" fmla="*/ 1574483 w 2727960"/>
                                      <a:gd name="csY21" fmla="*/ 737235 h 2672715"/>
                                      <a:gd name="csX22" fmla="*/ 1625918 w 2727960"/>
                                      <a:gd name="csY22" fmla="*/ 1093470 h 2672715"/>
                                      <a:gd name="csX23" fmla="*/ 1664970 w 2727960"/>
                                      <a:gd name="csY23" fmla="*/ 1372553 h 2672715"/>
                                      <a:gd name="csX24" fmla="*/ 1714500 w 2727960"/>
                                      <a:gd name="csY24" fmla="*/ 1711642 h 2672715"/>
                                      <a:gd name="csX25" fmla="*/ 1762125 w 2727960"/>
                                      <a:gd name="csY25" fmla="*/ 2052638 h 2672715"/>
                                      <a:gd name="csX26" fmla="*/ 1800225 w 2727960"/>
                                      <a:gd name="csY26" fmla="*/ 2322195 h 2672715"/>
                                      <a:gd name="csX27" fmla="*/ 1818323 w 2727960"/>
                                      <a:gd name="csY27" fmla="*/ 2334578 h 2672715"/>
                                      <a:gd name="csX28" fmla="*/ 2011680 w 2727960"/>
                                      <a:gd name="csY28" fmla="*/ 2360295 h 2672715"/>
                                      <a:gd name="csX29" fmla="*/ 2344102 w 2727960"/>
                                      <a:gd name="csY29" fmla="*/ 2434590 h 2672715"/>
                                      <a:gd name="csX30" fmla="*/ 2612708 w 2727960"/>
                                      <a:gd name="csY30" fmla="*/ 2552700 h 2672715"/>
                                      <a:gd name="csX31" fmla="*/ 2705100 w 2727960"/>
                                      <a:gd name="csY31" fmla="*/ 2635568 h 2672715"/>
                                      <a:gd name="csX32" fmla="*/ 2727960 w 2727960"/>
                                      <a:gd name="csY32" fmla="*/ 2672715 h 2672715"/>
                                      <a:gd name="csX0" fmla="*/ 2677478 w 2677478"/>
                                      <a:gd name="csY0" fmla="*/ 2672715 h 2672715"/>
                                      <a:gd name="csX1" fmla="*/ 0 w 2677478"/>
                                      <a:gd name="csY1" fmla="*/ 2601278 h 2672715"/>
                                      <a:gd name="csX2" fmla="*/ 158116 w 2677478"/>
                                      <a:gd name="csY2" fmla="*/ 2499360 h 2672715"/>
                                      <a:gd name="csX3" fmla="*/ 492443 w 2677478"/>
                                      <a:gd name="csY3" fmla="*/ 2392680 h 2672715"/>
                                      <a:gd name="csX4" fmla="*/ 859156 w 2677478"/>
                                      <a:gd name="csY4" fmla="*/ 2334577 h 2672715"/>
                                      <a:gd name="csX5" fmla="*/ 874396 w 2677478"/>
                                      <a:gd name="csY5" fmla="*/ 2320290 h 2672715"/>
                                      <a:gd name="csX6" fmla="*/ 943928 w 2677478"/>
                                      <a:gd name="csY6" fmla="*/ 1830705 h 2672715"/>
                                      <a:gd name="csX7" fmla="*/ 998221 w 2677478"/>
                                      <a:gd name="csY7" fmla="*/ 1447800 h 2672715"/>
                                      <a:gd name="csX8" fmla="*/ 1043941 w 2677478"/>
                                      <a:gd name="csY8" fmla="*/ 1131570 h 2672715"/>
                                      <a:gd name="csX9" fmla="*/ 1098233 w 2677478"/>
                                      <a:gd name="csY9" fmla="*/ 751523 h 2672715"/>
                                      <a:gd name="csX10" fmla="*/ 1143953 w 2677478"/>
                                      <a:gd name="csY10" fmla="*/ 434340 h 2672715"/>
                                      <a:gd name="csX11" fmla="*/ 1201103 w 2677478"/>
                                      <a:gd name="csY11" fmla="*/ 33338 h 2672715"/>
                                      <a:gd name="csX12" fmla="*/ 1205866 w 2677478"/>
                                      <a:gd name="csY12" fmla="*/ 0 h 2672715"/>
                                      <a:gd name="csX13" fmla="*/ 1264921 w 2677478"/>
                                      <a:gd name="csY13" fmla="*/ 28575 h 2672715"/>
                                      <a:gd name="csX14" fmla="*/ 936308 w 2677478"/>
                                      <a:gd name="csY14" fmla="*/ 2326958 h 2672715"/>
                                      <a:gd name="csX15" fmla="*/ 1687830 w 2677478"/>
                                      <a:gd name="csY15" fmla="*/ 2326958 h 2672715"/>
                                      <a:gd name="csX16" fmla="*/ 1360171 w 2677478"/>
                                      <a:gd name="csY16" fmla="*/ 29527 h 2672715"/>
                                      <a:gd name="csX17" fmla="*/ 1418273 w 2677478"/>
                                      <a:gd name="csY17" fmla="*/ 0 h 2672715"/>
                                      <a:gd name="csX18" fmla="*/ 1429703 w 2677478"/>
                                      <a:gd name="csY18" fmla="*/ 74295 h 2672715"/>
                                      <a:gd name="csX19" fmla="*/ 1475423 w 2677478"/>
                                      <a:gd name="csY19" fmla="*/ 396240 h 2672715"/>
                                      <a:gd name="csX20" fmla="*/ 1524001 w 2677478"/>
                                      <a:gd name="csY20" fmla="*/ 737235 h 2672715"/>
                                      <a:gd name="csX21" fmla="*/ 1575436 w 2677478"/>
                                      <a:gd name="csY21" fmla="*/ 1093470 h 2672715"/>
                                      <a:gd name="csX22" fmla="*/ 1614488 w 2677478"/>
                                      <a:gd name="csY22" fmla="*/ 1372553 h 2672715"/>
                                      <a:gd name="csX23" fmla="*/ 1664018 w 2677478"/>
                                      <a:gd name="csY23" fmla="*/ 1711642 h 2672715"/>
                                      <a:gd name="csX24" fmla="*/ 1711643 w 2677478"/>
                                      <a:gd name="csY24" fmla="*/ 2052638 h 2672715"/>
                                      <a:gd name="csX25" fmla="*/ 1749743 w 2677478"/>
                                      <a:gd name="csY25" fmla="*/ 2322195 h 2672715"/>
                                      <a:gd name="csX26" fmla="*/ 1767841 w 2677478"/>
                                      <a:gd name="csY26" fmla="*/ 2334578 h 2672715"/>
                                      <a:gd name="csX27" fmla="*/ 1961198 w 2677478"/>
                                      <a:gd name="csY27" fmla="*/ 2360295 h 2672715"/>
                                      <a:gd name="csX28" fmla="*/ 2293620 w 2677478"/>
                                      <a:gd name="csY28" fmla="*/ 2434590 h 2672715"/>
                                      <a:gd name="csX29" fmla="*/ 2562226 w 2677478"/>
                                      <a:gd name="csY29" fmla="*/ 2552700 h 2672715"/>
                                      <a:gd name="csX30" fmla="*/ 2654618 w 2677478"/>
                                      <a:gd name="csY30" fmla="*/ 2635568 h 2672715"/>
                                      <a:gd name="csX31" fmla="*/ 2677478 w 2677478"/>
                                      <a:gd name="csY31" fmla="*/ 2672715 h 2672715"/>
                                      <a:gd name="csX0" fmla="*/ 2519362 w 2519362"/>
                                      <a:gd name="csY0" fmla="*/ 2672715 h 2672715"/>
                                      <a:gd name="csX1" fmla="*/ 0 w 2519362"/>
                                      <a:gd name="csY1" fmla="*/ 2499360 h 2672715"/>
                                      <a:gd name="csX2" fmla="*/ 334327 w 2519362"/>
                                      <a:gd name="csY2" fmla="*/ 2392680 h 2672715"/>
                                      <a:gd name="csX3" fmla="*/ 701040 w 2519362"/>
                                      <a:gd name="csY3" fmla="*/ 2334577 h 2672715"/>
                                      <a:gd name="csX4" fmla="*/ 716280 w 2519362"/>
                                      <a:gd name="csY4" fmla="*/ 2320290 h 2672715"/>
                                      <a:gd name="csX5" fmla="*/ 785812 w 2519362"/>
                                      <a:gd name="csY5" fmla="*/ 1830705 h 2672715"/>
                                      <a:gd name="csX6" fmla="*/ 840105 w 2519362"/>
                                      <a:gd name="csY6" fmla="*/ 1447800 h 2672715"/>
                                      <a:gd name="csX7" fmla="*/ 885825 w 2519362"/>
                                      <a:gd name="csY7" fmla="*/ 1131570 h 2672715"/>
                                      <a:gd name="csX8" fmla="*/ 940117 w 2519362"/>
                                      <a:gd name="csY8" fmla="*/ 751523 h 2672715"/>
                                      <a:gd name="csX9" fmla="*/ 985837 w 2519362"/>
                                      <a:gd name="csY9" fmla="*/ 434340 h 2672715"/>
                                      <a:gd name="csX10" fmla="*/ 1042987 w 2519362"/>
                                      <a:gd name="csY10" fmla="*/ 33338 h 2672715"/>
                                      <a:gd name="csX11" fmla="*/ 1047750 w 2519362"/>
                                      <a:gd name="csY11" fmla="*/ 0 h 2672715"/>
                                      <a:gd name="csX12" fmla="*/ 1106805 w 2519362"/>
                                      <a:gd name="csY12" fmla="*/ 28575 h 2672715"/>
                                      <a:gd name="csX13" fmla="*/ 778192 w 2519362"/>
                                      <a:gd name="csY13" fmla="*/ 2326958 h 2672715"/>
                                      <a:gd name="csX14" fmla="*/ 1529714 w 2519362"/>
                                      <a:gd name="csY14" fmla="*/ 2326958 h 2672715"/>
                                      <a:gd name="csX15" fmla="*/ 1202055 w 2519362"/>
                                      <a:gd name="csY15" fmla="*/ 29527 h 2672715"/>
                                      <a:gd name="csX16" fmla="*/ 1260157 w 2519362"/>
                                      <a:gd name="csY16" fmla="*/ 0 h 2672715"/>
                                      <a:gd name="csX17" fmla="*/ 1271587 w 2519362"/>
                                      <a:gd name="csY17" fmla="*/ 74295 h 2672715"/>
                                      <a:gd name="csX18" fmla="*/ 1317307 w 2519362"/>
                                      <a:gd name="csY18" fmla="*/ 396240 h 2672715"/>
                                      <a:gd name="csX19" fmla="*/ 1365885 w 2519362"/>
                                      <a:gd name="csY19" fmla="*/ 737235 h 2672715"/>
                                      <a:gd name="csX20" fmla="*/ 1417320 w 2519362"/>
                                      <a:gd name="csY20" fmla="*/ 1093470 h 2672715"/>
                                      <a:gd name="csX21" fmla="*/ 1456372 w 2519362"/>
                                      <a:gd name="csY21" fmla="*/ 1372553 h 2672715"/>
                                      <a:gd name="csX22" fmla="*/ 1505902 w 2519362"/>
                                      <a:gd name="csY22" fmla="*/ 1711642 h 2672715"/>
                                      <a:gd name="csX23" fmla="*/ 1553527 w 2519362"/>
                                      <a:gd name="csY23" fmla="*/ 2052638 h 2672715"/>
                                      <a:gd name="csX24" fmla="*/ 1591627 w 2519362"/>
                                      <a:gd name="csY24" fmla="*/ 2322195 h 2672715"/>
                                      <a:gd name="csX25" fmla="*/ 1609725 w 2519362"/>
                                      <a:gd name="csY25" fmla="*/ 2334578 h 2672715"/>
                                      <a:gd name="csX26" fmla="*/ 1803082 w 2519362"/>
                                      <a:gd name="csY26" fmla="*/ 2360295 h 2672715"/>
                                      <a:gd name="csX27" fmla="*/ 2135504 w 2519362"/>
                                      <a:gd name="csY27" fmla="*/ 2434590 h 2672715"/>
                                      <a:gd name="csX28" fmla="*/ 2404110 w 2519362"/>
                                      <a:gd name="csY28" fmla="*/ 2552700 h 2672715"/>
                                      <a:gd name="csX29" fmla="*/ 2496502 w 2519362"/>
                                      <a:gd name="csY29" fmla="*/ 2635568 h 2672715"/>
                                      <a:gd name="csX30" fmla="*/ 2519362 w 2519362"/>
                                      <a:gd name="csY30" fmla="*/ 2672715 h 2672715"/>
                                      <a:gd name="csX0" fmla="*/ 2185035 w 2185035"/>
                                      <a:gd name="csY0" fmla="*/ 2672715 h 2672715"/>
                                      <a:gd name="csX1" fmla="*/ 0 w 2185035"/>
                                      <a:gd name="csY1" fmla="*/ 2392680 h 2672715"/>
                                      <a:gd name="csX2" fmla="*/ 366713 w 2185035"/>
                                      <a:gd name="csY2" fmla="*/ 2334577 h 2672715"/>
                                      <a:gd name="csX3" fmla="*/ 381953 w 2185035"/>
                                      <a:gd name="csY3" fmla="*/ 2320290 h 2672715"/>
                                      <a:gd name="csX4" fmla="*/ 451485 w 2185035"/>
                                      <a:gd name="csY4" fmla="*/ 1830705 h 2672715"/>
                                      <a:gd name="csX5" fmla="*/ 505778 w 2185035"/>
                                      <a:gd name="csY5" fmla="*/ 1447800 h 2672715"/>
                                      <a:gd name="csX6" fmla="*/ 551498 w 2185035"/>
                                      <a:gd name="csY6" fmla="*/ 1131570 h 2672715"/>
                                      <a:gd name="csX7" fmla="*/ 605790 w 2185035"/>
                                      <a:gd name="csY7" fmla="*/ 751523 h 2672715"/>
                                      <a:gd name="csX8" fmla="*/ 651510 w 2185035"/>
                                      <a:gd name="csY8" fmla="*/ 434340 h 2672715"/>
                                      <a:gd name="csX9" fmla="*/ 708660 w 2185035"/>
                                      <a:gd name="csY9" fmla="*/ 33338 h 2672715"/>
                                      <a:gd name="csX10" fmla="*/ 713423 w 2185035"/>
                                      <a:gd name="csY10" fmla="*/ 0 h 2672715"/>
                                      <a:gd name="csX11" fmla="*/ 772478 w 2185035"/>
                                      <a:gd name="csY11" fmla="*/ 28575 h 2672715"/>
                                      <a:gd name="csX12" fmla="*/ 443865 w 2185035"/>
                                      <a:gd name="csY12" fmla="*/ 2326958 h 2672715"/>
                                      <a:gd name="csX13" fmla="*/ 1195387 w 2185035"/>
                                      <a:gd name="csY13" fmla="*/ 2326958 h 2672715"/>
                                      <a:gd name="csX14" fmla="*/ 867728 w 2185035"/>
                                      <a:gd name="csY14" fmla="*/ 29527 h 2672715"/>
                                      <a:gd name="csX15" fmla="*/ 925830 w 2185035"/>
                                      <a:gd name="csY15" fmla="*/ 0 h 2672715"/>
                                      <a:gd name="csX16" fmla="*/ 937260 w 2185035"/>
                                      <a:gd name="csY16" fmla="*/ 74295 h 2672715"/>
                                      <a:gd name="csX17" fmla="*/ 982980 w 2185035"/>
                                      <a:gd name="csY17" fmla="*/ 396240 h 2672715"/>
                                      <a:gd name="csX18" fmla="*/ 1031558 w 2185035"/>
                                      <a:gd name="csY18" fmla="*/ 737235 h 2672715"/>
                                      <a:gd name="csX19" fmla="*/ 1082993 w 2185035"/>
                                      <a:gd name="csY19" fmla="*/ 1093470 h 2672715"/>
                                      <a:gd name="csX20" fmla="*/ 1122045 w 2185035"/>
                                      <a:gd name="csY20" fmla="*/ 1372553 h 2672715"/>
                                      <a:gd name="csX21" fmla="*/ 1171575 w 2185035"/>
                                      <a:gd name="csY21" fmla="*/ 1711642 h 2672715"/>
                                      <a:gd name="csX22" fmla="*/ 1219200 w 2185035"/>
                                      <a:gd name="csY22" fmla="*/ 2052638 h 2672715"/>
                                      <a:gd name="csX23" fmla="*/ 1257300 w 2185035"/>
                                      <a:gd name="csY23" fmla="*/ 2322195 h 2672715"/>
                                      <a:gd name="csX24" fmla="*/ 1275398 w 2185035"/>
                                      <a:gd name="csY24" fmla="*/ 2334578 h 2672715"/>
                                      <a:gd name="csX25" fmla="*/ 1468755 w 2185035"/>
                                      <a:gd name="csY25" fmla="*/ 2360295 h 2672715"/>
                                      <a:gd name="csX26" fmla="*/ 1801177 w 2185035"/>
                                      <a:gd name="csY26" fmla="*/ 2434590 h 2672715"/>
                                      <a:gd name="csX27" fmla="*/ 2069783 w 2185035"/>
                                      <a:gd name="csY27" fmla="*/ 2552700 h 2672715"/>
                                      <a:gd name="csX28" fmla="*/ 2162175 w 2185035"/>
                                      <a:gd name="csY28" fmla="*/ 2635568 h 2672715"/>
                                      <a:gd name="csX29" fmla="*/ 2185035 w 2185035"/>
                                      <a:gd name="csY29" fmla="*/ 2672715 h 2672715"/>
                                      <a:gd name="csX0" fmla="*/ 1818322 w 1818322"/>
                                      <a:gd name="csY0" fmla="*/ 2672715 h 2672715"/>
                                      <a:gd name="csX1" fmla="*/ 0 w 1818322"/>
                                      <a:gd name="csY1" fmla="*/ 2334577 h 2672715"/>
                                      <a:gd name="csX2" fmla="*/ 15240 w 1818322"/>
                                      <a:gd name="csY2" fmla="*/ 2320290 h 2672715"/>
                                      <a:gd name="csX3" fmla="*/ 84772 w 1818322"/>
                                      <a:gd name="csY3" fmla="*/ 1830705 h 2672715"/>
                                      <a:gd name="csX4" fmla="*/ 139065 w 1818322"/>
                                      <a:gd name="csY4" fmla="*/ 1447800 h 2672715"/>
                                      <a:gd name="csX5" fmla="*/ 184785 w 1818322"/>
                                      <a:gd name="csY5" fmla="*/ 1131570 h 2672715"/>
                                      <a:gd name="csX6" fmla="*/ 239077 w 1818322"/>
                                      <a:gd name="csY6" fmla="*/ 751523 h 2672715"/>
                                      <a:gd name="csX7" fmla="*/ 284797 w 1818322"/>
                                      <a:gd name="csY7" fmla="*/ 434340 h 2672715"/>
                                      <a:gd name="csX8" fmla="*/ 341947 w 1818322"/>
                                      <a:gd name="csY8" fmla="*/ 33338 h 2672715"/>
                                      <a:gd name="csX9" fmla="*/ 346710 w 1818322"/>
                                      <a:gd name="csY9" fmla="*/ 0 h 2672715"/>
                                      <a:gd name="csX10" fmla="*/ 405765 w 1818322"/>
                                      <a:gd name="csY10" fmla="*/ 28575 h 2672715"/>
                                      <a:gd name="csX11" fmla="*/ 77152 w 1818322"/>
                                      <a:gd name="csY11" fmla="*/ 2326958 h 2672715"/>
                                      <a:gd name="csX12" fmla="*/ 828674 w 1818322"/>
                                      <a:gd name="csY12" fmla="*/ 2326958 h 2672715"/>
                                      <a:gd name="csX13" fmla="*/ 501015 w 1818322"/>
                                      <a:gd name="csY13" fmla="*/ 29527 h 2672715"/>
                                      <a:gd name="csX14" fmla="*/ 559117 w 1818322"/>
                                      <a:gd name="csY14" fmla="*/ 0 h 2672715"/>
                                      <a:gd name="csX15" fmla="*/ 570547 w 1818322"/>
                                      <a:gd name="csY15" fmla="*/ 74295 h 2672715"/>
                                      <a:gd name="csX16" fmla="*/ 616267 w 1818322"/>
                                      <a:gd name="csY16" fmla="*/ 396240 h 2672715"/>
                                      <a:gd name="csX17" fmla="*/ 664845 w 1818322"/>
                                      <a:gd name="csY17" fmla="*/ 737235 h 2672715"/>
                                      <a:gd name="csX18" fmla="*/ 716280 w 1818322"/>
                                      <a:gd name="csY18" fmla="*/ 1093470 h 2672715"/>
                                      <a:gd name="csX19" fmla="*/ 755332 w 1818322"/>
                                      <a:gd name="csY19" fmla="*/ 1372553 h 2672715"/>
                                      <a:gd name="csX20" fmla="*/ 804862 w 1818322"/>
                                      <a:gd name="csY20" fmla="*/ 1711642 h 2672715"/>
                                      <a:gd name="csX21" fmla="*/ 852487 w 1818322"/>
                                      <a:gd name="csY21" fmla="*/ 2052638 h 2672715"/>
                                      <a:gd name="csX22" fmla="*/ 890587 w 1818322"/>
                                      <a:gd name="csY22" fmla="*/ 2322195 h 2672715"/>
                                      <a:gd name="csX23" fmla="*/ 908685 w 1818322"/>
                                      <a:gd name="csY23" fmla="*/ 2334578 h 2672715"/>
                                      <a:gd name="csX24" fmla="*/ 1102042 w 1818322"/>
                                      <a:gd name="csY24" fmla="*/ 2360295 h 2672715"/>
                                      <a:gd name="csX25" fmla="*/ 1434464 w 1818322"/>
                                      <a:gd name="csY25" fmla="*/ 2434590 h 2672715"/>
                                      <a:gd name="csX26" fmla="*/ 1703070 w 1818322"/>
                                      <a:gd name="csY26" fmla="*/ 2552700 h 2672715"/>
                                      <a:gd name="csX27" fmla="*/ 1795462 w 1818322"/>
                                      <a:gd name="csY27" fmla="*/ 2635568 h 2672715"/>
                                      <a:gd name="csX28" fmla="*/ 1818322 w 1818322"/>
                                      <a:gd name="csY28" fmla="*/ 2672715 h 2672715"/>
                                      <a:gd name="csX0" fmla="*/ 1923693 w 1923693"/>
                                      <a:gd name="csY0" fmla="*/ 2635568 h 2635568"/>
                                      <a:gd name="csX1" fmla="*/ 128231 w 1923693"/>
                                      <a:gd name="csY1" fmla="*/ 2334577 h 2635568"/>
                                      <a:gd name="csX2" fmla="*/ 143471 w 1923693"/>
                                      <a:gd name="csY2" fmla="*/ 2320290 h 2635568"/>
                                      <a:gd name="csX3" fmla="*/ 213003 w 1923693"/>
                                      <a:gd name="csY3" fmla="*/ 1830705 h 2635568"/>
                                      <a:gd name="csX4" fmla="*/ 267296 w 1923693"/>
                                      <a:gd name="csY4" fmla="*/ 1447800 h 2635568"/>
                                      <a:gd name="csX5" fmla="*/ 313016 w 1923693"/>
                                      <a:gd name="csY5" fmla="*/ 1131570 h 2635568"/>
                                      <a:gd name="csX6" fmla="*/ 367308 w 1923693"/>
                                      <a:gd name="csY6" fmla="*/ 751523 h 2635568"/>
                                      <a:gd name="csX7" fmla="*/ 413028 w 1923693"/>
                                      <a:gd name="csY7" fmla="*/ 434340 h 2635568"/>
                                      <a:gd name="csX8" fmla="*/ 470178 w 1923693"/>
                                      <a:gd name="csY8" fmla="*/ 33338 h 2635568"/>
                                      <a:gd name="csX9" fmla="*/ 474941 w 1923693"/>
                                      <a:gd name="csY9" fmla="*/ 0 h 2635568"/>
                                      <a:gd name="csX10" fmla="*/ 533996 w 1923693"/>
                                      <a:gd name="csY10" fmla="*/ 28575 h 2635568"/>
                                      <a:gd name="csX11" fmla="*/ 205383 w 1923693"/>
                                      <a:gd name="csY11" fmla="*/ 2326958 h 2635568"/>
                                      <a:gd name="csX12" fmla="*/ 956905 w 1923693"/>
                                      <a:gd name="csY12" fmla="*/ 2326958 h 2635568"/>
                                      <a:gd name="csX13" fmla="*/ 629246 w 1923693"/>
                                      <a:gd name="csY13" fmla="*/ 29527 h 2635568"/>
                                      <a:gd name="csX14" fmla="*/ 687348 w 1923693"/>
                                      <a:gd name="csY14" fmla="*/ 0 h 2635568"/>
                                      <a:gd name="csX15" fmla="*/ 698778 w 1923693"/>
                                      <a:gd name="csY15" fmla="*/ 74295 h 2635568"/>
                                      <a:gd name="csX16" fmla="*/ 744498 w 1923693"/>
                                      <a:gd name="csY16" fmla="*/ 396240 h 2635568"/>
                                      <a:gd name="csX17" fmla="*/ 793076 w 1923693"/>
                                      <a:gd name="csY17" fmla="*/ 737235 h 2635568"/>
                                      <a:gd name="csX18" fmla="*/ 844511 w 1923693"/>
                                      <a:gd name="csY18" fmla="*/ 1093470 h 2635568"/>
                                      <a:gd name="csX19" fmla="*/ 883563 w 1923693"/>
                                      <a:gd name="csY19" fmla="*/ 1372553 h 2635568"/>
                                      <a:gd name="csX20" fmla="*/ 933093 w 1923693"/>
                                      <a:gd name="csY20" fmla="*/ 1711642 h 2635568"/>
                                      <a:gd name="csX21" fmla="*/ 980718 w 1923693"/>
                                      <a:gd name="csY21" fmla="*/ 2052638 h 2635568"/>
                                      <a:gd name="csX22" fmla="*/ 1018818 w 1923693"/>
                                      <a:gd name="csY22" fmla="*/ 2322195 h 2635568"/>
                                      <a:gd name="csX23" fmla="*/ 1036916 w 1923693"/>
                                      <a:gd name="csY23" fmla="*/ 2334578 h 2635568"/>
                                      <a:gd name="csX24" fmla="*/ 1230273 w 1923693"/>
                                      <a:gd name="csY24" fmla="*/ 2360295 h 2635568"/>
                                      <a:gd name="csX25" fmla="*/ 1562695 w 1923693"/>
                                      <a:gd name="csY25" fmla="*/ 2434590 h 2635568"/>
                                      <a:gd name="csX26" fmla="*/ 1831301 w 1923693"/>
                                      <a:gd name="csY26" fmla="*/ 2552700 h 2635568"/>
                                      <a:gd name="csX27" fmla="*/ 1923693 w 1923693"/>
                                      <a:gd name="csY27" fmla="*/ 2635568 h 2635568"/>
                                      <a:gd name="csX0" fmla="*/ 1824464 w 1824464"/>
                                      <a:gd name="csY0" fmla="*/ 2552700 h 2552700"/>
                                      <a:gd name="csX1" fmla="*/ 121394 w 1824464"/>
                                      <a:gd name="csY1" fmla="*/ 2334577 h 2552700"/>
                                      <a:gd name="csX2" fmla="*/ 136634 w 1824464"/>
                                      <a:gd name="csY2" fmla="*/ 2320290 h 2552700"/>
                                      <a:gd name="csX3" fmla="*/ 206166 w 1824464"/>
                                      <a:gd name="csY3" fmla="*/ 1830705 h 2552700"/>
                                      <a:gd name="csX4" fmla="*/ 260459 w 1824464"/>
                                      <a:gd name="csY4" fmla="*/ 1447800 h 2552700"/>
                                      <a:gd name="csX5" fmla="*/ 306179 w 1824464"/>
                                      <a:gd name="csY5" fmla="*/ 1131570 h 2552700"/>
                                      <a:gd name="csX6" fmla="*/ 360471 w 1824464"/>
                                      <a:gd name="csY6" fmla="*/ 751523 h 2552700"/>
                                      <a:gd name="csX7" fmla="*/ 406191 w 1824464"/>
                                      <a:gd name="csY7" fmla="*/ 434340 h 2552700"/>
                                      <a:gd name="csX8" fmla="*/ 463341 w 1824464"/>
                                      <a:gd name="csY8" fmla="*/ 33338 h 2552700"/>
                                      <a:gd name="csX9" fmla="*/ 468104 w 1824464"/>
                                      <a:gd name="csY9" fmla="*/ 0 h 2552700"/>
                                      <a:gd name="csX10" fmla="*/ 527159 w 1824464"/>
                                      <a:gd name="csY10" fmla="*/ 28575 h 2552700"/>
                                      <a:gd name="csX11" fmla="*/ 198546 w 1824464"/>
                                      <a:gd name="csY11" fmla="*/ 2326958 h 2552700"/>
                                      <a:gd name="csX12" fmla="*/ 950068 w 1824464"/>
                                      <a:gd name="csY12" fmla="*/ 2326958 h 2552700"/>
                                      <a:gd name="csX13" fmla="*/ 622409 w 1824464"/>
                                      <a:gd name="csY13" fmla="*/ 29527 h 2552700"/>
                                      <a:gd name="csX14" fmla="*/ 680511 w 1824464"/>
                                      <a:gd name="csY14" fmla="*/ 0 h 2552700"/>
                                      <a:gd name="csX15" fmla="*/ 691941 w 1824464"/>
                                      <a:gd name="csY15" fmla="*/ 74295 h 2552700"/>
                                      <a:gd name="csX16" fmla="*/ 737661 w 1824464"/>
                                      <a:gd name="csY16" fmla="*/ 396240 h 2552700"/>
                                      <a:gd name="csX17" fmla="*/ 786239 w 1824464"/>
                                      <a:gd name="csY17" fmla="*/ 737235 h 2552700"/>
                                      <a:gd name="csX18" fmla="*/ 837674 w 1824464"/>
                                      <a:gd name="csY18" fmla="*/ 1093470 h 2552700"/>
                                      <a:gd name="csX19" fmla="*/ 876726 w 1824464"/>
                                      <a:gd name="csY19" fmla="*/ 1372553 h 2552700"/>
                                      <a:gd name="csX20" fmla="*/ 926256 w 1824464"/>
                                      <a:gd name="csY20" fmla="*/ 1711642 h 2552700"/>
                                      <a:gd name="csX21" fmla="*/ 973881 w 1824464"/>
                                      <a:gd name="csY21" fmla="*/ 2052638 h 2552700"/>
                                      <a:gd name="csX22" fmla="*/ 1011981 w 1824464"/>
                                      <a:gd name="csY22" fmla="*/ 2322195 h 2552700"/>
                                      <a:gd name="csX23" fmla="*/ 1030079 w 1824464"/>
                                      <a:gd name="csY23" fmla="*/ 2334578 h 2552700"/>
                                      <a:gd name="csX24" fmla="*/ 1223436 w 1824464"/>
                                      <a:gd name="csY24" fmla="*/ 2360295 h 2552700"/>
                                      <a:gd name="csX25" fmla="*/ 1555858 w 1824464"/>
                                      <a:gd name="csY25" fmla="*/ 2434590 h 2552700"/>
                                      <a:gd name="csX26" fmla="*/ 1824464 w 1824464"/>
                                      <a:gd name="csY26" fmla="*/ 2552700 h 2552700"/>
                                      <a:gd name="csX0" fmla="*/ 1535980 w 1583195"/>
                                      <a:gd name="csY0" fmla="*/ 2434590 h 2434803"/>
                                      <a:gd name="csX1" fmla="*/ 101516 w 1583195"/>
                                      <a:gd name="csY1" fmla="*/ 2334577 h 2434803"/>
                                      <a:gd name="csX2" fmla="*/ 116756 w 1583195"/>
                                      <a:gd name="csY2" fmla="*/ 2320290 h 2434803"/>
                                      <a:gd name="csX3" fmla="*/ 186288 w 1583195"/>
                                      <a:gd name="csY3" fmla="*/ 1830705 h 2434803"/>
                                      <a:gd name="csX4" fmla="*/ 240581 w 1583195"/>
                                      <a:gd name="csY4" fmla="*/ 1447800 h 2434803"/>
                                      <a:gd name="csX5" fmla="*/ 286301 w 1583195"/>
                                      <a:gd name="csY5" fmla="*/ 1131570 h 2434803"/>
                                      <a:gd name="csX6" fmla="*/ 340593 w 1583195"/>
                                      <a:gd name="csY6" fmla="*/ 751523 h 2434803"/>
                                      <a:gd name="csX7" fmla="*/ 386313 w 1583195"/>
                                      <a:gd name="csY7" fmla="*/ 434340 h 2434803"/>
                                      <a:gd name="csX8" fmla="*/ 443463 w 1583195"/>
                                      <a:gd name="csY8" fmla="*/ 33338 h 2434803"/>
                                      <a:gd name="csX9" fmla="*/ 448226 w 1583195"/>
                                      <a:gd name="csY9" fmla="*/ 0 h 2434803"/>
                                      <a:gd name="csX10" fmla="*/ 507281 w 1583195"/>
                                      <a:gd name="csY10" fmla="*/ 28575 h 2434803"/>
                                      <a:gd name="csX11" fmla="*/ 178668 w 1583195"/>
                                      <a:gd name="csY11" fmla="*/ 2326958 h 2434803"/>
                                      <a:gd name="csX12" fmla="*/ 930190 w 1583195"/>
                                      <a:gd name="csY12" fmla="*/ 2326958 h 2434803"/>
                                      <a:gd name="csX13" fmla="*/ 602531 w 1583195"/>
                                      <a:gd name="csY13" fmla="*/ 29527 h 2434803"/>
                                      <a:gd name="csX14" fmla="*/ 660633 w 1583195"/>
                                      <a:gd name="csY14" fmla="*/ 0 h 2434803"/>
                                      <a:gd name="csX15" fmla="*/ 672063 w 1583195"/>
                                      <a:gd name="csY15" fmla="*/ 74295 h 2434803"/>
                                      <a:gd name="csX16" fmla="*/ 717783 w 1583195"/>
                                      <a:gd name="csY16" fmla="*/ 396240 h 2434803"/>
                                      <a:gd name="csX17" fmla="*/ 766361 w 1583195"/>
                                      <a:gd name="csY17" fmla="*/ 737235 h 2434803"/>
                                      <a:gd name="csX18" fmla="*/ 817796 w 1583195"/>
                                      <a:gd name="csY18" fmla="*/ 1093470 h 2434803"/>
                                      <a:gd name="csX19" fmla="*/ 856848 w 1583195"/>
                                      <a:gd name="csY19" fmla="*/ 1372553 h 2434803"/>
                                      <a:gd name="csX20" fmla="*/ 906378 w 1583195"/>
                                      <a:gd name="csY20" fmla="*/ 1711642 h 2434803"/>
                                      <a:gd name="csX21" fmla="*/ 954003 w 1583195"/>
                                      <a:gd name="csY21" fmla="*/ 2052638 h 2434803"/>
                                      <a:gd name="csX22" fmla="*/ 992103 w 1583195"/>
                                      <a:gd name="csY22" fmla="*/ 2322195 h 2434803"/>
                                      <a:gd name="csX23" fmla="*/ 1010201 w 1583195"/>
                                      <a:gd name="csY23" fmla="*/ 2334578 h 2434803"/>
                                      <a:gd name="csX24" fmla="*/ 1203558 w 1583195"/>
                                      <a:gd name="csY24" fmla="*/ 2360295 h 2434803"/>
                                      <a:gd name="csX25" fmla="*/ 1535980 w 1583195"/>
                                      <a:gd name="csY25" fmla="*/ 2434590 h 2434803"/>
                                      <a:gd name="csX0" fmla="*/ 1178972 w 1178972"/>
                                      <a:gd name="csY0" fmla="*/ 2360295 h 2360295"/>
                                      <a:gd name="csX1" fmla="*/ 76930 w 1178972"/>
                                      <a:gd name="csY1" fmla="*/ 2334577 h 2360295"/>
                                      <a:gd name="csX2" fmla="*/ 92170 w 1178972"/>
                                      <a:gd name="csY2" fmla="*/ 2320290 h 2360295"/>
                                      <a:gd name="csX3" fmla="*/ 161702 w 1178972"/>
                                      <a:gd name="csY3" fmla="*/ 1830705 h 2360295"/>
                                      <a:gd name="csX4" fmla="*/ 215995 w 1178972"/>
                                      <a:gd name="csY4" fmla="*/ 1447800 h 2360295"/>
                                      <a:gd name="csX5" fmla="*/ 261715 w 1178972"/>
                                      <a:gd name="csY5" fmla="*/ 1131570 h 2360295"/>
                                      <a:gd name="csX6" fmla="*/ 316007 w 1178972"/>
                                      <a:gd name="csY6" fmla="*/ 751523 h 2360295"/>
                                      <a:gd name="csX7" fmla="*/ 361727 w 1178972"/>
                                      <a:gd name="csY7" fmla="*/ 434340 h 2360295"/>
                                      <a:gd name="csX8" fmla="*/ 418877 w 1178972"/>
                                      <a:gd name="csY8" fmla="*/ 33338 h 2360295"/>
                                      <a:gd name="csX9" fmla="*/ 423640 w 1178972"/>
                                      <a:gd name="csY9" fmla="*/ 0 h 2360295"/>
                                      <a:gd name="csX10" fmla="*/ 482695 w 1178972"/>
                                      <a:gd name="csY10" fmla="*/ 28575 h 2360295"/>
                                      <a:gd name="csX11" fmla="*/ 154082 w 1178972"/>
                                      <a:gd name="csY11" fmla="*/ 2326958 h 2360295"/>
                                      <a:gd name="csX12" fmla="*/ 905604 w 1178972"/>
                                      <a:gd name="csY12" fmla="*/ 2326958 h 2360295"/>
                                      <a:gd name="csX13" fmla="*/ 577945 w 1178972"/>
                                      <a:gd name="csY13" fmla="*/ 29527 h 2360295"/>
                                      <a:gd name="csX14" fmla="*/ 636047 w 1178972"/>
                                      <a:gd name="csY14" fmla="*/ 0 h 2360295"/>
                                      <a:gd name="csX15" fmla="*/ 647477 w 1178972"/>
                                      <a:gd name="csY15" fmla="*/ 74295 h 2360295"/>
                                      <a:gd name="csX16" fmla="*/ 693197 w 1178972"/>
                                      <a:gd name="csY16" fmla="*/ 396240 h 2360295"/>
                                      <a:gd name="csX17" fmla="*/ 741775 w 1178972"/>
                                      <a:gd name="csY17" fmla="*/ 737235 h 2360295"/>
                                      <a:gd name="csX18" fmla="*/ 793210 w 1178972"/>
                                      <a:gd name="csY18" fmla="*/ 1093470 h 2360295"/>
                                      <a:gd name="csX19" fmla="*/ 832262 w 1178972"/>
                                      <a:gd name="csY19" fmla="*/ 1372553 h 2360295"/>
                                      <a:gd name="csX20" fmla="*/ 881792 w 1178972"/>
                                      <a:gd name="csY20" fmla="*/ 1711642 h 2360295"/>
                                      <a:gd name="csX21" fmla="*/ 929417 w 1178972"/>
                                      <a:gd name="csY21" fmla="*/ 2052638 h 2360295"/>
                                      <a:gd name="csX22" fmla="*/ 967517 w 1178972"/>
                                      <a:gd name="csY22" fmla="*/ 2322195 h 2360295"/>
                                      <a:gd name="csX23" fmla="*/ 985615 w 1178972"/>
                                      <a:gd name="csY23" fmla="*/ 2334578 h 2360295"/>
                                      <a:gd name="csX24" fmla="*/ 1178972 w 1178972"/>
                                      <a:gd name="csY24" fmla="*/ 2360295 h 2360295"/>
                                      <a:gd name="csX0" fmla="*/ 985615 w 985615"/>
                                      <a:gd name="csY0" fmla="*/ 2334578 h 2334578"/>
                                      <a:gd name="csX1" fmla="*/ 76930 w 985615"/>
                                      <a:gd name="csY1" fmla="*/ 2334577 h 2334578"/>
                                      <a:gd name="csX2" fmla="*/ 92170 w 985615"/>
                                      <a:gd name="csY2" fmla="*/ 2320290 h 2334578"/>
                                      <a:gd name="csX3" fmla="*/ 161702 w 985615"/>
                                      <a:gd name="csY3" fmla="*/ 1830705 h 2334578"/>
                                      <a:gd name="csX4" fmla="*/ 215995 w 985615"/>
                                      <a:gd name="csY4" fmla="*/ 1447800 h 2334578"/>
                                      <a:gd name="csX5" fmla="*/ 261715 w 985615"/>
                                      <a:gd name="csY5" fmla="*/ 1131570 h 2334578"/>
                                      <a:gd name="csX6" fmla="*/ 316007 w 985615"/>
                                      <a:gd name="csY6" fmla="*/ 751523 h 2334578"/>
                                      <a:gd name="csX7" fmla="*/ 361727 w 985615"/>
                                      <a:gd name="csY7" fmla="*/ 434340 h 2334578"/>
                                      <a:gd name="csX8" fmla="*/ 418877 w 985615"/>
                                      <a:gd name="csY8" fmla="*/ 33338 h 2334578"/>
                                      <a:gd name="csX9" fmla="*/ 423640 w 985615"/>
                                      <a:gd name="csY9" fmla="*/ 0 h 2334578"/>
                                      <a:gd name="csX10" fmla="*/ 482695 w 985615"/>
                                      <a:gd name="csY10" fmla="*/ 28575 h 2334578"/>
                                      <a:gd name="csX11" fmla="*/ 154082 w 985615"/>
                                      <a:gd name="csY11" fmla="*/ 2326958 h 2334578"/>
                                      <a:gd name="csX12" fmla="*/ 905604 w 985615"/>
                                      <a:gd name="csY12" fmla="*/ 2326958 h 2334578"/>
                                      <a:gd name="csX13" fmla="*/ 577945 w 985615"/>
                                      <a:gd name="csY13" fmla="*/ 29527 h 2334578"/>
                                      <a:gd name="csX14" fmla="*/ 636047 w 985615"/>
                                      <a:gd name="csY14" fmla="*/ 0 h 2334578"/>
                                      <a:gd name="csX15" fmla="*/ 647477 w 985615"/>
                                      <a:gd name="csY15" fmla="*/ 74295 h 2334578"/>
                                      <a:gd name="csX16" fmla="*/ 693197 w 985615"/>
                                      <a:gd name="csY16" fmla="*/ 396240 h 2334578"/>
                                      <a:gd name="csX17" fmla="*/ 741775 w 985615"/>
                                      <a:gd name="csY17" fmla="*/ 737235 h 2334578"/>
                                      <a:gd name="csX18" fmla="*/ 793210 w 985615"/>
                                      <a:gd name="csY18" fmla="*/ 1093470 h 2334578"/>
                                      <a:gd name="csX19" fmla="*/ 832262 w 985615"/>
                                      <a:gd name="csY19" fmla="*/ 1372553 h 2334578"/>
                                      <a:gd name="csX20" fmla="*/ 881792 w 985615"/>
                                      <a:gd name="csY20" fmla="*/ 1711642 h 2334578"/>
                                      <a:gd name="csX21" fmla="*/ 929417 w 985615"/>
                                      <a:gd name="csY21" fmla="*/ 2052638 h 2334578"/>
                                      <a:gd name="csX22" fmla="*/ 967517 w 985615"/>
                                      <a:gd name="csY22" fmla="*/ 2322195 h 2334578"/>
                                      <a:gd name="csX23" fmla="*/ 985615 w 985615"/>
                                      <a:gd name="csY23" fmla="*/ 2334578 h 23345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Lst>
                                    <a:rect l="l" t="t" r="r" b="b"/>
                                    <a:pathLst>
                                      <a:path w="985615" h="2334578">
                                        <a:moveTo>
                                          <a:pt x="985615" y="2334578"/>
                                        </a:moveTo>
                                        <a:lnTo>
                                          <a:pt x="76930" y="2334577"/>
                                        </a:lnTo>
                                        <a:cubicBezTo>
                                          <a:pt x="-104204" y="2327909"/>
                                          <a:pt x="91217" y="2329815"/>
                                          <a:pt x="92170" y="2320290"/>
                                        </a:cubicBezTo>
                                        <a:cubicBezTo>
                                          <a:pt x="115030" y="2157413"/>
                                          <a:pt x="138842" y="1993583"/>
                                          <a:pt x="161702" y="1830705"/>
                                        </a:cubicBezTo>
                                        <a:cubicBezTo>
                                          <a:pt x="180752" y="1703070"/>
                                          <a:pt x="197897" y="1575435"/>
                                          <a:pt x="215995" y="1447800"/>
                                        </a:cubicBezTo>
                                        <a:cubicBezTo>
                                          <a:pt x="231235" y="1342073"/>
                                          <a:pt x="247427" y="1237298"/>
                                          <a:pt x="261715" y="1131570"/>
                                        </a:cubicBezTo>
                                        <a:lnTo>
                                          <a:pt x="316007" y="751523"/>
                                        </a:lnTo>
                                        <a:lnTo>
                                          <a:pt x="361727" y="434340"/>
                                        </a:lnTo>
                                        <a:lnTo>
                                          <a:pt x="418877" y="33338"/>
                                        </a:lnTo>
                                        <a:cubicBezTo>
                                          <a:pt x="419830" y="21908"/>
                                          <a:pt x="421735" y="10477"/>
                                          <a:pt x="423640" y="0"/>
                                        </a:cubicBezTo>
                                        <a:lnTo>
                                          <a:pt x="482695" y="28575"/>
                                        </a:lnTo>
                                        <a:cubicBezTo>
                                          <a:pt x="373475" y="793750"/>
                                          <a:pt x="263937" y="1559878"/>
                                          <a:pt x="154082" y="2326958"/>
                                        </a:cubicBezTo>
                                        <a:cubicBezTo>
                                          <a:pt x="404151" y="2306001"/>
                                          <a:pt x="655535" y="2306001"/>
                                          <a:pt x="905604" y="2326958"/>
                                        </a:cubicBezTo>
                                        <a:lnTo>
                                          <a:pt x="577945" y="29527"/>
                                        </a:lnTo>
                                        <a:lnTo>
                                          <a:pt x="636047" y="0"/>
                                        </a:lnTo>
                                        <a:lnTo>
                                          <a:pt x="647477" y="74295"/>
                                        </a:lnTo>
                                        <a:lnTo>
                                          <a:pt x="693197" y="396240"/>
                                        </a:lnTo>
                                        <a:lnTo>
                                          <a:pt x="741775" y="737235"/>
                                        </a:lnTo>
                                        <a:lnTo>
                                          <a:pt x="793210" y="1093470"/>
                                        </a:lnTo>
                                        <a:cubicBezTo>
                                          <a:pt x="806545" y="1186815"/>
                                          <a:pt x="818927" y="1279208"/>
                                          <a:pt x="832262" y="1372553"/>
                                        </a:cubicBezTo>
                                        <a:cubicBezTo>
                                          <a:pt x="848455" y="1484948"/>
                                          <a:pt x="865600" y="1598295"/>
                                          <a:pt x="881792" y="1711642"/>
                                        </a:cubicBezTo>
                                        <a:cubicBezTo>
                                          <a:pt x="897985" y="1824990"/>
                                          <a:pt x="913225" y="1939290"/>
                                          <a:pt x="929417" y="2052638"/>
                                        </a:cubicBezTo>
                                        <a:cubicBezTo>
                                          <a:pt x="941800" y="2142173"/>
                                          <a:pt x="955135" y="2232660"/>
                                          <a:pt x="967517" y="2322195"/>
                                        </a:cubicBezTo>
                                        <a:cubicBezTo>
                                          <a:pt x="969422" y="2334578"/>
                                          <a:pt x="977042" y="2333625"/>
                                          <a:pt x="985615" y="2334578"/>
                                        </a:cubicBezTo>
                                        <a:close/>
                                      </a:path>
                                    </a:pathLst>
                                  </a:custGeom>
                                  <a:solidFill>
                                    <a:srgbClr val="000000"/>
                                  </a:solidFill>
                                  <a:ln w="9525" cap="flat">
                                    <a:noFill/>
                                    <a:prstDash val="solid"/>
                                    <a:miter/>
                                  </a:ln>
                                </wps:spPr>
                                <wps:bodyPr/>
                              </wps:wsp>
                              <wps:wsp>
                                <wps:cNvPr id="822861247" name="任意多边形: 形状 822861247">
                                  <a:extLst>
                                    <a:ext uri="{FF2B5EF4-FFF2-40B4-BE49-F238E27FC236}">
                                      <a16:creationId xmlns:a16="http://schemas.microsoft.com/office/drawing/2014/main" id="{2FDCBE5A-6A06-1B7B-7862-0A969C7019DE}"/>
                                    </a:ext>
                                  </a:extLst>
                                </wps:cNvPr>
                                <wps:cNvSpPr/>
                                <wps:spPr>
                                  <a:xfrm>
                                    <a:off x="3694976" y="2330744"/>
                                    <a:ext cx="691515" cy="690562"/>
                                  </a:xfrm>
                                  <a:custGeom>
                                    <a:avLst/>
                                    <a:gdLst>
                                      <a:gd name="csX0" fmla="*/ 592455 w 691515"/>
                                      <a:gd name="csY0" fmla="*/ 0 h 690562"/>
                                      <a:gd name="csX1" fmla="*/ 603885 w 691515"/>
                                      <a:gd name="csY1" fmla="*/ 80963 h 690562"/>
                                      <a:gd name="csX2" fmla="*/ 596265 w 691515"/>
                                      <a:gd name="csY2" fmla="*/ 94297 h 690562"/>
                                      <a:gd name="csX3" fmla="*/ 409575 w 691515"/>
                                      <a:gd name="csY3" fmla="*/ 279082 h 690562"/>
                                      <a:gd name="csX4" fmla="*/ 409575 w 691515"/>
                                      <a:gd name="csY4" fmla="*/ 313372 h 690562"/>
                                      <a:gd name="csX5" fmla="*/ 666750 w 691515"/>
                                      <a:gd name="csY5" fmla="*/ 568643 h 690562"/>
                                      <a:gd name="csX6" fmla="*/ 676275 w 691515"/>
                                      <a:gd name="csY6" fmla="*/ 589598 h 690562"/>
                                      <a:gd name="csX7" fmla="*/ 691515 w 691515"/>
                                      <a:gd name="csY7" fmla="*/ 690563 h 690562"/>
                                      <a:gd name="csX8" fmla="*/ 677228 w 691515"/>
                                      <a:gd name="csY8" fmla="*/ 679132 h 690562"/>
                                      <a:gd name="csX9" fmla="*/ 359092 w 691515"/>
                                      <a:gd name="csY9" fmla="*/ 362903 h 690562"/>
                                      <a:gd name="csX10" fmla="*/ 323850 w 691515"/>
                                      <a:gd name="csY10" fmla="*/ 361950 h 690562"/>
                                      <a:gd name="csX11" fmla="*/ 41910 w 691515"/>
                                      <a:gd name="csY11" fmla="*/ 640080 h 690562"/>
                                      <a:gd name="csX12" fmla="*/ 14288 w 691515"/>
                                      <a:gd name="csY12" fmla="*/ 665797 h 690562"/>
                                      <a:gd name="csX13" fmla="*/ 0 w 691515"/>
                                      <a:gd name="csY13" fmla="*/ 674370 h 690562"/>
                                      <a:gd name="csX14" fmla="*/ 14288 w 691515"/>
                                      <a:gd name="csY14" fmla="*/ 571500 h 690562"/>
                                      <a:gd name="csX15" fmla="*/ 20955 w 691515"/>
                                      <a:gd name="csY15" fmla="*/ 560070 h 690562"/>
                                      <a:gd name="csX16" fmla="*/ 209550 w 691515"/>
                                      <a:gd name="csY16" fmla="*/ 375285 h 690562"/>
                                      <a:gd name="csX17" fmla="*/ 276225 w 691515"/>
                                      <a:gd name="csY17" fmla="*/ 309563 h 690562"/>
                                      <a:gd name="csX18" fmla="*/ 275272 w 691515"/>
                                      <a:gd name="csY18" fmla="*/ 279082 h 690562"/>
                                      <a:gd name="csX19" fmla="*/ 92392 w 691515"/>
                                      <a:gd name="csY19" fmla="*/ 98107 h 690562"/>
                                      <a:gd name="csX20" fmla="*/ 84772 w 691515"/>
                                      <a:gd name="csY20" fmla="*/ 75247 h 690562"/>
                                      <a:gd name="csX21" fmla="*/ 95250 w 691515"/>
                                      <a:gd name="csY21" fmla="*/ 1905 h 690562"/>
                                      <a:gd name="csX22" fmla="*/ 104775 w 691515"/>
                                      <a:gd name="csY22" fmla="*/ 9525 h 690562"/>
                                      <a:gd name="csX23" fmla="*/ 328613 w 691515"/>
                                      <a:gd name="csY23" fmla="*/ 232410 h 690562"/>
                                      <a:gd name="csX24" fmla="*/ 357188 w 691515"/>
                                      <a:gd name="csY24" fmla="*/ 230505 h 690562"/>
                                      <a:gd name="csX25" fmla="*/ 579120 w 691515"/>
                                      <a:gd name="csY25" fmla="*/ 11430 h 6905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Lst>
                                    <a:rect l="l" t="t" r="r" b="b"/>
                                    <a:pathLst>
                                      <a:path w="691515" h="690562">
                                        <a:moveTo>
                                          <a:pt x="592455" y="0"/>
                                        </a:moveTo>
                                        <a:cubicBezTo>
                                          <a:pt x="597218" y="28575"/>
                                          <a:pt x="601028" y="54293"/>
                                          <a:pt x="603885" y="80963"/>
                                        </a:cubicBezTo>
                                        <a:cubicBezTo>
                                          <a:pt x="604838" y="84772"/>
                                          <a:pt x="600075" y="90488"/>
                                          <a:pt x="596265" y="94297"/>
                                        </a:cubicBezTo>
                                        <a:lnTo>
                                          <a:pt x="409575" y="279082"/>
                                        </a:lnTo>
                                        <a:cubicBezTo>
                                          <a:pt x="394335" y="294322"/>
                                          <a:pt x="394335" y="297180"/>
                                          <a:pt x="409575" y="313372"/>
                                        </a:cubicBezTo>
                                        <a:lnTo>
                                          <a:pt x="666750" y="568643"/>
                                        </a:lnTo>
                                        <a:cubicBezTo>
                                          <a:pt x="671819" y="574602"/>
                                          <a:pt x="675118" y="581860"/>
                                          <a:pt x="676275" y="589598"/>
                                        </a:cubicBezTo>
                                        <a:cubicBezTo>
                                          <a:pt x="681990" y="621982"/>
                                          <a:pt x="685800" y="654368"/>
                                          <a:pt x="691515" y="690563"/>
                                        </a:cubicBezTo>
                                        <a:lnTo>
                                          <a:pt x="677228" y="679132"/>
                                        </a:lnTo>
                                        <a:lnTo>
                                          <a:pt x="359092" y="362903"/>
                                        </a:lnTo>
                                        <a:cubicBezTo>
                                          <a:pt x="342900" y="346710"/>
                                          <a:pt x="340995" y="345757"/>
                                          <a:pt x="323850" y="361950"/>
                                        </a:cubicBezTo>
                                        <a:lnTo>
                                          <a:pt x="41910" y="640080"/>
                                        </a:lnTo>
                                        <a:lnTo>
                                          <a:pt x="14288" y="665797"/>
                                        </a:lnTo>
                                        <a:lnTo>
                                          <a:pt x="0" y="674370"/>
                                        </a:lnTo>
                                        <a:cubicBezTo>
                                          <a:pt x="4763" y="637222"/>
                                          <a:pt x="9525" y="603885"/>
                                          <a:pt x="14288" y="571500"/>
                                        </a:cubicBezTo>
                                        <a:cubicBezTo>
                                          <a:pt x="15335" y="567116"/>
                                          <a:pt x="17654" y="563139"/>
                                          <a:pt x="20955" y="560070"/>
                                        </a:cubicBezTo>
                                        <a:lnTo>
                                          <a:pt x="209550" y="375285"/>
                                        </a:lnTo>
                                        <a:cubicBezTo>
                                          <a:pt x="232410" y="353378"/>
                                          <a:pt x="254317" y="332422"/>
                                          <a:pt x="276225" y="309563"/>
                                        </a:cubicBezTo>
                                        <a:cubicBezTo>
                                          <a:pt x="298133" y="286703"/>
                                          <a:pt x="288608" y="292418"/>
                                          <a:pt x="275272" y="279082"/>
                                        </a:cubicBezTo>
                                        <a:lnTo>
                                          <a:pt x="92392" y="98107"/>
                                        </a:lnTo>
                                        <a:cubicBezTo>
                                          <a:pt x="85900" y="92430"/>
                                          <a:pt x="82985" y="83685"/>
                                          <a:pt x="84772" y="75247"/>
                                        </a:cubicBezTo>
                                        <a:cubicBezTo>
                                          <a:pt x="89535" y="51435"/>
                                          <a:pt x="92392" y="27622"/>
                                          <a:pt x="95250" y="1905"/>
                                        </a:cubicBezTo>
                                        <a:cubicBezTo>
                                          <a:pt x="98953" y="3704"/>
                                          <a:pt x="102208" y="6307"/>
                                          <a:pt x="104775" y="9525"/>
                                        </a:cubicBezTo>
                                        <a:lnTo>
                                          <a:pt x="328613" y="232410"/>
                                        </a:lnTo>
                                        <a:cubicBezTo>
                                          <a:pt x="340042" y="242888"/>
                                          <a:pt x="343853" y="242888"/>
                                          <a:pt x="357188" y="230505"/>
                                        </a:cubicBezTo>
                                        <a:lnTo>
                                          <a:pt x="579120" y="11430"/>
                                        </a:lnTo>
                                        <a:close/>
                                      </a:path>
                                    </a:pathLst>
                                  </a:custGeom>
                                  <a:solidFill>
                                    <a:srgbClr val="000000"/>
                                  </a:solidFill>
                                  <a:ln w="9525" cap="flat">
                                    <a:noFill/>
                                    <a:prstDash val="solid"/>
                                    <a:miter/>
                                  </a:ln>
                                </wps:spPr>
                                <wps:bodyPr/>
                              </wps:wsp>
                              <wps:wsp>
                                <wps:cNvPr id="1301098862" name="任意多边形: 形状 1301098862">
                                  <a:extLst>
                                    <a:ext uri="{FF2B5EF4-FFF2-40B4-BE49-F238E27FC236}">
                                      <a16:creationId xmlns:a16="http://schemas.microsoft.com/office/drawing/2014/main" id="{667B3289-E7DB-BD70-D780-7413F2C66FA6}"/>
                                    </a:ext>
                                  </a:extLst>
                                </wps:cNvPr>
                                <wps:cNvSpPr/>
                                <wps:spPr>
                                  <a:xfrm>
                                    <a:off x="3903498" y="420982"/>
                                    <a:ext cx="282967" cy="294322"/>
                                  </a:xfrm>
                                  <a:custGeom>
                                    <a:avLst/>
                                    <a:gdLst>
                                      <a:gd name="csX0" fmla="*/ 136283 w 282967"/>
                                      <a:gd name="csY0" fmla="*/ 0 h 294322"/>
                                      <a:gd name="csX1" fmla="*/ 282968 w 282967"/>
                                      <a:gd name="csY1" fmla="*/ 147638 h 294322"/>
                                      <a:gd name="csX2" fmla="*/ 135330 w 282967"/>
                                      <a:gd name="csY2" fmla="*/ 294323 h 294322"/>
                                      <a:gd name="csX3" fmla="*/ 523 w 282967"/>
                                      <a:gd name="csY3" fmla="*/ 134884 h 294322"/>
                                      <a:gd name="csX4" fmla="*/ 136283 w 282967"/>
                                      <a:gd name="csY4" fmla="*/ 0 h 294322"/>
                                    </a:gdLst>
                                    <a:ahLst/>
                                    <a:cxnLst>
                                      <a:cxn ang="0">
                                        <a:pos x="csX0" y="csY0"/>
                                      </a:cxn>
                                      <a:cxn ang="0">
                                        <a:pos x="csX1" y="csY1"/>
                                      </a:cxn>
                                      <a:cxn ang="0">
                                        <a:pos x="csX2" y="csY2"/>
                                      </a:cxn>
                                      <a:cxn ang="0">
                                        <a:pos x="csX3" y="csY3"/>
                                      </a:cxn>
                                      <a:cxn ang="0">
                                        <a:pos x="csX4" y="csY4"/>
                                      </a:cxn>
                                    </a:cxnLst>
                                    <a:rect l="l" t="t" r="r" b="b"/>
                                    <a:pathLst>
                                      <a:path w="282967" h="294322">
                                        <a:moveTo>
                                          <a:pt x="136283" y="0"/>
                                        </a:moveTo>
                                        <a:cubicBezTo>
                                          <a:pt x="217448" y="524"/>
                                          <a:pt x="282969" y="66470"/>
                                          <a:pt x="282968" y="147638"/>
                                        </a:cubicBezTo>
                                        <a:cubicBezTo>
                                          <a:pt x="281431" y="228374"/>
                                          <a:pt x="216075" y="293308"/>
                                          <a:pt x="135330" y="294323"/>
                                        </a:cubicBezTo>
                                        <a:cubicBezTo>
                                          <a:pt x="54076" y="287521"/>
                                          <a:pt x="-6279" y="216138"/>
                                          <a:pt x="523" y="134884"/>
                                        </a:cubicBezTo>
                                        <a:cubicBezTo>
                                          <a:pt x="6565" y="62709"/>
                                          <a:pt x="64070" y="5574"/>
                                          <a:pt x="136283" y="0"/>
                                        </a:cubicBezTo>
                                        <a:close/>
                                      </a:path>
                                    </a:pathLst>
                                  </a:custGeom>
                                  <a:solidFill>
                                    <a:srgbClr val="000000"/>
                                  </a:solidFill>
                                  <a:ln w="9525" cap="flat">
                                    <a:noFill/>
                                    <a:prstDash val="solid"/>
                                    <a:miter/>
                                  </a:ln>
                                </wps:spPr>
                                <wps:bodyPr/>
                              </wps:wsp>
                              <wps:wsp>
                                <wps:cNvPr id="1707449628" name="任意多边形: 形状 1707449628">
                                  <a:extLst>
                                    <a:ext uri="{FF2B5EF4-FFF2-40B4-BE49-F238E27FC236}">
                                      <a16:creationId xmlns:a16="http://schemas.microsoft.com/office/drawing/2014/main" id="{44F0E8D2-BBE4-BA84-4339-495FB27C5952}"/>
                                    </a:ext>
                                  </a:extLst>
                                </wps:cNvPr>
                                <wps:cNvSpPr/>
                                <wps:spPr>
                                  <a:xfrm>
                                    <a:off x="3794989" y="1812584"/>
                                    <a:ext cx="487679" cy="491490"/>
                                  </a:xfrm>
                                  <a:custGeom>
                                    <a:avLst/>
                                    <a:gdLst>
                                      <a:gd name="csX0" fmla="*/ 418147 w 487679"/>
                                      <a:gd name="csY0" fmla="*/ 0 h 491490"/>
                                      <a:gd name="csX1" fmla="*/ 427672 w 487679"/>
                                      <a:gd name="csY1" fmla="*/ 65722 h 491490"/>
                                      <a:gd name="csX2" fmla="*/ 420053 w 487679"/>
                                      <a:gd name="csY2" fmla="*/ 77152 h 491490"/>
                                      <a:gd name="csX3" fmla="*/ 299085 w 487679"/>
                                      <a:gd name="csY3" fmla="*/ 197167 h 491490"/>
                                      <a:gd name="csX4" fmla="*/ 299085 w 487679"/>
                                      <a:gd name="csY4" fmla="*/ 226695 h 491490"/>
                                      <a:gd name="csX5" fmla="*/ 470535 w 487679"/>
                                      <a:gd name="csY5" fmla="*/ 398145 h 491490"/>
                                      <a:gd name="csX6" fmla="*/ 477202 w 487679"/>
                                      <a:gd name="csY6" fmla="*/ 409575 h 491490"/>
                                      <a:gd name="csX7" fmla="*/ 487680 w 487679"/>
                                      <a:gd name="csY7" fmla="*/ 481965 h 491490"/>
                                      <a:gd name="csX8" fmla="*/ 484822 w 487679"/>
                                      <a:gd name="csY8" fmla="*/ 491490 h 491490"/>
                                      <a:gd name="csX9" fmla="*/ 445770 w 487679"/>
                                      <a:gd name="csY9" fmla="*/ 454342 h 491490"/>
                                      <a:gd name="csX10" fmla="*/ 325755 w 487679"/>
                                      <a:gd name="csY10" fmla="*/ 334327 h 491490"/>
                                      <a:gd name="csX11" fmla="*/ 256222 w 487679"/>
                                      <a:gd name="csY11" fmla="*/ 265747 h 491490"/>
                                      <a:gd name="csX12" fmla="*/ 233869 w 487679"/>
                                      <a:gd name="csY12" fmla="*/ 260776 h 491490"/>
                                      <a:gd name="csX13" fmla="*/ 229552 w 487679"/>
                                      <a:gd name="csY13" fmla="*/ 264795 h 491490"/>
                                      <a:gd name="csX14" fmla="*/ 110490 w 487679"/>
                                      <a:gd name="csY14" fmla="*/ 381952 h 491490"/>
                                      <a:gd name="csX15" fmla="*/ 0 w 487679"/>
                                      <a:gd name="csY15" fmla="*/ 490538 h 491490"/>
                                      <a:gd name="csX16" fmla="*/ 12383 w 487679"/>
                                      <a:gd name="csY16" fmla="*/ 400050 h 491490"/>
                                      <a:gd name="csX17" fmla="*/ 20003 w 487679"/>
                                      <a:gd name="csY17" fmla="*/ 391478 h 491490"/>
                                      <a:gd name="csX18" fmla="*/ 186690 w 487679"/>
                                      <a:gd name="csY18" fmla="*/ 226695 h 491490"/>
                                      <a:gd name="csX19" fmla="*/ 187642 w 487679"/>
                                      <a:gd name="csY19" fmla="*/ 197167 h 491490"/>
                                      <a:gd name="csX20" fmla="*/ 68580 w 487679"/>
                                      <a:gd name="csY20" fmla="*/ 77152 h 491490"/>
                                      <a:gd name="csX21" fmla="*/ 61913 w 487679"/>
                                      <a:gd name="csY21" fmla="*/ 59055 h 491490"/>
                                      <a:gd name="csX22" fmla="*/ 69533 w 487679"/>
                                      <a:gd name="csY22" fmla="*/ 2857 h 491490"/>
                                      <a:gd name="csX23" fmla="*/ 74295 w 487679"/>
                                      <a:gd name="csY23" fmla="*/ 0 h 491490"/>
                                      <a:gd name="csX24" fmla="*/ 125730 w 487679"/>
                                      <a:gd name="csY24" fmla="*/ 54292 h 491490"/>
                                      <a:gd name="csX25" fmla="*/ 226695 w 487679"/>
                                      <a:gd name="csY25" fmla="*/ 155257 h 491490"/>
                                      <a:gd name="csX26" fmla="*/ 260033 w 487679"/>
                                      <a:gd name="csY26" fmla="*/ 155257 h 49149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487679" h="491490">
                                        <a:moveTo>
                                          <a:pt x="418147" y="0"/>
                                        </a:moveTo>
                                        <a:cubicBezTo>
                                          <a:pt x="421958" y="23813"/>
                                          <a:pt x="425767" y="44767"/>
                                          <a:pt x="427672" y="65722"/>
                                        </a:cubicBezTo>
                                        <a:cubicBezTo>
                                          <a:pt x="428625" y="69532"/>
                                          <a:pt x="423863" y="74295"/>
                                          <a:pt x="420053" y="77152"/>
                                        </a:cubicBezTo>
                                        <a:lnTo>
                                          <a:pt x="299085" y="197167"/>
                                        </a:lnTo>
                                        <a:cubicBezTo>
                                          <a:pt x="286703" y="209550"/>
                                          <a:pt x="286703" y="214313"/>
                                          <a:pt x="299085" y="226695"/>
                                        </a:cubicBezTo>
                                        <a:lnTo>
                                          <a:pt x="470535" y="398145"/>
                                        </a:lnTo>
                                        <a:cubicBezTo>
                                          <a:pt x="473651" y="401358"/>
                                          <a:pt x="475939" y="405281"/>
                                          <a:pt x="477202" y="409575"/>
                                        </a:cubicBezTo>
                                        <a:cubicBezTo>
                                          <a:pt x="481013" y="434340"/>
                                          <a:pt x="483870" y="458152"/>
                                          <a:pt x="487680" y="481965"/>
                                        </a:cubicBezTo>
                                        <a:cubicBezTo>
                                          <a:pt x="487381" y="485301"/>
                                          <a:pt x="486409" y="488541"/>
                                          <a:pt x="484822" y="491490"/>
                                        </a:cubicBezTo>
                                        <a:lnTo>
                                          <a:pt x="445770" y="454342"/>
                                        </a:lnTo>
                                        <a:lnTo>
                                          <a:pt x="325755" y="334327"/>
                                        </a:lnTo>
                                        <a:lnTo>
                                          <a:pt x="256222" y="265747"/>
                                        </a:lnTo>
                                        <a:cubicBezTo>
                                          <a:pt x="251422" y="258202"/>
                                          <a:pt x="241414" y="255976"/>
                                          <a:pt x="233869" y="260776"/>
                                        </a:cubicBezTo>
                                        <a:cubicBezTo>
                                          <a:pt x="232196" y="261840"/>
                                          <a:pt x="230733" y="263203"/>
                                          <a:pt x="229552" y="264795"/>
                                        </a:cubicBezTo>
                                        <a:lnTo>
                                          <a:pt x="110490" y="381952"/>
                                        </a:lnTo>
                                        <a:lnTo>
                                          <a:pt x="0" y="490538"/>
                                        </a:lnTo>
                                        <a:cubicBezTo>
                                          <a:pt x="4763" y="457200"/>
                                          <a:pt x="8572" y="428625"/>
                                          <a:pt x="12383" y="400050"/>
                                        </a:cubicBezTo>
                                        <a:cubicBezTo>
                                          <a:pt x="14116" y="396567"/>
                                          <a:pt x="16746" y="393608"/>
                                          <a:pt x="20003" y="391478"/>
                                        </a:cubicBezTo>
                                        <a:lnTo>
                                          <a:pt x="186690" y="226695"/>
                                        </a:lnTo>
                                        <a:cubicBezTo>
                                          <a:pt x="200025" y="213360"/>
                                          <a:pt x="200025" y="210502"/>
                                          <a:pt x="187642" y="197167"/>
                                        </a:cubicBezTo>
                                        <a:cubicBezTo>
                                          <a:pt x="147638" y="157163"/>
                                          <a:pt x="107633" y="118110"/>
                                          <a:pt x="68580" y="77152"/>
                                        </a:cubicBezTo>
                                        <a:cubicBezTo>
                                          <a:pt x="64003" y="72269"/>
                                          <a:pt x="61598" y="65741"/>
                                          <a:pt x="61913" y="59055"/>
                                        </a:cubicBezTo>
                                        <a:cubicBezTo>
                                          <a:pt x="63817" y="40005"/>
                                          <a:pt x="66675" y="20955"/>
                                          <a:pt x="69533" y="2857"/>
                                        </a:cubicBezTo>
                                        <a:lnTo>
                                          <a:pt x="74295" y="0"/>
                                        </a:lnTo>
                                        <a:lnTo>
                                          <a:pt x="125730" y="54292"/>
                                        </a:lnTo>
                                        <a:lnTo>
                                          <a:pt x="226695" y="155257"/>
                                        </a:lnTo>
                                        <a:cubicBezTo>
                                          <a:pt x="241935" y="170497"/>
                                          <a:pt x="244792" y="170497"/>
                                          <a:pt x="260033" y="155257"/>
                                        </a:cubicBezTo>
                                        <a:close/>
                                      </a:path>
                                    </a:pathLst>
                                  </a:custGeom>
                                  <a:solidFill>
                                    <a:srgbClr val="000000"/>
                                  </a:solidFill>
                                  <a:ln w="9525" cap="flat">
                                    <a:noFill/>
                                    <a:prstDash val="solid"/>
                                    <a:miter/>
                                  </a:ln>
                                </wps:spPr>
                                <wps:bodyPr/>
                              </wps:wsp>
                              <wps:wsp>
                                <wps:cNvPr id="1753545541" name="任意多边形: 形状 1753545541">
                                  <a:extLst>
                                    <a:ext uri="{FF2B5EF4-FFF2-40B4-BE49-F238E27FC236}">
                                      <a16:creationId xmlns:a16="http://schemas.microsoft.com/office/drawing/2014/main" id="{110FEB0D-7C4A-6A11-48ED-0B96CCCE7FD5}"/>
                                    </a:ext>
                                  </a:extLst>
                                </wps:cNvPr>
                                <wps:cNvSpPr/>
                                <wps:spPr>
                                  <a:xfrm>
                                    <a:off x="4417245" y="115507"/>
                                    <a:ext cx="229278" cy="878641"/>
                                  </a:xfrm>
                                  <a:custGeom>
                                    <a:avLst/>
                                    <a:gdLst>
                                      <a:gd name="csX0" fmla="*/ 229279 w 229278"/>
                                      <a:gd name="csY0" fmla="*/ 429300 h 878641"/>
                                      <a:gd name="csX1" fmla="*/ 48304 w 229278"/>
                                      <a:gd name="csY1" fmla="*/ 863640 h 878641"/>
                                      <a:gd name="csX2" fmla="*/ 32111 w 229278"/>
                                      <a:gd name="csY2" fmla="*/ 875070 h 878641"/>
                                      <a:gd name="csX3" fmla="*/ 5441 w 229278"/>
                                      <a:gd name="csY3" fmla="*/ 872212 h 878641"/>
                                      <a:gd name="csX4" fmla="*/ 4489 w 229278"/>
                                      <a:gd name="csY4" fmla="*/ 844590 h 878641"/>
                                      <a:gd name="csX5" fmla="*/ 14014 w 229278"/>
                                      <a:gd name="csY5" fmla="*/ 832207 h 878641"/>
                                      <a:gd name="csX6" fmla="*/ 175939 w 229278"/>
                                      <a:gd name="csY6" fmla="*/ 527407 h 878641"/>
                                      <a:gd name="csX7" fmla="*/ 156889 w 229278"/>
                                      <a:gd name="csY7" fmla="*/ 274042 h 878641"/>
                                      <a:gd name="csX8" fmla="*/ 14966 w 229278"/>
                                      <a:gd name="csY8" fmla="*/ 45442 h 878641"/>
                                      <a:gd name="csX9" fmla="*/ 679 w 229278"/>
                                      <a:gd name="csY9" fmla="*/ 19725 h 878641"/>
                                      <a:gd name="csX10" fmla="*/ 10759 w 229278"/>
                                      <a:gd name="csY10" fmla="*/ 675 h 878641"/>
                                      <a:gd name="csX11" fmla="*/ 19729 w 229278"/>
                                      <a:gd name="csY11" fmla="*/ 675 h 878641"/>
                                      <a:gd name="csX12" fmla="*/ 47351 w 229278"/>
                                      <a:gd name="csY12" fmla="*/ 14010 h 878641"/>
                                      <a:gd name="csX13" fmla="*/ 224516 w 229278"/>
                                      <a:gd name="csY13" fmla="*/ 368340 h 878641"/>
                                      <a:gd name="csX14" fmla="*/ 229279 w 229278"/>
                                      <a:gd name="csY14" fmla="*/ 429300 h 8786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229278" h="878641">
                                        <a:moveTo>
                                          <a:pt x="229279" y="429300"/>
                                        </a:moveTo>
                                        <a:cubicBezTo>
                                          <a:pt x="226422" y="605512"/>
                                          <a:pt x="167366" y="747435"/>
                                          <a:pt x="48304" y="863640"/>
                                        </a:cubicBezTo>
                                        <a:cubicBezTo>
                                          <a:pt x="43545" y="868282"/>
                                          <a:pt x="38079" y="872140"/>
                                          <a:pt x="32111" y="875070"/>
                                        </a:cubicBezTo>
                                        <a:cubicBezTo>
                                          <a:pt x="22586" y="878880"/>
                                          <a:pt x="11156" y="881737"/>
                                          <a:pt x="5441" y="872212"/>
                                        </a:cubicBezTo>
                                        <a:cubicBezTo>
                                          <a:pt x="2702" y="863248"/>
                                          <a:pt x="2374" y="853721"/>
                                          <a:pt x="4489" y="844590"/>
                                        </a:cubicBezTo>
                                        <a:cubicBezTo>
                                          <a:pt x="5441" y="839827"/>
                                          <a:pt x="10204" y="836017"/>
                                          <a:pt x="14014" y="832207"/>
                                        </a:cubicBezTo>
                                        <a:cubicBezTo>
                                          <a:pt x="100161" y="751272"/>
                                          <a:pt x="157096" y="644098"/>
                                          <a:pt x="175939" y="527407"/>
                                        </a:cubicBezTo>
                                        <a:cubicBezTo>
                                          <a:pt x="189682" y="442633"/>
                                          <a:pt x="183154" y="355809"/>
                                          <a:pt x="156889" y="274042"/>
                                        </a:cubicBezTo>
                                        <a:cubicBezTo>
                                          <a:pt x="129181" y="187294"/>
                                          <a:pt x="80422" y="108756"/>
                                          <a:pt x="14966" y="45442"/>
                                        </a:cubicBezTo>
                                        <a:cubicBezTo>
                                          <a:pt x="8207" y="38142"/>
                                          <a:pt x="3306" y="29321"/>
                                          <a:pt x="679" y="19725"/>
                                        </a:cubicBezTo>
                                        <a:cubicBezTo>
                                          <a:pt x="-1798" y="11681"/>
                                          <a:pt x="2715" y="3152"/>
                                          <a:pt x="10759" y="675"/>
                                        </a:cubicBezTo>
                                        <a:cubicBezTo>
                                          <a:pt x="13681" y="-225"/>
                                          <a:pt x="16807" y="-225"/>
                                          <a:pt x="19729" y="675"/>
                                        </a:cubicBezTo>
                                        <a:cubicBezTo>
                                          <a:pt x="29965" y="2565"/>
                                          <a:pt x="39505" y="7171"/>
                                          <a:pt x="47351" y="14010"/>
                                        </a:cubicBezTo>
                                        <a:cubicBezTo>
                                          <a:pt x="147364" y="111165"/>
                                          <a:pt x="208324" y="228322"/>
                                          <a:pt x="224516" y="368340"/>
                                        </a:cubicBezTo>
                                        <a:cubicBezTo>
                                          <a:pt x="226422" y="392152"/>
                                          <a:pt x="228326" y="415965"/>
                                          <a:pt x="229279" y="429300"/>
                                        </a:cubicBezTo>
                                        <a:close/>
                                      </a:path>
                                    </a:pathLst>
                                  </a:custGeom>
                                  <a:solidFill>
                                    <a:srgbClr val="000000"/>
                                  </a:solidFill>
                                  <a:ln w="9525" cap="flat">
                                    <a:noFill/>
                                    <a:prstDash val="solid"/>
                                    <a:miter/>
                                  </a:ln>
                                </wps:spPr>
                                <wps:bodyPr/>
                              </wps:wsp>
                              <wps:wsp>
                                <wps:cNvPr id="1202387305" name="任意多边形: 形状 1202387305">
                                  <a:extLst>
                                    <a:ext uri="{FF2B5EF4-FFF2-40B4-BE49-F238E27FC236}">
                                      <a16:creationId xmlns:a16="http://schemas.microsoft.com/office/drawing/2014/main" id="{0F85D921-83D2-1700-725F-52A031D34332}"/>
                                    </a:ext>
                                  </a:extLst>
                                </wps:cNvPr>
                                <wps:cNvSpPr/>
                                <wps:spPr>
                                  <a:xfrm>
                                    <a:off x="3430181" y="115343"/>
                                    <a:ext cx="231719" cy="878951"/>
                                  </a:xfrm>
                                  <a:custGeom>
                                    <a:avLst/>
                                    <a:gdLst>
                                      <a:gd name="csX0" fmla="*/ 0 w 231719"/>
                                      <a:gd name="csY0" fmla="*/ 438989 h 878951"/>
                                      <a:gd name="csX1" fmla="*/ 183833 w 231719"/>
                                      <a:gd name="csY1" fmla="*/ 13221 h 878951"/>
                                      <a:gd name="csX2" fmla="*/ 192405 w 231719"/>
                                      <a:gd name="csY2" fmla="*/ 6554 h 878951"/>
                                      <a:gd name="csX3" fmla="*/ 227648 w 231719"/>
                                      <a:gd name="csY3" fmla="*/ 5601 h 878951"/>
                                      <a:gd name="csX4" fmla="*/ 220980 w 231719"/>
                                      <a:gd name="csY4" fmla="*/ 40844 h 878951"/>
                                      <a:gd name="csX5" fmla="*/ 169545 w 231719"/>
                                      <a:gd name="csY5" fmla="*/ 97041 h 878951"/>
                                      <a:gd name="csX6" fmla="*/ 181928 w 231719"/>
                                      <a:gd name="csY6" fmla="*/ 795224 h 878951"/>
                                      <a:gd name="csX7" fmla="*/ 217170 w 231719"/>
                                      <a:gd name="csY7" fmla="*/ 832371 h 878951"/>
                                      <a:gd name="csX8" fmla="*/ 225742 w 231719"/>
                                      <a:gd name="csY8" fmla="*/ 842849 h 878951"/>
                                      <a:gd name="csX9" fmla="*/ 226695 w 231719"/>
                                      <a:gd name="csY9" fmla="*/ 872376 h 878951"/>
                                      <a:gd name="csX10" fmla="*/ 197167 w 231719"/>
                                      <a:gd name="csY10" fmla="*/ 873329 h 878951"/>
                                      <a:gd name="csX11" fmla="*/ 148590 w 231719"/>
                                      <a:gd name="csY11" fmla="*/ 827609 h 878951"/>
                                      <a:gd name="csX12" fmla="*/ 15240 w 231719"/>
                                      <a:gd name="csY12" fmla="*/ 562814 h 878951"/>
                                      <a:gd name="csX13" fmla="*/ 0 w 231719"/>
                                      <a:gd name="csY13" fmla="*/ 438989 h 8789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231719" h="878951">
                                        <a:moveTo>
                                          <a:pt x="0" y="438989"/>
                                        </a:moveTo>
                                        <a:cubicBezTo>
                                          <a:pt x="1205" y="278052"/>
                                          <a:pt x="67521" y="124460"/>
                                          <a:pt x="183833" y="13221"/>
                                        </a:cubicBezTo>
                                        <a:lnTo>
                                          <a:pt x="192405" y="6554"/>
                                        </a:lnTo>
                                        <a:cubicBezTo>
                                          <a:pt x="205740" y="-2019"/>
                                          <a:pt x="220980" y="-2019"/>
                                          <a:pt x="227648" y="5601"/>
                                        </a:cubicBezTo>
                                        <a:cubicBezTo>
                                          <a:pt x="234315" y="13221"/>
                                          <a:pt x="230505" y="30366"/>
                                          <a:pt x="220980" y="40844"/>
                                        </a:cubicBezTo>
                                        <a:cubicBezTo>
                                          <a:pt x="211455" y="51321"/>
                                          <a:pt x="185738" y="77991"/>
                                          <a:pt x="169545" y="97041"/>
                                        </a:cubicBezTo>
                                        <a:cubicBezTo>
                                          <a:pt x="3611" y="301908"/>
                                          <a:pt x="8834" y="596370"/>
                                          <a:pt x="181928" y="795224"/>
                                        </a:cubicBezTo>
                                        <a:cubicBezTo>
                                          <a:pt x="192926" y="808296"/>
                                          <a:pt x="204694" y="820701"/>
                                          <a:pt x="217170" y="832371"/>
                                        </a:cubicBezTo>
                                        <a:lnTo>
                                          <a:pt x="225742" y="842849"/>
                                        </a:lnTo>
                                        <a:cubicBezTo>
                                          <a:pt x="231458" y="852374"/>
                                          <a:pt x="235267" y="862851"/>
                                          <a:pt x="226695" y="872376"/>
                                        </a:cubicBezTo>
                                        <a:cubicBezTo>
                                          <a:pt x="218788" y="880758"/>
                                          <a:pt x="205598" y="881183"/>
                                          <a:pt x="197167" y="873329"/>
                                        </a:cubicBezTo>
                                        <a:cubicBezTo>
                                          <a:pt x="179623" y="859592"/>
                                          <a:pt x="163364" y="844289"/>
                                          <a:pt x="148590" y="827609"/>
                                        </a:cubicBezTo>
                                        <a:cubicBezTo>
                                          <a:pt x="81161" y="752925"/>
                                          <a:pt x="35097" y="661455"/>
                                          <a:pt x="15240" y="562814"/>
                                        </a:cubicBezTo>
                                        <a:cubicBezTo>
                                          <a:pt x="7620" y="521856"/>
                                          <a:pt x="4763" y="479946"/>
                                          <a:pt x="0" y="438989"/>
                                        </a:cubicBezTo>
                                        <a:close/>
                                      </a:path>
                                    </a:pathLst>
                                  </a:custGeom>
                                  <a:solidFill>
                                    <a:srgbClr val="000000"/>
                                  </a:solidFill>
                                  <a:ln w="9525" cap="flat">
                                    <a:noFill/>
                                    <a:prstDash val="solid"/>
                                    <a:miter/>
                                  </a:ln>
                                </wps:spPr>
                                <wps:bodyPr/>
                              </wps:wsp>
                              <wps:wsp>
                                <wps:cNvPr id="1297280438" name="任意多边形: 形状 1297280438">
                                  <a:extLst>
                                    <a:ext uri="{FF2B5EF4-FFF2-40B4-BE49-F238E27FC236}">
                                      <a16:creationId xmlns:a16="http://schemas.microsoft.com/office/drawing/2014/main" id="{E6756463-E582-41CD-8309-349ED32C6D57}"/>
                                    </a:ext>
                                  </a:extLst>
                                </wps:cNvPr>
                                <wps:cNvSpPr/>
                                <wps:spPr>
                                  <a:xfrm>
                                    <a:off x="3883571" y="1371577"/>
                                    <a:ext cx="312420" cy="317182"/>
                                  </a:xfrm>
                                  <a:custGeom>
                                    <a:avLst/>
                                    <a:gdLst>
                                      <a:gd name="csX0" fmla="*/ 307658 w 312420"/>
                                      <a:gd name="csY0" fmla="*/ 317183 h 317182"/>
                                      <a:gd name="csX1" fmla="*/ 254317 w 312420"/>
                                      <a:gd name="csY1" fmla="*/ 261938 h 317182"/>
                                      <a:gd name="csX2" fmla="*/ 168592 w 312420"/>
                                      <a:gd name="csY2" fmla="*/ 176213 h 317182"/>
                                      <a:gd name="csX3" fmla="*/ 140970 w 312420"/>
                                      <a:gd name="csY3" fmla="*/ 175260 h 317182"/>
                                      <a:gd name="csX4" fmla="*/ 14288 w 312420"/>
                                      <a:gd name="csY4" fmla="*/ 300038 h 317182"/>
                                      <a:gd name="csX5" fmla="*/ 0 w 312420"/>
                                      <a:gd name="csY5" fmla="*/ 314325 h 317182"/>
                                      <a:gd name="csX6" fmla="*/ 7620 w 312420"/>
                                      <a:gd name="csY6" fmla="*/ 260033 h 317182"/>
                                      <a:gd name="csX7" fmla="*/ 32385 w 312420"/>
                                      <a:gd name="csY7" fmla="*/ 232410 h 317182"/>
                                      <a:gd name="csX8" fmla="*/ 111442 w 312420"/>
                                      <a:gd name="csY8" fmla="*/ 154305 h 317182"/>
                                      <a:gd name="csX9" fmla="*/ 112395 w 312420"/>
                                      <a:gd name="csY9" fmla="*/ 120015 h 317182"/>
                                      <a:gd name="csX10" fmla="*/ 50483 w 312420"/>
                                      <a:gd name="csY10" fmla="*/ 59055 h 317182"/>
                                      <a:gd name="csX11" fmla="*/ 40958 w 312420"/>
                                      <a:gd name="csY11" fmla="*/ 26670 h 317182"/>
                                      <a:gd name="csX12" fmla="*/ 44767 w 312420"/>
                                      <a:gd name="csY12" fmla="*/ 0 h 317182"/>
                                      <a:gd name="csX13" fmla="*/ 122872 w 312420"/>
                                      <a:gd name="csY13" fmla="*/ 79058 h 317182"/>
                                      <a:gd name="csX14" fmla="*/ 140970 w 312420"/>
                                      <a:gd name="csY14" fmla="*/ 98108 h 317182"/>
                                      <a:gd name="csX15" fmla="*/ 168592 w 312420"/>
                                      <a:gd name="csY15" fmla="*/ 98108 h 317182"/>
                                      <a:gd name="csX16" fmla="*/ 253365 w 312420"/>
                                      <a:gd name="csY16" fmla="*/ 13335 h 317182"/>
                                      <a:gd name="csX17" fmla="*/ 266700 w 312420"/>
                                      <a:gd name="csY17" fmla="*/ 952 h 317182"/>
                                      <a:gd name="csX18" fmla="*/ 272415 w 312420"/>
                                      <a:gd name="csY18" fmla="*/ 37147 h 317182"/>
                                      <a:gd name="csX19" fmla="*/ 265747 w 312420"/>
                                      <a:gd name="csY19" fmla="*/ 51435 h 317182"/>
                                      <a:gd name="csX20" fmla="*/ 196215 w 312420"/>
                                      <a:gd name="csY20" fmla="*/ 120015 h 317182"/>
                                      <a:gd name="csX21" fmla="*/ 196215 w 312420"/>
                                      <a:gd name="csY21" fmla="*/ 152400 h 317182"/>
                                      <a:gd name="csX22" fmla="*/ 292417 w 312420"/>
                                      <a:gd name="csY22" fmla="*/ 249555 h 317182"/>
                                      <a:gd name="csX23" fmla="*/ 306705 w 312420"/>
                                      <a:gd name="csY23" fmla="*/ 278130 h 317182"/>
                                      <a:gd name="csX24" fmla="*/ 312420 w 312420"/>
                                      <a:gd name="csY24" fmla="*/ 314325 h 3171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312420" h="317182">
                                        <a:moveTo>
                                          <a:pt x="307658" y="317183"/>
                                        </a:moveTo>
                                        <a:lnTo>
                                          <a:pt x="254317" y="261938"/>
                                        </a:lnTo>
                                        <a:lnTo>
                                          <a:pt x="168592" y="176213"/>
                                        </a:lnTo>
                                        <a:cubicBezTo>
                                          <a:pt x="159067" y="165735"/>
                                          <a:pt x="150495" y="165735"/>
                                          <a:pt x="140970" y="175260"/>
                                        </a:cubicBezTo>
                                        <a:lnTo>
                                          <a:pt x="14288" y="300038"/>
                                        </a:lnTo>
                                        <a:lnTo>
                                          <a:pt x="0" y="314325"/>
                                        </a:lnTo>
                                        <a:cubicBezTo>
                                          <a:pt x="2858" y="293370"/>
                                          <a:pt x="1905" y="276225"/>
                                          <a:pt x="7620" y="260033"/>
                                        </a:cubicBezTo>
                                        <a:cubicBezTo>
                                          <a:pt x="14288" y="249517"/>
                                          <a:pt x="22657" y="240182"/>
                                          <a:pt x="32385" y="232410"/>
                                        </a:cubicBezTo>
                                        <a:lnTo>
                                          <a:pt x="111442" y="154305"/>
                                        </a:lnTo>
                                        <a:cubicBezTo>
                                          <a:pt x="127635" y="139065"/>
                                          <a:pt x="127635" y="135255"/>
                                          <a:pt x="112395" y="120015"/>
                                        </a:cubicBezTo>
                                        <a:cubicBezTo>
                                          <a:pt x="97155" y="104775"/>
                                          <a:pt x="72390" y="78105"/>
                                          <a:pt x="50483" y="59055"/>
                                        </a:cubicBezTo>
                                        <a:cubicBezTo>
                                          <a:pt x="40589" y="51489"/>
                                          <a:pt x="36736" y="38387"/>
                                          <a:pt x="40958" y="26670"/>
                                        </a:cubicBezTo>
                                        <a:cubicBezTo>
                                          <a:pt x="42863" y="20002"/>
                                          <a:pt x="42863" y="11430"/>
                                          <a:pt x="44767" y="0"/>
                                        </a:cubicBezTo>
                                        <a:lnTo>
                                          <a:pt x="122872" y="79058"/>
                                        </a:lnTo>
                                        <a:lnTo>
                                          <a:pt x="140970" y="98108"/>
                                        </a:lnTo>
                                        <a:cubicBezTo>
                                          <a:pt x="150495" y="108585"/>
                                          <a:pt x="159067" y="107633"/>
                                          <a:pt x="168592" y="98108"/>
                                        </a:cubicBezTo>
                                        <a:lnTo>
                                          <a:pt x="253365" y="13335"/>
                                        </a:lnTo>
                                        <a:lnTo>
                                          <a:pt x="266700" y="952"/>
                                        </a:lnTo>
                                        <a:cubicBezTo>
                                          <a:pt x="268605" y="14288"/>
                                          <a:pt x="271463" y="25717"/>
                                          <a:pt x="272415" y="37147"/>
                                        </a:cubicBezTo>
                                        <a:cubicBezTo>
                                          <a:pt x="272043" y="42572"/>
                                          <a:pt x="269666" y="47665"/>
                                          <a:pt x="265747" y="51435"/>
                                        </a:cubicBezTo>
                                        <a:lnTo>
                                          <a:pt x="196215" y="120015"/>
                                        </a:lnTo>
                                        <a:cubicBezTo>
                                          <a:pt x="181927" y="134302"/>
                                          <a:pt x="181927" y="139065"/>
                                          <a:pt x="196215" y="152400"/>
                                        </a:cubicBezTo>
                                        <a:lnTo>
                                          <a:pt x="292417" y="249555"/>
                                        </a:lnTo>
                                        <a:cubicBezTo>
                                          <a:pt x="300766" y="256820"/>
                                          <a:pt x="305902" y="267092"/>
                                          <a:pt x="306705" y="278130"/>
                                        </a:cubicBezTo>
                                        <a:cubicBezTo>
                                          <a:pt x="307658" y="290513"/>
                                          <a:pt x="310515" y="301942"/>
                                          <a:pt x="312420" y="314325"/>
                                        </a:cubicBezTo>
                                        <a:close/>
                                      </a:path>
                                    </a:pathLst>
                                  </a:custGeom>
                                  <a:solidFill>
                                    <a:srgbClr val="000000"/>
                                  </a:solidFill>
                                  <a:ln w="9525" cap="flat">
                                    <a:noFill/>
                                    <a:prstDash val="solid"/>
                                    <a:miter/>
                                  </a:ln>
                                </wps:spPr>
                                <wps:bodyPr/>
                              </wps:wsp>
                              <wps:wsp>
                                <wps:cNvPr id="1735455645" name="任意多边形: 形状 1735455645">
                                  <a:extLst>
                                    <a:ext uri="{FF2B5EF4-FFF2-40B4-BE49-F238E27FC236}">
                                      <a16:creationId xmlns:a16="http://schemas.microsoft.com/office/drawing/2014/main" id="{26A5F6A1-B849-B3BA-6906-FB0A758940C9}"/>
                                    </a:ext>
                                  </a:extLst>
                                </wps:cNvPr>
                                <wps:cNvSpPr/>
                                <wps:spPr>
                                  <a:xfrm>
                                    <a:off x="3671490" y="218684"/>
                                    <a:ext cx="171162" cy="672870"/>
                                  </a:xfrm>
                                  <a:custGeom>
                                    <a:avLst/>
                                    <a:gdLst>
                                      <a:gd name="csX0" fmla="*/ 153026 w 171162"/>
                                      <a:gd name="csY0" fmla="*/ 367 h 672870"/>
                                      <a:gd name="csX1" fmla="*/ 170171 w 171162"/>
                                      <a:gd name="csY1" fmla="*/ 12750 h 672870"/>
                                      <a:gd name="csX2" fmla="*/ 158741 w 171162"/>
                                      <a:gd name="csY2" fmla="*/ 31800 h 672870"/>
                                      <a:gd name="csX3" fmla="*/ 37774 w 171162"/>
                                      <a:gd name="csY3" fmla="*/ 252780 h 672870"/>
                                      <a:gd name="csX4" fmla="*/ 127309 w 171162"/>
                                      <a:gd name="csY4" fmla="*/ 605205 h 672870"/>
                                      <a:gd name="csX5" fmla="*/ 157789 w 171162"/>
                                      <a:gd name="csY5" fmla="*/ 638542 h 672870"/>
                                      <a:gd name="csX6" fmla="*/ 162551 w 171162"/>
                                      <a:gd name="csY6" fmla="*/ 643305 h 672870"/>
                                      <a:gd name="csX7" fmla="*/ 167314 w 171162"/>
                                      <a:gd name="csY7" fmla="*/ 669022 h 672870"/>
                                      <a:gd name="csX8" fmla="*/ 141596 w 171162"/>
                                      <a:gd name="csY8" fmla="*/ 664260 h 672870"/>
                                      <a:gd name="csX9" fmla="*/ 105401 w 171162"/>
                                      <a:gd name="csY9" fmla="*/ 627112 h 672870"/>
                                      <a:gd name="csX10" fmla="*/ 5389 w 171162"/>
                                      <a:gd name="csY10" fmla="*/ 407085 h 672870"/>
                                      <a:gd name="csX11" fmla="*/ 65396 w 171162"/>
                                      <a:gd name="csY11" fmla="*/ 102285 h 672870"/>
                                      <a:gd name="csX12" fmla="*/ 136834 w 171162"/>
                                      <a:gd name="csY12" fmla="*/ 11797 h 672870"/>
                                      <a:gd name="csX13" fmla="*/ 153026 w 171162"/>
                                      <a:gd name="csY13" fmla="*/ 367 h 6728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71162" h="672870">
                                        <a:moveTo>
                                          <a:pt x="153026" y="367"/>
                                        </a:moveTo>
                                        <a:cubicBezTo>
                                          <a:pt x="168266" y="-1538"/>
                                          <a:pt x="172076" y="4177"/>
                                          <a:pt x="170171" y="12750"/>
                                        </a:cubicBezTo>
                                        <a:cubicBezTo>
                                          <a:pt x="167884" y="19897"/>
                                          <a:pt x="163972" y="26418"/>
                                          <a:pt x="158741" y="31800"/>
                                        </a:cubicBezTo>
                                        <a:cubicBezTo>
                                          <a:pt x="96048" y="90800"/>
                                          <a:pt x="53692" y="168173"/>
                                          <a:pt x="37774" y="252780"/>
                                        </a:cubicBezTo>
                                        <a:cubicBezTo>
                                          <a:pt x="13961" y="383272"/>
                                          <a:pt x="41584" y="502335"/>
                                          <a:pt x="127309" y="605205"/>
                                        </a:cubicBezTo>
                                        <a:cubicBezTo>
                                          <a:pt x="136834" y="617587"/>
                                          <a:pt x="148264" y="628065"/>
                                          <a:pt x="157789" y="638542"/>
                                        </a:cubicBezTo>
                                        <a:lnTo>
                                          <a:pt x="162551" y="643305"/>
                                        </a:lnTo>
                                        <a:cubicBezTo>
                                          <a:pt x="168266" y="650925"/>
                                          <a:pt x="175886" y="660450"/>
                                          <a:pt x="167314" y="669022"/>
                                        </a:cubicBezTo>
                                        <a:cubicBezTo>
                                          <a:pt x="158741" y="677595"/>
                                          <a:pt x="148264" y="669975"/>
                                          <a:pt x="141596" y="664260"/>
                                        </a:cubicBezTo>
                                        <a:cubicBezTo>
                                          <a:pt x="128585" y="652836"/>
                                          <a:pt x="116483" y="640416"/>
                                          <a:pt x="105401" y="627112"/>
                                        </a:cubicBezTo>
                                        <a:cubicBezTo>
                                          <a:pt x="52138" y="564569"/>
                                          <a:pt x="17488" y="488339"/>
                                          <a:pt x="5389" y="407085"/>
                                        </a:cubicBezTo>
                                        <a:cubicBezTo>
                                          <a:pt x="-9851" y="298500"/>
                                          <a:pt x="6341" y="195630"/>
                                          <a:pt x="65396" y="102285"/>
                                        </a:cubicBezTo>
                                        <a:cubicBezTo>
                                          <a:pt x="87618" y="70899"/>
                                          <a:pt x="111463" y="40696"/>
                                          <a:pt x="136834" y="11797"/>
                                        </a:cubicBezTo>
                                        <a:cubicBezTo>
                                          <a:pt x="141351" y="6872"/>
                                          <a:pt x="146873" y="2974"/>
                                          <a:pt x="153026" y="367"/>
                                        </a:cubicBezTo>
                                        <a:close/>
                                      </a:path>
                                    </a:pathLst>
                                  </a:custGeom>
                                  <a:solidFill>
                                    <a:srgbClr val="000000"/>
                                  </a:solidFill>
                                  <a:ln w="9525" cap="flat">
                                    <a:noFill/>
                                    <a:prstDash val="solid"/>
                                    <a:miter/>
                                  </a:ln>
                                </wps:spPr>
                                <wps:bodyPr/>
                              </wps:wsp>
                              <wps:wsp>
                                <wps:cNvPr id="843502140" name="任意多边形: 形状 843502140">
                                  <a:extLst>
                                    <a:ext uri="{FF2B5EF4-FFF2-40B4-BE49-F238E27FC236}">
                                      <a16:creationId xmlns:a16="http://schemas.microsoft.com/office/drawing/2014/main" id="{965C0AFC-7E28-115F-9FE5-555999054F01}"/>
                                    </a:ext>
                                  </a:extLst>
                                </wps:cNvPr>
                                <wps:cNvSpPr/>
                                <wps:spPr>
                                  <a:xfrm>
                                    <a:off x="4233985" y="215100"/>
                                    <a:ext cx="172545" cy="675762"/>
                                  </a:xfrm>
                                  <a:custGeom>
                                    <a:avLst/>
                                    <a:gdLst>
                                      <a:gd name="csX0" fmla="*/ 172508 w 172545"/>
                                      <a:gd name="csY0" fmla="*/ 340184 h 675762"/>
                                      <a:gd name="csX1" fmla="*/ 68686 w 172545"/>
                                      <a:gd name="csY1" fmla="*/ 628792 h 675762"/>
                                      <a:gd name="csX2" fmla="*/ 35348 w 172545"/>
                                      <a:gd name="csY2" fmla="*/ 664987 h 675762"/>
                                      <a:gd name="csX3" fmla="*/ 5821 w 172545"/>
                                      <a:gd name="csY3" fmla="*/ 672607 h 675762"/>
                                      <a:gd name="csX4" fmla="*/ 14393 w 172545"/>
                                      <a:gd name="csY4" fmla="*/ 642127 h 675762"/>
                                      <a:gd name="csX5" fmla="*/ 134409 w 172545"/>
                                      <a:gd name="csY5" fmla="*/ 425909 h 675762"/>
                                      <a:gd name="csX6" fmla="*/ 106786 w 172545"/>
                                      <a:gd name="csY6" fmla="*/ 165877 h 675762"/>
                                      <a:gd name="csX7" fmla="*/ 14394 w 172545"/>
                                      <a:gd name="csY7" fmla="*/ 35384 h 675762"/>
                                      <a:gd name="csX8" fmla="*/ 5821 w 172545"/>
                                      <a:gd name="csY8" fmla="*/ 5857 h 675762"/>
                                      <a:gd name="csX9" fmla="*/ 35348 w 172545"/>
                                      <a:gd name="csY9" fmla="*/ 13477 h 675762"/>
                                      <a:gd name="csX10" fmla="*/ 172508 w 172545"/>
                                      <a:gd name="csY10" fmla="*/ 340184 h 6757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72545" h="675762">
                                        <a:moveTo>
                                          <a:pt x="172508" y="340184"/>
                                        </a:moveTo>
                                        <a:cubicBezTo>
                                          <a:pt x="173889" y="445768"/>
                                          <a:pt x="137010" y="548283"/>
                                          <a:pt x="68686" y="628792"/>
                                        </a:cubicBezTo>
                                        <a:cubicBezTo>
                                          <a:pt x="58583" y="641749"/>
                                          <a:pt x="47433" y="653855"/>
                                          <a:pt x="35348" y="664987"/>
                                        </a:cubicBezTo>
                                        <a:cubicBezTo>
                                          <a:pt x="27728" y="672607"/>
                                          <a:pt x="18203" y="680227"/>
                                          <a:pt x="5821" y="672607"/>
                                        </a:cubicBezTo>
                                        <a:cubicBezTo>
                                          <a:pt x="-6562" y="664987"/>
                                          <a:pt x="2963" y="653557"/>
                                          <a:pt x="14393" y="642127"/>
                                        </a:cubicBezTo>
                                        <a:cubicBezTo>
                                          <a:pt x="76655" y="584872"/>
                                          <a:pt x="118751" y="509032"/>
                                          <a:pt x="134409" y="425909"/>
                                        </a:cubicBezTo>
                                        <a:cubicBezTo>
                                          <a:pt x="153511" y="338522"/>
                                          <a:pt x="143821" y="247300"/>
                                          <a:pt x="106786" y="165877"/>
                                        </a:cubicBezTo>
                                        <a:cubicBezTo>
                                          <a:pt x="84348" y="117025"/>
                                          <a:pt x="53018" y="72775"/>
                                          <a:pt x="14394" y="35384"/>
                                        </a:cubicBezTo>
                                        <a:cubicBezTo>
                                          <a:pt x="5821" y="27764"/>
                                          <a:pt x="-1799" y="18239"/>
                                          <a:pt x="5821" y="5857"/>
                                        </a:cubicBezTo>
                                        <a:cubicBezTo>
                                          <a:pt x="13441" y="-6526"/>
                                          <a:pt x="24871" y="2999"/>
                                          <a:pt x="35348" y="13477"/>
                                        </a:cubicBezTo>
                                        <a:cubicBezTo>
                                          <a:pt x="125836" y="103964"/>
                                          <a:pt x="172508" y="211597"/>
                                          <a:pt x="172508" y="340184"/>
                                        </a:cubicBezTo>
                                        <a:close/>
                                      </a:path>
                                    </a:pathLst>
                                  </a:custGeom>
                                  <a:solidFill>
                                    <a:srgbClr val="000000"/>
                                  </a:solidFill>
                                  <a:ln w="9525" cap="flat">
                                    <a:noFill/>
                                    <a:prstDash val="solid"/>
                                    <a:miter/>
                                  </a:ln>
                                </wps:spPr>
                                <wps:bodyPr/>
                              </wps:wsp>
                              <wps:wsp>
                                <wps:cNvPr id="1949811722" name="任意多边形: 形状 1949811722">
                                  <a:extLst>
                                    <a:ext uri="{FF2B5EF4-FFF2-40B4-BE49-F238E27FC236}">
                                      <a16:creationId xmlns:a16="http://schemas.microsoft.com/office/drawing/2014/main" id="{F13C2361-D14C-6819-72B4-E3A076359DB9}"/>
                                    </a:ext>
                                  </a:extLst>
                                </wps:cNvPr>
                                <wps:cNvSpPr/>
                                <wps:spPr>
                                  <a:xfrm>
                                    <a:off x="3952151" y="1028677"/>
                                    <a:ext cx="175260" cy="164782"/>
                                  </a:xfrm>
                                  <a:custGeom>
                                    <a:avLst/>
                                    <a:gdLst>
                                      <a:gd name="csX0" fmla="*/ 169545 w 175260"/>
                                      <a:gd name="csY0" fmla="*/ 164783 h 164782"/>
                                      <a:gd name="csX1" fmla="*/ 103822 w 175260"/>
                                      <a:gd name="csY1" fmla="*/ 98108 h 164782"/>
                                      <a:gd name="csX2" fmla="*/ 69533 w 175260"/>
                                      <a:gd name="csY2" fmla="*/ 98108 h 164782"/>
                                      <a:gd name="csX3" fmla="*/ 3810 w 175260"/>
                                      <a:gd name="csY3" fmla="*/ 164783 h 164782"/>
                                      <a:gd name="csX4" fmla="*/ 0 w 175260"/>
                                      <a:gd name="csY4" fmla="*/ 161925 h 164782"/>
                                      <a:gd name="csX5" fmla="*/ 12383 w 175260"/>
                                      <a:gd name="csY5" fmla="*/ 136208 h 164782"/>
                                      <a:gd name="csX6" fmla="*/ 62865 w 175260"/>
                                      <a:gd name="csY6" fmla="*/ 85725 h 164782"/>
                                      <a:gd name="csX7" fmla="*/ 62865 w 175260"/>
                                      <a:gd name="csY7" fmla="*/ 57150 h 164782"/>
                                      <a:gd name="csX8" fmla="*/ 29528 w 175260"/>
                                      <a:gd name="csY8" fmla="*/ 24765 h 164782"/>
                                      <a:gd name="csX9" fmla="*/ 26670 w 175260"/>
                                      <a:gd name="csY9" fmla="*/ 0 h 164782"/>
                                      <a:gd name="csX10" fmla="*/ 71438 w 175260"/>
                                      <a:gd name="csY10" fmla="*/ 44767 h 164782"/>
                                      <a:gd name="csX11" fmla="*/ 102870 w 175260"/>
                                      <a:gd name="csY11" fmla="*/ 45720 h 164782"/>
                                      <a:gd name="csX12" fmla="*/ 147638 w 175260"/>
                                      <a:gd name="csY12" fmla="*/ 0 h 164782"/>
                                      <a:gd name="csX13" fmla="*/ 146015 w 175260"/>
                                      <a:gd name="csY13" fmla="*/ 22842 h 164782"/>
                                      <a:gd name="csX14" fmla="*/ 144780 w 175260"/>
                                      <a:gd name="csY14" fmla="*/ 23813 h 164782"/>
                                      <a:gd name="csX15" fmla="*/ 109538 w 175260"/>
                                      <a:gd name="csY15" fmla="*/ 59055 h 164782"/>
                                      <a:gd name="csX16" fmla="*/ 106039 w 175260"/>
                                      <a:gd name="csY16" fmla="*/ 80322 h 164782"/>
                                      <a:gd name="csX17" fmla="*/ 109538 w 175260"/>
                                      <a:gd name="csY17" fmla="*/ 83820 h 164782"/>
                                      <a:gd name="csX18" fmla="*/ 160020 w 175260"/>
                                      <a:gd name="csY18" fmla="*/ 134302 h 164782"/>
                                      <a:gd name="csX19" fmla="*/ 175260 w 175260"/>
                                      <a:gd name="csY19" fmla="*/ 160972 h 1647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75260" h="164782">
                                        <a:moveTo>
                                          <a:pt x="169545" y="164783"/>
                                        </a:moveTo>
                                        <a:lnTo>
                                          <a:pt x="103822" y="98108"/>
                                        </a:lnTo>
                                        <a:cubicBezTo>
                                          <a:pt x="89535" y="83820"/>
                                          <a:pt x="84772" y="83820"/>
                                          <a:pt x="69533" y="98108"/>
                                        </a:cubicBezTo>
                                        <a:lnTo>
                                          <a:pt x="3810" y="164783"/>
                                        </a:lnTo>
                                        <a:lnTo>
                                          <a:pt x="0" y="161925"/>
                                        </a:lnTo>
                                        <a:cubicBezTo>
                                          <a:pt x="3153" y="152917"/>
                                          <a:pt x="7306" y="144290"/>
                                          <a:pt x="12383" y="136208"/>
                                        </a:cubicBezTo>
                                        <a:lnTo>
                                          <a:pt x="62865" y="85725"/>
                                        </a:lnTo>
                                        <a:cubicBezTo>
                                          <a:pt x="74295" y="74295"/>
                                          <a:pt x="74295" y="68580"/>
                                          <a:pt x="62865" y="57150"/>
                                        </a:cubicBezTo>
                                        <a:cubicBezTo>
                                          <a:pt x="52466" y="45645"/>
                                          <a:pt x="41330" y="34827"/>
                                          <a:pt x="29528" y="24765"/>
                                        </a:cubicBezTo>
                                        <a:cubicBezTo>
                                          <a:pt x="22135" y="18587"/>
                                          <a:pt x="20879" y="7700"/>
                                          <a:pt x="26670" y="0"/>
                                        </a:cubicBezTo>
                                        <a:lnTo>
                                          <a:pt x="71438" y="44767"/>
                                        </a:lnTo>
                                        <a:cubicBezTo>
                                          <a:pt x="84772" y="59055"/>
                                          <a:pt x="89535" y="59055"/>
                                          <a:pt x="102870" y="45720"/>
                                        </a:cubicBezTo>
                                        <a:cubicBezTo>
                                          <a:pt x="116205" y="32385"/>
                                          <a:pt x="131445" y="15240"/>
                                          <a:pt x="147638" y="0"/>
                                        </a:cubicBezTo>
                                        <a:cubicBezTo>
                                          <a:pt x="153497" y="6756"/>
                                          <a:pt x="152771" y="16982"/>
                                          <a:pt x="146015" y="22842"/>
                                        </a:cubicBezTo>
                                        <a:cubicBezTo>
                                          <a:pt x="145619" y="23185"/>
                                          <a:pt x="145207" y="23509"/>
                                          <a:pt x="144780" y="23813"/>
                                        </a:cubicBezTo>
                                        <a:cubicBezTo>
                                          <a:pt x="133350" y="35242"/>
                                          <a:pt x="121920" y="47625"/>
                                          <a:pt x="109538" y="59055"/>
                                        </a:cubicBezTo>
                                        <a:cubicBezTo>
                                          <a:pt x="102699" y="63962"/>
                                          <a:pt x="101133" y="73483"/>
                                          <a:pt x="106039" y="80322"/>
                                        </a:cubicBezTo>
                                        <a:cubicBezTo>
                                          <a:pt x="107007" y="81671"/>
                                          <a:pt x="108189" y="82852"/>
                                          <a:pt x="109538" y="83820"/>
                                        </a:cubicBezTo>
                                        <a:cubicBezTo>
                                          <a:pt x="126683" y="100965"/>
                                          <a:pt x="144780" y="117158"/>
                                          <a:pt x="160020" y="134302"/>
                                        </a:cubicBezTo>
                                        <a:cubicBezTo>
                                          <a:pt x="166008" y="142642"/>
                                          <a:pt x="171115" y="151580"/>
                                          <a:pt x="175260" y="160972"/>
                                        </a:cubicBezTo>
                                        <a:close/>
                                      </a:path>
                                    </a:pathLst>
                                  </a:custGeom>
                                  <a:solidFill>
                                    <a:srgbClr val="000000"/>
                                  </a:solidFill>
                                  <a:ln w="9525" cap="flat">
                                    <a:noFill/>
                                    <a:prstDash val="solid"/>
                                    <a:miter/>
                                  </a:ln>
                                </wps:spPr>
                                <wps:bodyPr/>
                              </wps:wsp>
                            </wpg:grpSp>
                            <wpg:grpSp>
                              <wpg:cNvPr id="1477489298" name="组合 1477489298">
                                <a:extLst>
                                  <a:ext uri="{FF2B5EF4-FFF2-40B4-BE49-F238E27FC236}">
                                    <a16:creationId xmlns:a16="http://schemas.microsoft.com/office/drawing/2014/main" id="{7032AE3B-50E6-6A3C-E0B8-1CDB513B3B33}"/>
                                  </a:ext>
                                </a:extLst>
                              </wpg:cNvPr>
                              <wpg:cNvGrpSpPr/>
                              <wpg:grpSpPr>
                                <a:xfrm>
                                  <a:off x="7888097" y="1672263"/>
                                  <a:ext cx="174123" cy="418993"/>
                                  <a:chOff x="7888091" y="1672264"/>
                                  <a:chExt cx="1216342" cy="2926918"/>
                                </a:xfrm>
                              </wpg:grpSpPr>
                              <wps:wsp>
                                <wps:cNvPr id="1902399846" name="任意多边形: 形状 1902399846">
                                  <a:extLst>
                                    <a:ext uri="{FF2B5EF4-FFF2-40B4-BE49-F238E27FC236}">
                                      <a16:creationId xmlns:a16="http://schemas.microsoft.com/office/drawing/2014/main" id="{182C473A-9EDD-4999-4922-C48E2BE2C2CA}"/>
                                    </a:ext>
                                  </a:extLst>
                                </wps:cNvPr>
                                <wps:cNvSpPr/>
                                <wps:spPr>
                                  <a:xfrm>
                                    <a:off x="7967374" y="2264604"/>
                                    <a:ext cx="985615" cy="2334578"/>
                                  </a:xfrm>
                                  <a:custGeom>
                                    <a:avLst/>
                                    <a:gdLst>
                                      <a:gd name="csX0" fmla="*/ 2727960 w 2727960"/>
                                      <a:gd name="csY0" fmla="*/ 2672715 h 2672715"/>
                                      <a:gd name="csX1" fmla="*/ 0 w 2727960"/>
                                      <a:gd name="csY1" fmla="*/ 2672715 h 2672715"/>
                                      <a:gd name="csX2" fmla="*/ 50482 w 2727960"/>
                                      <a:gd name="csY2" fmla="*/ 2601278 h 2672715"/>
                                      <a:gd name="csX3" fmla="*/ 208598 w 2727960"/>
                                      <a:gd name="csY3" fmla="*/ 2499360 h 2672715"/>
                                      <a:gd name="csX4" fmla="*/ 542925 w 2727960"/>
                                      <a:gd name="csY4" fmla="*/ 2392680 h 2672715"/>
                                      <a:gd name="csX5" fmla="*/ 909638 w 2727960"/>
                                      <a:gd name="csY5" fmla="*/ 2334577 h 2672715"/>
                                      <a:gd name="csX6" fmla="*/ 924878 w 2727960"/>
                                      <a:gd name="csY6" fmla="*/ 2320290 h 2672715"/>
                                      <a:gd name="csX7" fmla="*/ 994410 w 2727960"/>
                                      <a:gd name="csY7" fmla="*/ 1830705 h 2672715"/>
                                      <a:gd name="csX8" fmla="*/ 1048703 w 2727960"/>
                                      <a:gd name="csY8" fmla="*/ 1447800 h 2672715"/>
                                      <a:gd name="csX9" fmla="*/ 1094423 w 2727960"/>
                                      <a:gd name="csY9" fmla="*/ 1131570 h 2672715"/>
                                      <a:gd name="csX10" fmla="*/ 1148715 w 2727960"/>
                                      <a:gd name="csY10" fmla="*/ 751523 h 2672715"/>
                                      <a:gd name="csX11" fmla="*/ 1194435 w 2727960"/>
                                      <a:gd name="csY11" fmla="*/ 434340 h 2672715"/>
                                      <a:gd name="csX12" fmla="*/ 1251585 w 2727960"/>
                                      <a:gd name="csY12" fmla="*/ 33338 h 2672715"/>
                                      <a:gd name="csX13" fmla="*/ 1256348 w 2727960"/>
                                      <a:gd name="csY13" fmla="*/ 0 h 2672715"/>
                                      <a:gd name="csX14" fmla="*/ 1315403 w 2727960"/>
                                      <a:gd name="csY14" fmla="*/ 28575 h 2672715"/>
                                      <a:gd name="csX15" fmla="*/ 986790 w 2727960"/>
                                      <a:gd name="csY15" fmla="*/ 2326958 h 2672715"/>
                                      <a:gd name="csX16" fmla="*/ 1738312 w 2727960"/>
                                      <a:gd name="csY16" fmla="*/ 2326958 h 2672715"/>
                                      <a:gd name="csX17" fmla="*/ 1410653 w 2727960"/>
                                      <a:gd name="csY17" fmla="*/ 29527 h 2672715"/>
                                      <a:gd name="csX18" fmla="*/ 1468755 w 2727960"/>
                                      <a:gd name="csY18" fmla="*/ 0 h 2672715"/>
                                      <a:gd name="csX19" fmla="*/ 1480185 w 2727960"/>
                                      <a:gd name="csY19" fmla="*/ 74295 h 2672715"/>
                                      <a:gd name="csX20" fmla="*/ 1525905 w 2727960"/>
                                      <a:gd name="csY20" fmla="*/ 396240 h 2672715"/>
                                      <a:gd name="csX21" fmla="*/ 1574483 w 2727960"/>
                                      <a:gd name="csY21" fmla="*/ 737235 h 2672715"/>
                                      <a:gd name="csX22" fmla="*/ 1625918 w 2727960"/>
                                      <a:gd name="csY22" fmla="*/ 1093470 h 2672715"/>
                                      <a:gd name="csX23" fmla="*/ 1664970 w 2727960"/>
                                      <a:gd name="csY23" fmla="*/ 1372553 h 2672715"/>
                                      <a:gd name="csX24" fmla="*/ 1714500 w 2727960"/>
                                      <a:gd name="csY24" fmla="*/ 1711642 h 2672715"/>
                                      <a:gd name="csX25" fmla="*/ 1762125 w 2727960"/>
                                      <a:gd name="csY25" fmla="*/ 2052638 h 2672715"/>
                                      <a:gd name="csX26" fmla="*/ 1800225 w 2727960"/>
                                      <a:gd name="csY26" fmla="*/ 2322195 h 2672715"/>
                                      <a:gd name="csX27" fmla="*/ 1818323 w 2727960"/>
                                      <a:gd name="csY27" fmla="*/ 2334578 h 2672715"/>
                                      <a:gd name="csX28" fmla="*/ 2011680 w 2727960"/>
                                      <a:gd name="csY28" fmla="*/ 2360295 h 2672715"/>
                                      <a:gd name="csX29" fmla="*/ 2344102 w 2727960"/>
                                      <a:gd name="csY29" fmla="*/ 2434590 h 2672715"/>
                                      <a:gd name="csX30" fmla="*/ 2612708 w 2727960"/>
                                      <a:gd name="csY30" fmla="*/ 2552700 h 2672715"/>
                                      <a:gd name="csX31" fmla="*/ 2705100 w 2727960"/>
                                      <a:gd name="csY31" fmla="*/ 2635568 h 2672715"/>
                                      <a:gd name="csX32" fmla="*/ 2727960 w 2727960"/>
                                      <a:gd name="csY32" fmla="*/ 2672715 h 2672715"/>
                                      <a:gd name="csX0" fmla="*/ 2677478 w 2677478"/>
                                      <a:gd name="csY0" fmla="*/ 2672715 h 2672715"/>
                                      <a:gd name="csX1" fmla="*/ 0 w 2677478"/>
                                      <a:gd name="csY1" fmla="*/ 2601278 h 2672715"/>
                                      <a:gd name="csX2" fmla="*/ 158116 w 2677478"/>
                                      <a:gd name="csY2" fmla="*/ 2499360 h 2672715"/>
                                      <a:gd name="csX3" fmla="*/ 492443 w 2677478"/>
                                      <a:gd name="csY3" fmla="*/ 2392680 h 2672715"/>
                                      <a:gd name="csX4" fmla="*/ 859156 w 2677478"/>
                                      <a:gd name="csY4" fmla="*/ 2334577 h 2672715"/>
                                      <a:gd name="csX5" fmla="*/ 874396 w 2677478"/>
                                      <a:gd name="csY5" fmla="*/ 2320290 h 2672715"/>
                                      <a:gd name="csX6" fmla="*/ 943928 w 2677478"/>
                                      <a:gd name="csY6" fmla="*/ 1830705 h 2672715"/>
                                      <a:gd name="csX7" fmla="*/ 998221 w 2677478"/>
                                      <a:gd name="csY7" fmla="*/ 1447800 h 2672715"/>
                                      <a:gd name="csX8" fmla="*/ 1043941 w 2677478"/>
                                      <a:gd name="csY8" fmla="*/ 1131570 h 2672715"/>
                                      <a:gd name="csX9" fmla="*/ 1098233 w 2677478"/>
                                      <a:gd name="csY9" fmla="*/ 751523 h 2672715"/>
                                      <a:gd name="csX10" fmla="*/ 1143953 w 2677478"/>
                                      <a:gd name="csY10" fmla="*/ 434340 h 2672715"/>
                                      <a:gd name="csX11" fmla="*/ 1201103 w 2677478"/>
                                      <a:gd name="csY11" fmla="*/ 33338 h 2672715"/>
                                      <a:gd name="csX12" fmla="*/ 1205866 w 2677478"/>
                                      <a:gd name="csY12" fmla="*/ 0 h 2672715"/>
                                      <a:gd name="csX13" fmla="*/ 1264921 w 2677478"/>
                                      <a:gd name="csY13" fmla="*/ 28575 h 2672715"/>
                                      <a:gd name="csX14" fmla="*/ 936308 w 2677478"/>
                                      <a:gd name="csY14" fmla="*/ 2326958 h 2672715"/>
                                      <a:gd name="csX15" fmla="*/ 1687830 w 2677478"/>
                                      <a:gd name="csY15" fmla="*/ 2326958 h 2672715"/>
                                      <a:gd name="csX16" fmla="*/ 1360171 w 2677478"/>
                                      <a:gd name="csY16" fmla="*/ 29527 h 2672715"/>
                                      <a:gd name="csX17" fmla="*/ 1418273 w 2677478"/>
                                      <a:gd name="csY17" fmla="*/ 0 h 2672715"/>
                                      <a:gd name="csX18" fmla="*/ 1429703 w 2677478"/>
                                      <a:gd name="csY18" fmla="*/ 74295 h 2672715"/>
                                      <a:gd name="csX19" fmla="*/ 1475423 w 2677478"/>
                                      <a:gd name="csY19" fmla="*/ 396240 h 2672715"/>
                                      <a:gd name="csX20" fmla="*/ 1524001 w 2677478"/>
                                      <a:gd name="csY20" fmla="*/ 737235 h 2672715"/>
                                      <a:gd name="csX21" fmla="*/ 1575436 w 2677478"/>
                                      <a:gd name="csY21" fmla="*/ 1093470 h 2672715"/>
                                      <a:gd name="csX22" fmla="*/ 1614488 w 2677478"/>
                                      <a:gd name="csY22" fmla="*/ 1372553 h 2672715"/>
                                      <a:gd name="csX23" fmla="*/ 1664018 w 2677478"/>
                                      <a:gd name="csY23" fmla="*/ 1711642 h 2672715"/>
                                      <a:gd name="csX24" fmla="*/ 1711643 w 2677478"/>
                                      <a:gd name="csY24" fmla="*/ 2052638 h 2672715"/>
                                      <a:gd name="csX25" fmla="*/ 1749743 w 2677478"/>
                                      <a:gd name="csY25" fmla="*/ 2322195 h 2672715"/>
                                      <a:gd name="csX26" fmla="*/ 1767841 w 2677478"/>
                                      <a:gd name="csY26" fmla="*/ 2334578 h 2672715"/>
                                      <a:gd name="csX27" fmla="*/ 1961198 w 2677478"/>
                                      <a:gd name="csY27" fmla="*/ 2360295 h 2672715"/>
                                      <a:gd name="csX28" fmla="*/ 2293620 w 2677478"/>
                                      <a:gd name="csY28" fmla="*/ 2434590 h 2672715"/>
                                      <a:gd name="csX29" fmla="*/ 2562226 w 2677478"/>
                                      <a:gd name="csY29" fmla="*/ 2552700 h 2672715"/>
                                      <a:gd name="csX30" fmla="*/ 2654618 w 2677478"/>
                                      <a:gd name="csY30" fmla="*/ 2635568 h 2672715"/>
                                      <a:gd name="csX31" fmla="*/ 2677478 w 2677478"/>
                                      <a:gd name="csY31" fmla="*/ 2672715 h 2672715"/>
                                      <a:gd name="csX0" fmla="*/ 2519362 w 2519362"/>
                                      <a:gd name="csY0" fmla="*/ 2672715 h 2672715"/>
                                      <a:gd name="csX1" fmla="*/ 0 w 2519362"/>
                                      <a:gd name="csY1" fmla="*/ 2499360 h 2672715"/>
                                      <a:gd name="csX2" fmla="*/ 334327 w 2519362"/>
                                      <a:gd name="csY2" fmla="*/ 2392680 h 2672715"/>
                                      <a:gd name="csX3" fmla="*/ 701040 w 2519362"/>
                                      <a:gd name="csY3" fmla="*/ 2334577 h 2672715"/>
                                      <a:gd name="csX4" fmla="*/ 716280 w 2519362"/>
                                      <a:gd name="csY4" fmla="*/ 2320290 h 2672715"/>
                                      <a:gd name="csX5" fmla="*/ 785812 w 2519362"/>
                                      <a:gd name="csY5" fmla="*/ 1830705 h 2672715"/>
                                      <a:gd name="csX6" fmla="*/ 840105 w 2519362"/>
                                      <a:gd name="csY6" fmla="*/ 1447800 h 2672715"/>
                                      <a:gd name="csX7" fmla="*/ 885825 w 2519362"/>
                                      <a:gd name="csY7" fmla="*/ 1131570 h 2672715"/>
                                      <a:gd name="csX8" fmla="*/ 940117 w 2519362"/>
                                      <a:gd name="csY8" fmla="*/ 751523 h 2672715"/>
                                      <a:gd name="csX9" fmla="*/ 985837 w 2519362"/>
                                      <a:gd name="csY9" fmla="*/ 434340 h 2672715"/>
                                      <a:gd name="csX10" fmla="*/ 1042987 w 2519362"/>
                                      <a:gd name="csY10" fmla="*/ 33338 h 2672715"/>
                                      <a:gd name="csX11" fmla="*/ 1047750 w 2519362"/>
                                      <a:gd name="csY11" fmla="*/ 0 h 2672715"/>
                                      <a:gd name="csX12" fmla="*/ 1106805 w 2519362"/>
                                      <a:gd name="csY12" fmla="*/ 28575 h 2672715"/>
                                      <a:gd name="csX13" fmla="*/ 778192 w 2519362"/>
                                      <a:gd name="csY13" fmla="*/ 2326958 h 2672715"/>
                                      <a:gd name="csX14" fmla="*/ 1529714 w 2519362"/>
                                      <a:gd name="csY14" fmla="*/ 2326958 h 2672715"/>
                                      <a:gd name="csX15" fmla="*/ 1202055 w 2519362"/>
                                      <a:gd name="csY15" fmla="*/ 29527 h 2672715"/>
                                      <a:gd name="csX16" fmla="*/ 1260157 w 2519362"/>
                                      <a:gd name="csY16" fmla="*/ 0 h 2672715"/>
                                      <a:gd name="csX17" fmla="*/ 1271587 w 2519362"/>
                                      <a:gd name="csY17" fmla="*/ 74295 h 2672715"/>
                                      <a:gd name="csX18" fmla="*/ 1317307 w 2519362"/>
                                      <a:gd name="csY18" fmla="*/ 396240 h 2672715"/>
                                      <a:gd name="csX19" fmla="*/ 1365885 w 2519362"/>
                                      <a:gd name="csY19" fmla="*/ 737235 h 2672715"/>
                                      <a:gd name="csX20" fmla="*/ 1417320 w 2519362"/>
                                      <a:gd name="csY20" fmla="*/ 1093470 h 2672715"/>
                                      <a:gd name="csX21" fmla="*/ 1456372 w 2519362"/>
                                      <a:gd name="csY21" fmla="*/ 1372553 h 2672715"/>
                                      <a:gd name="csX22" fmla="*/ 1505902 w 2519362"/>
                                      <a:gd name="csY22" fmla="*/ 1711642 h 2672715"/>
                                      <a:gd name="csX23" fmla="*/ 1553527 w 2519362"/>
                                      <a:gd name="csY23" fmla="*/ 2052638 h 2672715"/>
                                      <a:gd name="csX24" fmla="*/ 1591627 w 2519362"/>
                                      <a:gd name="csY24" fmla="*/ 2322195 h 2672715"/>
                                      <a:gd name="csX25" fmla="*/ 1609725 w 2519362"/>
                                      <a:gd name="csY25" fmla="*/ 2334578 h 2672715"/>
                                      <a:gd name="csX26" fmla="*/ 1803082 w 2519362"/>
                                      <a:gd name="csY26" fmla="*/ 2360295 h 2672715"/>
                                      <a:gd name="csX27" fmla="*/ 2135504 w 2519362"/>
                                      <a:gd name="csY27" fmla="*/ 2434590 h 2672715"/>
                                      <a:gd name="csX28" fmla="*/ 2404110 w 2519362"/>
                                      <a:gd name="csY28" fmla="*/ 2552700 h 2672715"/>
                                      <a:gd name="csX29" fmla="*/ 2496502 w 2519362"/>
                                      <a:gd name="csY29" fmla="*/ 2635568 h 2672715"/>
                                      <a:gd name="csX30" fmla="*/ 2519362 w 2519362"/>
                                      <a:gd name="csY30" fmla="*/ 2672715 h 2672715"/>
                                      <a:gd name="csX0" fmla="*/ 2185035 w 2185035"/>
                                      <a:gd name="csY0" fmla="*/ 2672715 h 2672715"/>
                                      <a:gd name="csX1" fmla="*/ 0 w 2185035"/>
                                      <a:gd name="csY1" fmla="*/ 2392680 h 2672715"/>
                                      <a:gd name="csX2" fmla="*/ 366713 w 2185035"/>
                                      <a:gd name="csY2" fmla="*/ 2334577 h 2672715"/>
                                      <a:gd name="csX3" fmla="*/ 381953 w 2185035"/>
                                      <a:gd name="csY3" fmla="*/ 2320290 h 2672715"/>
                                      <a:gd name="csX4" fmla="*/ 451485 w 2185035"/>
                                      <a:gd name="csY4" fmla="*/ 1830705 h 2672715"/>
                                      <a:gd name="csX5" fmla="*/ 505778 w 2185035"/>
                                      <a:gd name="csY5" fmla="*/ 1447800 h 2672715"/>
                                      <a:gd name="csX6" fmla="*/ 551498 w 2185035"/>
                                      <a:gd name="csY6" fmla="*/ 1131570 h 2672715"/>
                                      <a:gd name="csX7" fmla="*/ 605790 w 2185035"/>
                                      <a:gd name="csY7" fmla="*/ 751523 h 2672715"/>
                                      <a:gd name="csX8" fmla="*/ 651510 w 2185035"/>
                                      <a:gd name="csY8" fmla="*/ 434340 h 2672715"/>
                                      <a:gd name="csX9" fmla="*/ 708660 w 2185035"/>
                                      <a:gd name="csY9" fmla="*/ 33338 h 2672715"/>
                                      <a:gd name="csX10" fmla="*/ 713423 w 2185035"/>
                                      <a:gd name="csY10" fmla="*/ 0 h 2672715"/>
                                      <a:gd name="csX11" fmla="*/ 772478 w 2185035"/>
                                      <a:gd name="csY11" fmla="*/ 28575 h 2672715"/>
                                      <a:gd name="csX12" fmla="*/ 443865 w 2185035"/>
                                      <a:gd name="csY12" fmla="*/ 2326958 h 2672715"/>
                                      <a:gd name="csX13" fmla="*/ 1195387 w 2185035"/>
                                      <a:gd name="csY13" fmla="*/ 2326958 h 2672715"/>
                                      <a:gd name="csX14" fmla="*/ 867728 w 2185035"/>
                                      <a:gd name="csY14" fmla="*/ 29527 h 2672715"/>
                                      <a:gd name="csX15" fmla="*/ 925830 w 2185035"/>
                                      <a:gd name="csY15" fmla="*/ 0 h 2672715"/>
                                      <a:gd name="csX16" fmla="*/ 937260 w 2185035"/>
                                      <a:gd name="csY16" fmla="*/ 74295 h 2672715"/>
                                      <a:gd name="csX17" fmla="*/ 982980 w 2185035"/>
                                      <a:gd name="csY17" fmla="*/ 396240 h 2672715"/>
                                      <a:gd name="csX18" fmla="*/ 1031558 w 2185035"/>
                                      <a:gd name="csY18" fmla="*/ 737235 h 2672715"/>
                                      <a:gd name="csX19" fmla="*/ 1082993 w 2185035"/>
                                      <a:gd name="csY19" fmla="*/ 1093470 h 2672715"/>
                                      <a:gd name="csX20" fmla="*/ 1122045 w 2185035"/>
                                      <a:gd name="csY20" fmla="*/ 1372553 h 2672715"/>
                                      <a:gd name="csX21" fmla="*/ 1171575 w 2185035"/>
                                      <a:gd name="csY21" fmla="*/ 1711642 h 2672715"/>
                                      <a:gd name="csX22" fmla="*/ 1219200 w 2185035"/>
                                      <a:gd name="csY22" fmla="*/ 2052638 h 2672715"/>
                                      <a:gd name="csX23" fmla="*/ 1257300 w 2185035"/>
                                      <a:gd name="csY23" fmla="*/ 2322195 h 2672715"/>
                                      <a:gd name="csX24" fmla="*/ 1275398 w 2185035"/>
                                      <a:gd name="csY24" fmla="*/ 2334578 h 2672715"/>
                                      <a:gd name="csX25" fmla="*/ 1468755 w 2185035"/>
                                      <a:gd name="csY25" fmla="*/ 2360295 h 2672715"/>
                                      <a:gd name="csX26" fmla="*/ 1801177 w 2185035"/>
                                      <a:gd name="csY26" fmla="*/ 2434590 h 2672715"/>
                                      <a:gd name="csX27" fmla="*/ 2069783 w 2185035"/>
                                      <a:gd name="csY27" fmla="*/ 2552700 h 2672715"/>
                                      <a:gd name="csX28" fmla="*/ 2162175 w 2185035"/>
                                      <a:gd name="csY28" fmla="*/ 2635568 h 2672715"/>
                                      <a:gd name="csX29" fmla="*/ 2185035 w 2185035"/>
                                      <a:gd name="csY29" fmla="*/ 2672715 h 2672715"/>
                                      <a:gd name="csX0" fmla="*/ 1818322 w 1818322"/>
                                      <a:gd name="csY0" fmla="*/ 2672715 h 2672715"/>
                                      <a:gd name="csX1" fmla="*/ 0 w 1818322"/>
                                      <a:gd name="csY1" fmla="*/ 2334577 h 2672715"/>
                                      <a:gd name="csX2" fmla="*/ 15240 w 1818322"/>
                                      <a:gd name="csY2" fmla="*/ 2320290 h 2672715"/>
                                      <a:gd name="csX3" fmla="*/ 84772 w 1818322"/>
                                      <a:gd name="csY3" fmla="*/ 1830705 h 2672715"/>
                                      <a:gd name="csX4" fmla="*/ 139065 w 1818322"/>
                                      <a:gd name="csY4" fmla="*/ 1447800 h 2672715"/>
                                      <a:gd name="csX5" fmla="*/ 184785 w 1818322"/>
                                      <a:gd name="csY5" fmla="*/ 1131570 h 2672715"/>
                                      <a:gd name="csX6" fmla="*/ 239077 w 1818322"/>
                                      <a:gd name="csY6" fmla="*/ 751523 h 2672715"/>
                                      <a:gd name="csX7" fmla="*/ 284797 w 1818322"/>
                                      <a:gd name="csY7" fmla="*/ 434340 h 2672715"/>
                                      <a:gd name="csX8" fmla="*/ 341947 w 1818322"/>
                                      <a:gd name="csY8" fmla="*/ 33338 h 2672715"/>
                                      <a:gd name="csX9" fmla="*/ 346710 w 1818322"/>
                                      <a:gd name="csY9" fmla="*/ 0 h 2672715"/>
                                      <a:gd name="csX10" fmla="*/ 405765 w 1818322"/>
                                      <a:gd name="csY10" fmla="*/ 28575 h 2672715"/>
                                      <a:gd name="csX11" fmla="*/ 77152 w 1818322"/>
                                      <a:gd name="csY11" fmla="*/ 2326958 h 2672715"/>
                                      <a:gd name="csX12" fmla="*/ 828674 w 1818322"/>
                                      <a:gd name="csY12" fmla="*/ 2326958 h 2672715"/>
                                      <a:gd name="csX13" fmla="*/ 501015 w 1818322"/>
                                      <a:gd name="csY13" fmla="*/ 29527 h 2672715"/>
                                      <a:gd name="csX14" fmla="*/ 559117 w 1818322"/>
                                      <a:gd name="csY14" fmla="*/ 0 h 2672715"/>
                                      <a:gd name="csX15" fmla="*/ 570547 w 1818322"/>
                                      <a:gd name="csY15" fmla="*/ 74295 h 2672715"/>
                                      <a:gd name="csX16" fmla="*/ 616267 w 1818322"/>
                                      <a:gd name="csY16" fmla="*/ 396240 h 2672715"/>
                                      <a:gd name="csX17" fmla="*/ 664845 w 1818322"/>
                                      <a:gd name="csY17" fmla="*/ 737235 h 2672715"/>
                                      <a:gd name="csX18" fmla="*/ 716280 w 1818322"/>
                                      <a:gd name="csY18" fmla="*/ 1093470 h 2672715"/>
                                      <a:gd name="csX19" fmla="*/ 755332 w 1818322"/>
                                      <a:gd name="csY19" fmla="*/ 1372553 h 2672715"/>
                                      <a:gd name="csX20" fmla="*/ 804862 w 1818322"/>
                                      <a:gd name="csY20" fmla="*/ 1711642 h 2672715"/>
                                      <a:gd name="csX21" fmla="*/ 852487 w 1818322"/>
                                      <a:gd name="csY21" fmla="*/ 2052638 h 2672715"/>
                                      <a:gd name="csX22" fmla="*/ 890587 w 1818322"/>
                                      <a:gd name="csY22" fmla="*/ 2322195 h 2672715"/>
                                      <a:gd name="csX23" fmla="*/ 908685 w 1818322"/>
                                      <a:gd name="csY23" fmla="*/ 2334578 h 2672715"/>
                                      <a:gd name="csX24" fmla="*/ 1102042 w 1818322"/>
                                      <a:gd name="csY24" fmla="*/ 2360295 h 2672715"/>
                                      <a:gd name="csX25" fmla="*/ 1434464 w 1818322"/>
                                      <a:gd name="csY25" fmla="*/ 2434590 h 2672715"/>
                                      <a:gd name="csX26" fmla="*/ 1703070 w 1818322"/>
                                      <a:gd name="csY26" fmla="*/ 2552700 h 2672715"/>
                                      <a:gd name="csX27" fmla="*/ 1795462 w 1818322"/>
                                      <a:gd name="csY27" fmla="*/ 2635568 h 2672715"/>
                                      <a:gd name="csX28" fmla="*/ 1818322 w 1818322"/>
                                      <a:gd name="csY28" fmla="*/ 2672715 h 2672715"/>
                                      <a:gd name="csX0" fmla="*/ 1923693 w 1923693"/>
                                      <a:gd name="csY0" fmla="*/ 2635568 h 2635568"/>
                                      <a:gd name="csX1" fmla="*/ 128231 w 1923693"/>
                                      <a:gd name="csY1" fmla="*/ 2334577 h 2635568"/>
                                      <a:gd name="csX2" fmla="*/ 143471 w 1923693"/>
                                      <a:gd name="csY2" fmla="*/ 2320290 h 2635568"/>
                                      <a:gd name="csX3" fmla="*/ 213003 w 1923693"/>
                                      <a:gd name="csY3" fmla="*/ 1830705 h 2635568"/>
                                      <a:gd name="csX4" fmla="*/ 267296 w 1923693"/>
                                      <a:gd name="csY4" fmla="*/ 1447800 h 2635568"/>
                                      <a:gd name="csX5" fmla="*/ 313016 w 1923693"/>
                                      <a:gd name="csY5" fmla="*/ 1131570 h 2635568"/>
                                      <a:gd name="csX6" fmla="*/ 367308 w 1923693"/>
                                      <a:gd name="csY6" fmla="*/ 751523 h 2635568"/>
                                      <a:gd name="csX7" fmla="*/ 413028 w 1923693"/>
                                      <a:gd name="csY7" fmla="*/ 434340 h 2635568"/>
                                      <a:gd name="csX8" fmla="*/ 470178 w 1923693"/>
                                      <a:gd name="csY8" fmla="*/ 33338 h 2635568"/>
                                      <a:gd name="csX9" fmla="*/ 474941 w 1923693"/>
                                      <a:gd name="csY9" fmla="*/ 0 h 2635568"/>
                                      <a:gd name="csX10" fmla="*/ 533996 w 1923693"/>
                                      <a:gd name="csY10" fmla="*/ 28575 h 2635568"/>
                                      <a:gd name="csX11" fmla="*/ 205383 w 1923693"/>
                                      <a:gd name="csY11" fmla="*/ 2326958 h 2635568"/>
                                      <a:gd name="csX12" fmla="*/ 956905 w 1923693"/>
                                      <a:gd name="csY12" fmla="*/ 2326958 h 2635568"/>
                                      <a:gd name="csX13" fmla="*/ 629246 w 1923693"/>
                                      <a:gd name="csY13" fmla="*/ 29527 h 2635568"/>
                                      <a:gd name="csX14" fmla="*/ 687348 w 1923693"/>
                                      <a:gd name="csY14" fmla="*/ 0 h 2635568"/>
                                      <a:gd name="csX15" fmla="*/ 698778 w 1923693"/>
                                      <a:gd name="csY15" fmla="*/ 74295 h 2635568"/>
                                      <a:gd name="csX16" fmla="*/ 744498 w 1923693"/>
                                      <a:gd name="csY16" fmla="*/ 396240 h 2635568"/>
                                      <a:gd name="csX17" fmla="*/ 793076 w 1923693"/>
                                      <a:gd name="csY17" fmla="*/ 737235 h 2635568"/>
                                      <a:gd name="csX18" fmla="*/ 844511 w 1923693"/>
                                      <a:gd name="csY18" fmla="*/ 1093470 h 2635568"/>
                                      <a:gd name="csX19" fmla="*/ 883563 w 1923693"/>
                                      <a:gd name="csY19" fmla="*/ 1372553 h 2635568"/>
                                      <a:gd name="csX20" fmla="*/ 933093 w 1923693"/>
                                      <a:gd name="csY20" fmla="*/ 1711642 h 2635568"/>
                                      <a:gd name="csX21" fmla="*/ 980718 w 1923693"/>
                                      <a:gd name="csY21" fmla="*/ 2052638 h 2635568"/>
                                      <a:gd name="csX22" fmla="*/ 1018818 w 1923693"/>
                                      <a:gd name="csY22" fmla="*/ 2322195 h 2635568"/>
                                      <a:gd name="csX23" fmla="*/ 1036916 w 1923693"/>
                                      <a:gd name="csY23" fmla="*/ 2334578 h 2635568"/>
                                      <a:gd name="csX24" fmla="*/ 1230273 w 1923693"/>
                                      <a:gd name="csY24" fmla="*/ 2360295 h 2635568"/>
                                      <a:gd name="csX25" fmla="*/ 1562695 w 1923693"/>
                                      <a:gd name="csY25" fmla="*/ 2434590 h 2635568"/>
                                      <a:gd name="csX26" fmla="*/ 1831301 w 1923693"/>
                                      <a:gd name="csY26" fmla="*/ 2552700 h 2635568"/>
                                      <a:gd name="csX27" fmla="*/ 1923693 w 1923693"/>
                                      <a:gd name="csY27" fmla="*/ 2635568 h 2635568"/>
                                      <a:gd name="csX0" fmla="*/ 1824464 w 1824464"/>
                                      <a:gd name="csY0" fmla="*/ 2552700 h 2552700"/>
                                      <a:gd name="csX1" fmla="*/ 121394 w 1824464"/>
                                      <a:gd name="csY1" fmla="*/ 2334577 h 2552700"/>
                                      <a:gd name="csX2" fmla="*/ 136634 w 1824464"/>
                                      <a:gd name="csY2" fmla="*/ 2320290 h 2552700"/>
                                      <a:gd name="csX3" fmla="*/ 206166 w 1824464"/>
                                      <a:gd name="csY3" fmla="*/ 1830705 h 2552700"/>
                                      <a:gd name="csX4" fmla="*/ 260459 w 1824464"/>
                                      <a:gd name="csY4" fmla="*/ 1447800 h 2552700"/>
                                      <a:gd name="csX5" fmla="*/ 306179 w 1824464"/>
                                      <a:gd name="csY5" fmla="*/ 1131570 h 2552700"/>
                                      <a:gd name="csX6" fmla="*/ 360471 w 1824464"/>
                                      <a:gd name="csY6" fmla="*/ 751523 h 2552700"/>
                                      <a:gd name="csX7" fmla="*/ 406191 w 1824464"/>
                                      <a:gd name="csY7" fmla="*/ 434340 h 2552700"/>
                                      <a:gd name="csX8" fmla="*/ 463341 w 1824464"/>
                                      <a:gd name="csY8" fmla="*/ 33338 h 2552700"/>
                                      <a:gd name="csX9" fmla="*/ 468104 w 1824464"/>
                                      <a:gd name="csY9" fmla="*/ 0 h 2552700"/>
                                      <a:gd name="csX10" fmla="*/ 527159 w 1824464"/>
                                      <a:gd name="csY10" fmla="*/ 28575 h 2552700"/>
                                      <a:gd name="csX11" fmla="*/ 198546 w 1824464"/>
                                      <a:gd name="csY11" fmla="*/ 2326958 h 2552700"/>
                                      <a:gd name="csX12" fmla="*/ 950068 w 1824464"/>
                                      <a:gd name="csY12" fmla="*/ 2326958 h 2552700"/>
                                      <a:gd name="csX13" fmla="*/ 622409 w 1824464"/>
                                      <a:gd name="csY13" fmla="*/ 29527 h 2552700"/>
                                      <a:gd name="csX14" fmla="*/ 680511 w 1824464"/>
                                      <a:gd name="csY14" fmla="*/ 0 h 2552700"/>
                                      <a:gd name="csX15" fmla="*/ 691941 w 1824464"/>
                                      <a:gd name="csY15" fmla="*/ 74295 h 2552700"/>
                                      <a:gd name="csX16" fmla="*/ 737661 w 1824464"/>
                                      <a:gd name="csY16" fmla="*/ 396240 h 2552700"/>
                                      <a:gd name="csX17" fmla="*/ 786239 w 1824464"/>
                                      <a:gd name="csY17" fmla="*/ 737235 h 2552700"/>
                                      <a:gd name="csX18" fmla="*/ 837674 w 1824464"/>
                                      <a:gd name="csY18" fmla="*/ 1093470 h 2552700"/>
                                      <a:gd name="csX19" fmla="*/ 876726 w 1824464"/>
                                      <a:gd name="csY19" fmla="*/ 1372553 h 2552700"/>
                                      <a:gd name="csX20" fmla="*/ 926256 w 1824464"/>
                                      <a:gd name="csY20" fmla="*/ 1711642 h 2552700"/>
                                      <a:gd name="csX21" fmla="*/ 973881 w 1824464"/>
                                      <a:gd name="csY21" fmla="*/ 2052638 h 2552700"/>
                                      <a:gd name="csX22" fmla="*/ 1011981 w 1824464"/>
                                      <a:gd name="csY22" fmla="*/ 2322195 h 2552700"/>
                                      <a:gd name="csX23" fmla="*/ 1030079 w 1824464"/>
                                      <a:gd name="csY23" fmla="*/ 2334578 h 2552700"/>
                                      <a:gd name="csX24" fmla="*/ 1223436 w 1824464"/>
                                      <a:gd name="csY24" fmla="*/ 2360295 h 2552700"/>
                                      <a:gd name="csX25" fmla="*/ 1555858 w 1824464"/>
                                      <a:gd name="csY25" fmla="*/ 2434590 h 2552700"/>
                                      <a:gd name="csX26" fmla="*/ 1824464 w 1824464"/>
                                      <a:gd name="csY26" fmla="*/ 2552700 h 2552700"/>
                                      <a:gd name="csX0" fmla="*/ 1535980 w 1583195"/>
                                      <a:gd name="csY0" fmla="*/ 2434590 h 2434803"/>
                                      <a:gd name="csX1" fmla="*/ 101516 w 1583195"/>
                                      <a:gd name="csY1" fmla="*/ 2334577 h 2434803"/>
                                      <a:gd name="csX2" fmla="*/ 116756 w 1583195"/>
                                      <a:gd name="csY2" fmla="*/ 2320290 h 2434803"/>
                                      <a:gd name="csX3" fmla="*/ 186288 w 1583195"/>
                                      <a:gd name="csY3" fmla="*/ 1830705 h 2434803"/>
                                      <a:gd name="csX4" fmla="*/ 240581 w 1583195"/>
                                      <a:gd name="csY4" fmla="*/ 1447800 h 2434803"/>
                                      <a:gd name="csX5" fmla="*/ 286301 w 1583195"/>
                                      <a:gd name="csY5" fmla="*/ 1131570 h 2434803"/>
                                      <a:gd name="csX6" fmla="*/ 340593 w 1583195"/>
                                      <a:gd name="csY6" fmla="*/ 751523 h 2434803"/>
                                      <a:gd name="csX7" fmla="*/ 386313 w 1583195"/>
                                      <a:gd name="csY7" fmla="*/ 434340 h 2434803"/>
                                      <a:gd name="csX8" fmla="*/ 443463 w 1583195"/>
                                      <a:gd name="csY8" fmla="*/ 33338 h 2434803"/>
                                      <a:gd name="csX9" fmla="*/ 448226 w 1583195"/>
                                      <a:gd name="csY9" fmla="*/ 0 h 2434803"/>
                                      <a:gd name="csX10" fmla="*/ 507281 w 1583195"/>
                                      <a:gd name="csY10" fmla="*/ 28575 h 2434803"/>
                                      <a:gd name="csX11" fmla="*/ 178668 w 1583195"/>
                                      <a:gd name="csY11" fmla="*/ 2326958 h 2434803"/>
                                      <a:gd name="csX12" fmla="*/ 930190 w 1583195"/>
                                      <a:gd name="csY12" fmla="*/ 2326958 h 2434803"/>
                                      <a:gd name="csX13" fmla="*/ 602531 w 1583195"/>
                                      <a:gd name="csY13" fmla="*/ 29527 h 2434803"/>
                                      <a:gd name="csX14" fmla="*/ 660633 w 1583195"/>
                                      <a:gd name="csY14" fmla="*/ 0 h 2434803"/>
                                      <a:gd name="csX15" fmla="*/ 672063 w 1583195"/>
                                      <a:gd name="csY15" fmla="*/ 74295 h 2434803"/>
                                      <a:gd name="csX16" fmla="*/ 717783 w 1583195"/>
                                      <a:gd name="csY16" fmla="*/ 396240 h 2434803"/>
                                      <a:gd name="csX17" fmla="*/ 766361 w 1583195"/>
                                      <a:gd name="csY17" fmla="*/ 737235 h 2434803"/>
                                      <a:gd name="csX18" fmla="*/ 817796 w 1583195"/>
                                      <a:gd name="csY18" fmla="*/ 1093470 h 2434803"/>
                                      <a:gd name="csX19" fmla="*/ 856848 w 1583195"/>
                                      <a:gd name="csY19" fmla="*/ 1372553 h 2434803"/>
                                      <a:gd name="csX20" fmla="*/ 906378 w 1583195"/>
                                      <a:gd name="csY20" fmla="*/ 1711642 h 2434803"/>
                                      <a:gd name="csX21" fmla="*/ 954003 w 1583195"/>
                                      <a:gd name="csY21" fmla="*/ 2052638 h 2434803"/>
                                      <a:gd name="csX22" fmla="*/ 992103 w 1583195"/>
                                      <a:gd name="csY22" fmla="*/ 2322195 h 2434803"/>
                                      <a:gd name="csX23" fmla="*/ 1010201 w 1583195"/>
                                      <a:gd name="csY23" fmla="*/ 2334578 h 2434803"/>
                                      <a:gd name="csX24" fmla="*/ 1203558 w 1583195"/>
                                      <a:gd name="csY24" fmla="*/ 2360295 h 2434803"/>
                                      <a:gd name="csX25" fmla="*/ 1535980 w 1583195"/>
                                      <a:gd name="csY25" fmla="*/ 2434590 h 2434803"/>
                                      <a:gd name="csX0" fmla="*/ 1178972 w 1178972"/>
                                      <a:gd name="csY0" fmla="*/ 2360295 h 2360295"/>
                                      <a:gd name="csX1" fmla="*/ 76930 w 1178972"/>
                                      <a:gd name="csY1" fmla="*/ 2334577 h 2360295"/>
                                      <a:gd name="csX2" fmla="*/ 92170 w 1178972"/>
                                      <a:gd name="csY2" fmla="*/ 2320290 h 2360295"/>
                                      <a:gd name="csX3" fmla="*/ 161702 w 1178972"/>
                                      <a:gd name="csY3" fmla="*/ 1830705 h 2360295"/>
                                      <a:gd name="csX4" fmla="*/ 215995 w 1178972"/>
                                      <a:gd name="csY4" fmla="*/ 1447800 h 2360295"/>
                                      <a:gd name="csX5" fmla="*/ 261715 w 1178972"/>
                                      <a:gd name="csY5" fmla="*/ 1131570 h 2360295"/>
                                      <a:gd name="csX6" fmla="*/ 316007 w 1178972"/>
                                      <a:gd name="csY6" fmla="*/ 751523 h 2360295"/>
                                      <a:gd name="csX7" fmla="*/ 361727 w 1178972"/>
                                      <a:gd name="csY7" fmla="*/ 434340 h 2360295"/>
                                      <a:gd name="csX8" fmla="*/ 418877 w 1178972"/>
                                      <a:gd name="csY8" fmla="*/ 33338 h 2360295"/>
                                      <a:gd name="csX9" fmla="*/ 423640 w 1178972"/>
                                      <a:gd name="csY9" fmla="*/ 0 h 2360295"/>
                                      <a:gd name="csX10" fmla="*/ 482695 w 1178972"/>
                                      <a:gd name="csY10" fmla="*/ 28575 h 2360295"/>
                                      <a:gd name="csX11" fmla="*/ 154082 w 1178972"/>
                                      <a:gd name="csY11" fmla="*/ 2326958 h 2360295"/>
                                      <a:gd name="csX12" fmla="*/ 905604 w 1178972"/>
                                      <a:gd name="csY12" fmla="*/ 2326958 h 2360295"/>
                                      <a:gd name="csX13" fmla="*/ 577945 w 1178972"/>
                                      <a:gd name="csY13" fmla="*/ 29527 h 2360295"/>
                                      <a:gd name="csX14" fmla="*/ 636047 w 1178972"/>
                                      <a:gd name="csY14" fmla="*/ 0 h 2360295"/>
                                      <a:gd name="csX15" fmla="*/ 647477 w 1178972"/>
                                      <a:gd name="csY15" fmla="*/ 74295 h 2360295"/>
                                      <a:gd name="csX16" fmla="*/ 693197 w 1178972"/>
                                      <a:gd name="csY16" fmla="*/ 396240 h 2360295"/>
                                      <a:gd name="csX17" fmla="*/ 741775 w 1178972"/>
                                      <a:gd name="csY17" fmla="*/ 737235 h 2360295"/>
                                      <a:gd name="csX18" fmla="*/ 793210 w 1178972"/>
                                      <a:gd name="csY18" fmla="*/ 1093470 h 2360295"/>
                                      <a:gd name="csX19" fmla="*/ 832262 w 1178972"/>
                                      <a:gd name="csY19" fmla="*/ 1372553 h 2360295"/>
                                      <a:gd name="csX20" fmla="*/ 881792 w 1178972"/>
                                      <a:gd name="csY20" fmla="*/ 1711642 h 2360295"/>
                                      <a:gd name="csX21" fmla="*/ 929417 w 1178972"/>
                                      <a:gd name="csY21" fmla="*/ 2052638 h 2360295"/>
                                      <a:gd name="csX22" fmla="*/ 967517 w 1178972"/>
                                      <a:gd name="csY22" fmla="*/ 2322195 h 2360295"/>
                                      <a:gd name="csX23" fmla="*/ 985615 w 1178972"/>
                                      <a:gd name="csY23" fmla="*/ 2334578 h 2360295"/>
                                      <a:gd name="csX24" fmla="*/ 1178972 w 1178972"/>
                                      <a:gd name="csY24" fmla="*/ 2360295 h 2360295"/>
                                      <a:gd name="csX0" fmla="*/ 985615 w 985615"/>
                                      <a:gd name="csY0" fmla="*/ 2334578 h 2334578"/>
                                      <a:gd name="csX1" fmla="*/ 76930 w 985615"/>
                                      <a:gd name="csY1" fmla="*/ 2334577 h 2334578"/>
                                      <a:gd name="csX2" fmla="*/ 92170 w 985615"/>
                                      <a:gd name="csY2" fmla="*/ 2320290 h 2334578"/>
                                      <a:gd name="csX3" fmla="*/ 161702 w 985615"/>
                                      <a:gd name="csY3" fmla="*/ 1830705 h 2334578"/>
                                      <a:gd name="csX4" fmla="*/ 215995 w 985615"/>
                                      <a:gd name="csY4" fmla="*/ 1447800 h 2334578"/>
                                      <a:gd name="csX5" fmla="*/ 261715 w 985615"/>
                                      <a:gd name="csY5" fmla="*/ 1131570 h 2334578"/>
                                      <a:gd name="csX6" fmla="*/ 316007 w 985615"/>
                                      <a:gd name="csY6" fmla="*/ 751523 h 2334578"/>
                                      <a:gd name="csX7" fmla="*/ 361727 w 985615"/>
                                      <a:gd name="csY7" fmla="*/ 434340 h 2334578"/>
                                      <a:gd name="csX8" fmla="*/ 418877 w 985615"/>
                                      <a:gd name="csY8" fmla="*/ 33338 h 2334578"/>
                                      <a:gd name="csX9" fmla="*/ 423640 w 985615"/>
                                      <a:gd name="csY9" fmla="*/ 0 h 2334578"/>
                                      <a:gd name="csX10" fmla="*/ 482695 w 985615"/>
                                      <a:gd name="csY10" fmla="*/ 28575 h 2334578"/>
                                      <a:gd name="csX11" fmla="*/ 154082 w 985615"/>
                                      <a:gd name="csY11" fmla="*/ 2326958 h 2334578"/>
                                      <a:gd name="csX12" fmla="*/ 905604 w 985615"/>
                                      <a:gd name="csY12" fmla="*/ 2326958 h 2334578"/>
                                      <a:gd name="csX13" fmla="*/ 577945 w 985615"/>
                                      <a:gd name="csY13" fmla="*/ 29527 h 2334578"/>
                                      <a:gd name="csX14" fmla="*/ 636047 w 985615"/>
                                      <a:gd name="csY14" fmla="*/ 0 h 2334578"/>
                                      <a:gd name="csX15" fmla="*/ 647477 w 985615"/>
                                      <a:gd name="csY15" fmla="*/ 74295 h 2334578"/>
                                      <a:gd name="csX16" fmla="*/ 693197 w 985615"/>
                                      <a:gd name="csY16" fmla="*/ 396240 h 2334578"/>
                                      <a:gd name="csX17" fmla="*/ 741775 w 985615"/>
                                      <a:gd name="csY17" fmla="*/ 737235 h 2334578"/>
                                      <a:gd name="csX18" fmla="*/ 793210 w 985615"/>
                                      <a:gd name="csY18" fmla="*/ 1093470 h 2334578"/>
                                      <a:gd name="csX19" fmla="*/ 832262 w 985615"/>
                                      <a:gd name="csY19" fmla="*/ 1372553 h 2334578"/>
                                      <a:gd name="csX20" fmla="*/ 881792 w 985615"/>
                                      <a:gd name="csY20" fmla="*/ 1711642 h 2334578"/>
                                      <a:gd name="csX21" fmla="*/ 929417 w 985615"/>
                                      <a:gd name="csY21" fmla="*/ 2052638 h 2334578"/>
                                      <a:gd name="csX22" fmla="*/ 967517 w 985615"/>
                                      <a:gd name="csY22" fmla="*/ 2322195 h 2334578"/>
                                      <a:gd name="csX23" fmla="*/ 985615 w 985615"/>
                                      <a:gd name="csY23" fmla="*/ 2334578 h 23345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Lst>
                                    <a:rect l="l" t="t" r="r" b="b"/>
                                    <a:pathLst>
                                      <a:path w="985615" h="2334578">
                                        <a:moveTo>
                                          <a:pt x="985615" y="2334578"/>
                                        </a:moveTo>
                                        <a:lnTo>
                                          <a:pt x="76930" y="2334577"/>
                                        </a:lnTo>
                                        <a:cubicBezTo>
                                          <a:pt x="-104204" y="2327909"/>
                                          <a:pt x="91217" y="2329815"/>
                                          <a:pt x="92170" y="2320290"/>
                                        </a:cubicBezTo>
                                        <a:cubicBezTo>
                                          <a:pt x="115030" y="2157413"/>
                                          <a:pt x="138842" y="1993583"/>
                                          <a:pt x="161702" y="1830705"/>
                                        </a:cubicBezTo>
                                        <a:cubicBezTo>
                                          <a:pt x="180752" y="1703070"/>
                                          <a:pt x="197897" y="1575435"/>
                                          <a:pt x="215995" y="1447800"/>
                                        </a:cubicBezTo>
                                        <a:cubicBezTo>
                                          <a:pt x="231235" y="1342073"/>
                                          <a:pt x="247427" y="1237298"/>
                                          <a:pt x="261715" y="1131570"/>
                                        </a:cubicBezTo>
                                        <a:lnTo>
                                          <a:pt x="316007" y="751523"/>
                                        </a:lnTo>
                                        <a:lnTo>
                                          <a:pt x="361727" y="434340"/>
                                        </a:lnTo>
                                        <a:lnTo>
                                          <a:pt x="418877" y="33338"/>
                                        </a:lnTo>
                                        <a:cubicBezTo>
                                          <a:pt x="419830" y="21908"/>
                                          <a:pt x="421735" y="10477"/>
                                          <a:pt x="423640" y="0"/>
                                        </a:cubicBezTo>
                                        <a:lnTo>
                                          <a:pt x="482695" y="28575"/>
                                        </a:lnTo>
                                        <a:cubicBezTo>
                                          <a:pt x="373475" y="793750"/>
                                          <a:pt x="263937" y="1559878"/>
                                          <a:pt x="154082" y="2326958"/>
                                        </a:cubicBezTo>
                                        <a:cubicBezTo>
                                          <a:pt x="404151" y="2306001"/>
                                          <a:pt x="655535" y="2306001"/>
                                          <a:pt x="905604" y="2326958"/>
                                        </a:cubicBezTo>
                                        <a:lnTo>
                                          <a:pt x="577945" y="29527"/>
                                        </a:lnTo>
                                        <a:lnTo>
                                          <a:pt x="636047" y="0"/>
                                        </a:lnTo>
                                        <a:lnTo>
                                          <a:pt x="647477" y="74295"/>
                                        </a:lnTo>
                                        <a:lnTo>
                                          <a:pt x="693197" y="396240"/>
                                        </a:lnTo>
                                        <a:lnTo>
                                          <a:pt x="741775" y="737235"/>
                                        </a:lnTo>
                                        <a:lnTo>
                                          <a:pt x="793210" y="1093470"/>
                                        </a:lnTo>
                                        <a:cubicBezTo>
                                          <a:pt x="806545" y="1186815"/>
                                          <a:pt x="818927" y="1279208"/>
                                          <a:pt x="832262" y="1372553"/>
                                        </a:cubicBezTo>
                                        <a:cubicBezTo>
                                          <a:pt x="848455" y="1484948"/>
                                          <a:pt x="865600" y="1598295"/>
                                          <a:pt x="881792" y="1711642"/>
                                        </a:cubicBezTo>
                                        <a:cubicBezTo>
                                          <a:pt x="897985" y="1824990"/>
                                          <a:pt x="913225" y="1939290"/>
                                          <a:pt x="929417" y="2052638"/>
                                        </a:cubicBezTo>
                                        <a:cubicBezTo>
                                          <a:pt x="941800" y="2142173"/>
                                          <a:pt x="955135" y="2232660"/>
                                          <a:pt x="967517" y="2322195"/>
                                        </a:cubicBezTo>
                                        <a:cubicBezTo>
                                          <a:pt x="969422" y="2334578"/>
                                          <a:pt x="977042" y="2333625"/>
                                          <a:pt x="985615" y="2334578"/>
                                        </a:cubicBezTo>
                                        <a:close/>
                                      </a:path>
                                    </a:pathLst>
                                  </a:custGeom>
                                  <a:solidFill>
                                    <a:srgbClr val="000000"/>
                                  </a:solidFill>
                                  <a:ln w="9525" cap="flat">
                                    <a:noFill/>
                                    <a:prstDash val="solid"/>
                                    <a:miter/>
                                  </a:ln>
                                </wps:spPr>
                                <wps:bodyPr/>
                              </wps:wsp>
                              <wps:wsp>
                                <wps:cNvPr id="182016524" name="任意多边形: 形状 182016524">
                                  <a:extLst>
                                    <a:ext uri="{FF2B5EF4-FFF2-40B4-BE49-F238E27FC236}">
                                      <a16:creationId xmlns:a16="http://schemas.microsoft.com/office/drawing/2014/main" id="{067BC137-EA4C-898B-BB4A-85D12E456320}"/>
                                    </a:ext>
                                  </a:extLst>
                                </wps:cNvPr>
                                <wps:cNvSpPr/>
                                <wps:spPr>
                                  <a:xfrm>
                                    <a:off x="8152886" y="3887665"/>
                                    <a:ext cx="691515" cy="690562"/>
                                  </a:xfrm>
                                  <a:custGeom>
                                    <a:avLst/>
                                    <a:gdLst>
                                      <a:gd name="csX0" fmla="*/ 592455 w 691515"/>
                                      <a:gd name="csY0" fmla="*/ 0 h 690562"/>
                                      <a:gd name="csX1" fmla="*/ 603885 w 691515"/>
                                      <a:gd name="csY1" fmla="*/ 80963 h 690562"/>
                                      <a:gd name="csX2" fmla="*/ 596265 w 691515"/>
                                      <a:gd name="csY2" fmla="*/ 94297 h 690562"/>
                                      <a:gd name="csX3" fmla="*/ 409575 w 691515"/>
                                      <a:gd name="csY3" fmla="*/ 279082 h 690562"/>
                                      <a:gd name="csX4" fmla="*/ 409575 w 691515"/>
                                      <a:gd name="csY4" fmla="*/ 313372 h 690562"/>
                                      <a:gd name="csX5" fmla="*/ 666750 w 691515"/>
                                      <a:gd name="csY5" fmla="*/ 568643 h 690562"/>
                                      <a:gd name="csX6" fmla="*/ 676275 w 691515"/>
                                      <a:gd name="csY6" fmla="*/ 589598 h 690562"/>
                                      <a:gd name="csX7" fmla="*/ 691515 w 691515"/>
                                      <a:gd name="csY7" fmla="*/ 690563 h 690562"/>
                                      <a:gd name="csX8" fmla="*/ 677228 w 691515"/>
                                      <a:gd name="csY8" fmla="*/ 679132 h 690562"/>
                                      <a:gd name="csX9" fmla="*/ 359092 w 691515"/>
                                      <a:gd name="csY9" fmla="*/ 362903 h 690562"/>
                                      <a:gd name="csX10" fmla="*/ 323850 w 691515"/>
                                      <a:gd name="csY10" fmla="*/ 361950 h 690562"/>
                                      <a:gd name="csX11" fmla="*/ 41910 w 691515"/>
                                      <a:gd name="csY11" fmla="*/ 640080 h 690562"/>
                                      <a:gd name="csX12" fmla="*/ 14288 w 691515"/>
                                      <a:gd name="csY12" fmla="*/ 665797 h 690562"/>
                                      <a:gd name="csX13" fmla="*/ 0 w 691515"/>
                                      <a:gd name="csY13" fmla="*/ 674370 h 690562"/>
                                      <a:gd name="csX14" fmla="*/ 14288 w 691515"/>
                                      <a:gd name="csY14" fmla="*/ 571500 h 690562"/>
                                      <a:gd name="csX15" fmla="*/ 20955 w 691515"/>
                                      <a:gd name="csY15" fmla="*/ 560070 h 690562"/>
                                      <a:gd name="csX16" fmla="*/ 209550 w 691515"/>
                                      <a:gd name="csY16" fmla="*/ 375285 h 690562"/>
                                      <a:gd name="csX17" fmla="*/ 276225 w 691515"/>
                                      <a:gd name="csY17" fmla="*/ 309563 h 690562"/>
                                      <a:gd name="csX18" fmla="*/ 275272 w 691515"/>
                                      <a:gd name="csY18" fmla="*/ 279082 h 690562"/>
                                      <a:gd name="csX19" fmla="*/ 92392 w 691515"/>
                                      <a:gd name="csY19" fmla="*/ 98107 h 690562"/>
                                      <a:gd name="csX20" fmla="*/ 84772 w 691515"/>
                                      <a:gd name="csY20" fmla="*/ 75247 h 690562"/>
                                      <a:gd name="csX21" fmla="*/ 95250 w 691515"/>
                                      <a:gd name="csY21" fmla="*/ 1905 h 690562"/>
                                      <a:gd name="csX22" fmla="*/ 104775 w 691515"/>
                                      <a:gd name="csY22" fmla="*/ 9525 h 690562"/>
                                      <a:gd name="csX23" fmla="*/ 328613 w 691515"/>
                                      <a:gd name="csY23" fmla="*/ 232410 h 690562"/>
                                      <a:gd name="csX24" fmla="*/ 357188 w 691515"/>
                                      <a:gd name="csY24" fmla="*/ 230505 h 690562"/>
                                      <a:gd name="csX25" fmla="*/ 579120 w 691515"/>
                                      <a:gd name="csY25" fmla="*/ 11430 h 6905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Lst>
                                    <a:rect l="l" t="t" r="r" b="b"/>
                                    <a:pathLst>
                                      <a:path w="691515" h="690562">
                                        <a:moveTo>
                                          <a:pt x="592455" y="0"/>
                                        </a:moveTo>
                                        <a:cubicBezTo>
                                          <a:pt x="597218" y="28575"/>
                                          <a:pt x="601028" y="54293"/>
                                          <a:pt x="603885" y="80963"/>
                                        </a:cubicBezTo>
                                        <a:cubicBezTo>
                                          <a:pt x="604838" y="84772"/>
                                          <a:pt x="600075" y="90488"/>
                                          <a:pt x="596265" y="94297"/>
                                        </a:cubicBezTo>
                                        <a:lnTo>
                                          <a:pt x="409575" y="279082"/>
                                        </a:lnTo>
                                        <a:cubicBezTo>
                                          <a:pt x="394335" y="294322"/>
                                          <a:pt x="394335" y="297180"/>
                                          <a:pt x="409575" y="313372"/>
                                        </a:cubicBezTo>
                                        <a:lnTo>
                                          <a:pt x="666750" y="568643"/>
                                        </a:lnTo>
                                        <a:cubicBezTo>
                                          <a:pt x="671819" y="574602"/>
                                          <a:pt x="675118" y="581860"/>
                                          <a:pt x="676275" y="589598"/>
                                        </a:cubicBezTo>
                                        <a:cubicBezTo>
                                          <a:pt x="681990" y="621982"/>
                                          <a:pt x="685800" y="654368"/>
                                          <a:pt x="691515" y="690563"/>
                                        </a:cubicBezTo>
                                        <a:lnTo>
                                          <a:pt x="677228" y="679132"/>
                                        </a:lnTo>
                                        <a:lnTo>
                                          <a:pt x="359092" y="362903"/>
                                        </a:lnTo>
                                        <a:cubicBezTo>
                                          <a:pt x="342900" y="346710"/>
                                          <a:pt x="340995" y="345757"/>
                                          <a:pt x="323850" y="361950"/>
                                        </a:cubicBezTo>
                                        <a:lnTo>
                                          <a:pt x="41910" y="640080"/>
                                        </a:lnTo>
                                        <a:lnTo>
                                          <a:pt x="14288" y="665797"/>
                                        </a:lnTo>
                                        <a:lnTo>
                                          <a:pt x="0" y="674370"/>
                                        </a:lnTo>
                                        <a:cubicBezTo>
                                          <a:pt x="4763" y="637222"/>
                                          <a:pt x="9525" y="603885"/>
                                          <a:pt x="14288" y="571500"/>
                                        </a:cubicBezTo>
                                        <a:cubicBezTo>
                                          <a:pt x="15335" y="567116"/>
                                          <a:pt x="17654" y="563139"/>
                                          <a:pt x="20955" y="560070"/>
                                        </a:cubicBezTo>
                                        <a:lnTo>
                                          <a:pt x="209550" y="375285"/>
                                        </a:lnTo>
                                        <a:cubicBezTo>
                                          <a:pt x="232410" y="353378"/>
                                          <a:pt x="254317" y="332422"/>
                                          <a:pt x="276225" y="309563"/>
                                        </a:cubicBezTo>
                                        <a:cubicBezTo>
                                          <a:pt x="298133" y="286703"/>
                                          <a:pt x="288608" y="292418"/>
                                          <a:pt x="275272" y="279082"/>
                                        </a:cubicBezTo>
                                        <a:lnTo>
                                          <a:pt x="92392" y="98107"/>
                                        </a:lnTo>
                                        <a:cubicBezTo>
                                          <a:pt x="85900" y="92430"/>
                                          <a:pt x="82985" y="83685"/>
                                          <a:pt x="84772" y="75247"/>
                                        </a:cubicBezTo>
                                        <a:cubicBezTo>
                                          <a:pt x="89535" y="51435"/>
                                          <a:pt x="92392" y="27622"/>
                                          <a:pt x="95250" y="1905"/>
                                        </a:cubicBezTo>
                                        <a:cubicBezTo>
                                          <a:pt x="98953" y="3704"/>
                                          <a:pt x="102208" y="6307"/>
                                          <a:pt x="104775" y="9525"/>
                                        </a:cubicBezTo>
                                        <a:lnTo>
                                          <a:pt x="328613" y="232410"/>
                                        </a:lnTo>
                                        <a:cubicBezTo>
                                          <a:pt x="340042" y="242888"/>
                                          <a:pt x="343853" y="242888"/>
                                          <a:pt x="357188" y="230505"/>
                                        </a:cubicBezTo>
                                        <a:lnTo>
                                          <a:pt x="579120" y="11430"/>
                                        </a:lnTo>
                                        <a:close/>
                                      </a:path>
                                    </a:pathLst>
                                  </a:custGeom>
                                  <a:solidFill>
                                    <a:srgbClr val="000000"/>
                                  </a:solidFill>
                                  <a:ln w="9525" cap="flat">
                                    <a:noFill/>
                                    <a:prstDash val="solid"/>
                                    <a:miter/>
                                  </a:ln>
                                </wps:spPr>
                                <wps:bodyPr/>
                              </wps:wsp>
                              <wps:wsp>
                                <wps:cNvPr id="353007890" name="任意多边形: 形状 353007890">
                                  <a:extLst>
                                    <a:ext uri="{FF2B5EF4-FFF2-40B4-BE49-F238E27FC236}">
                                      <a16:creationId xmlns:a16="http://schemas.microsoft.com/office/drawing/2014/main" id="{9E427EA2-9B16-FE61-59D8-7C880909D756}"/>
                                    </a:ext>
                                  </a:extLst>
                                </wps:cNvPr>
                                <wps:cNvSpPr/>
                                <wps:spPr>
                                  <a:xfrm>
                                    <a:off x="8361408" y="1977903"/>
                                    <a:ext cx="282967" cy="294322"/>
                                  </a:xfrm>
                                  <a:custGeom>
                                    <a:avLst/>
                                    <a:gdLst>
                                      <a:gd name="csX0" fmla="*/ 136283 w 282967"/>
                                      <a:gd name="csY0" fmla="*/ 0 h 294322"/>
                                      <a:gd name="csX1" fmla="*/ 282968 w 282967"/>
                                      <a:gd name="csY1" fmla="*/ 147638 h 294322"/>
                                      <a:gd name="csX2" fmla="*/ 135330 w 282967"/>
                                      <a:gd name="csY2" fmla="*/ 294323 h 294322"/>
                                      <a:gd name="csX3" fmla="*/ 523 w 282967"/>
                                      <a:gd name="csY3" fmla="*/ 134884 h 294322"/>
                                      <a:gd name="csX4" fmla="*/ 136283 w 282967"/>
                                      <a:gd name="csY4" fmla="*/ 0 h 294322"/>
                                    </a:gdLst>
                                    <a:ahLst/>
                                    <a:cxnLst>
                                      <a:cxn ang="0">
                                        <a:pos x="csX0" y="csY0"/>
                                      </a:cxn>
                                      <a:cxn ang="0">
                                        <a:pos x="csX1" y="csY1"/>
                                      </a:cxn>
                                      <a:cxn ang="0">
                                        <a:pos x="csX2" y="csY2"/>
                                      </a:cxn>
                                      <a:cxn ang="0">
                                        <a:pos x="csX3" y="csY3"/>
                                      </a:cxn>
                                      <a:cxn ang="0">
                                        <a:pos x="csX4" y="csY4"/>
                                      </a:cxn>
                                    </a:cxnLst>
                                    <a:rect l="l" t="t" r="r" b="b"/>
                                    <a:pathLst>
                                      <a:path w="282967" h="294322">
                                        <a:moveTo>
                                          <a:pt x="136283" y="0"/>
                                        </a:moveTo>
                                        <a:cubicBezTo>
                                          <a:pt x="217448" y="524"/>
                                          <a:pt x="282969" y="66470"/>
                                          <a:pt x="282968" y="147638"/>
                                        </a:cubicBezTo>
                                        <a:cubicBezTo>
                                          <a:pt x="281431" y="228374"/>
                                          <a:pt x="216075" y="293308"/>
                                          <a:pt x="135330" y="294323"/>
                                        </a:cubicBezTo>
                                        <a:cubicBezTo>
                                          <a:pt x="54076" y="287521"/>
                                          <a:pt x="-6279" y="216138"/>
                                          <a:pt x="523" y="134884"/>
                                        </a:cubicBezTo>
                                        <a:cubicBezTo>
                                          <a:pt x="6565" y="62709"/>
                                          <a:pt x="64070" y="5574"/>
                                          <a:pt x="136283" y="0"/>
                                        </a:cubicBezTo>
                                        <a:close/>
                                      </a:path>
                                    </a:pathLst>
                                  </a:custGeom>
                                  <a:solidFill>
                                    <a:srgbClr val="000000"/>
                                  </a:solidFill>
                                  <a:ln w="9525" cap="flat">
                                    <a:noFill/>
                                    <a:prstDash val="solid"/>
                                    <a:miter/>
                                  </a:ln>
                                </wps:spPr>
                                <wps:bodyPr/>
                              </wps:wsp>
                              <wps:wsp>
                                <wps:cNvPr id="511286790" name="任意多边形: 形状 511286790">
                                  <a:extLst>
                                    <a:ext uri="{FF2B5EF4-FFF2-40B4-BE49-F238E27FC236}">
                                      <a16:creationId xmlns:a16="http://schemas.microsoft.com/office/drawing/2014/main" id="{5411DDA3-958B-10AD-2D4E-3BDA2ACD1749}"/>
                                    </a:ext>
                                  </a:extLst>
                                </wps:cNvPr>
                                <wps:cNvSpPr/>
                                <wps:spPr>
                                  <a:xfrm>
                                    <a:off x="8252899" y="3369505"/>
                                    <a:ext cx="487679" cy="491490"/>
                                  </a:xfrm>
                                  <a:custGeom>
                                    <a:avLst/>
                                    <a:gdLst>
                                      <a:gd name="csX0" fmla="*/ 418147 w 487679"/>
                                      <a:gd name="csY0" fmla="*/ 0 h 491490"/>
                                      <a:gd name="csX1" fmla="*/ 427672 w 487679"/>
                                      <a:gd name="csY1" fmla="*/ 65722 h 491490"/>
                                      <a:gd name="csX2" fmla="*/ 420053 w 487679"/>
                                      <a:gd name="csY2" fmla="*/ 77152 h 491490"/>
                                      <a:gd name="csX3" fmla="*/ 299085 w 487679"/>
                                      <a:gd name="csY3" fmla="*/ 197167 h 491490"/>
                                      <a:gd name="csX4" fmla="*/ 299085 w 487679"/>
                                      <a:gd name="csY4" fmla="*/ 226695 h 491490"/>
                                      <a:gd name="csX5" fmla="*/ 470535 w 487679"/>
                                      <a:gd name="csY5" fmla="*/ 398145 h 491490"/>
                                      <a:gd name="csX6" fmla="*/ 477202 w 487679"/>
                                      <a:gd name="csY6" fmla="*/ 409575 h 491490"/>
                                      <a:gd name="csX7" fmla="*/ 487680 w 487679"/>
                                      <a:gd name="csY7" fmla="*/ 481965 h 491490"/>
                                      <a:gd name="csX8" fmla="*/ 484822 w 487679"/>
                                      <a:gd name="csY8" fmla="*/ 491490 h 491490"/>
                                      <a:gd name="csX9" fmla="*/ 445770 w 487679"/>
                                      <a:gd name="csY9" fmla="*/ 454342 h 491490"/>
                                      <a:gd name="csX10" fmla="*/ 325755 w 487679"/>
                                      <a:gd name="csY10" fmla="*/ 334327 h 491490"/>
                                      <a:gd name="csX11" fmla="*/ 256222 w 487679"/>
                                      <a:gd name="csY11" fmla="*/ 265747 h 491490"/>
                                      <a:gd name="csX12" fmla="*/ 233869 w 487679"/>
                                      <a:gd name="csY12" fmla="*/ 260776 h 491490"/>
                                      <a:gd name="csX13" fmla="*/ 229552 w 487679"/>
                                      <a:gd name="csY13" fmla="*/ 264795 h 491490"/>
                                      <a:gd name="csX14" fmla="*/ 110490 w 487679"/>
                                      <a:gd name="csY14" fmla="*/ 381952 h 491490"/>
                                      <a:gd name="csX15" fmla="*/ 0 w 487679"/>
                                      <a:gd name="csY15" fmla="*/ 490538 h 491490"/>
                                      <a:gd name="csX16" fmla="*/ 12383 w 487679"/>
                                      <a:gd name="csY16" fmla="*/ 400050 h 491490"/>
                                      <a:gd name="csX17" fmla="*/ 20003 w 487679"/>
                                      <a:gd name="csY17" fmla="*/ 391478 h 491490"/>
                                      <a:gd name="csX18" fmla="*/ 186690 w 487679"/>
                                      <a:gd name="csY18" fmla="*/ 226695 h 491490"/>
                                      <a:gd name="csX19" fmla="*/ 187642 w 487679"/>
                                      <a:gd name="csY19" fmla="*/ 197167 h 491490"/>
                                      <a:gd name="csX20" fmla="*/ 68580 w 487679"/>
                                      <a:gd name="csY20" fmla="*/ 77152 h 491490"/>
                                      <a:gd name="csX21" fmla="*/ 61913 w 487679"/>
                                      <a:gd name="csY21" fmla="*/ 59055 h 491490"/>
                                      <a:gd name="csX22" fmla="*/ 69533 w 487679"/>
                                      <a:gd name="csY22" fmla="*/ 2857 h 491490"/>
                                      <a:gd name="csX23" fmla="*/ 74295 w 487679"/>
                                      <a:gd name="csY23" fmla="*/ 0 h 491490"/>
                                      <a:gd name="csX24" fmla="*/ 125730 w 487679"/>
                                      <a:gd name="csY24" fmla="*/ 54292 h 491490"/>
                                      <a:gd name="csX25" fmla="*/ 226695 w 487679"/>
                                      <a:gd name="csY25" fmla="*/ 155257 h 491490"/>
                                      <a:gd name="csX26" fmla="*/ 260033 w 487679"/>
                                      <a:gd name="csY26" fmla="*/ 155257 h 49149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487679" h="491490">
                                        <a:moveTo>
                                          <a:pt x="418147" y="0"/>
                                        </a:moveTo>
                                        <a:cubicBezTo>
                                          <a:pt x="421958" y="23813"/>
                                          <a:pt x="425767" y="44767"/>
                                          <a:pt x="427672" y="65722"/>
                                        </a:cubicBezTo>
                                        <a:cubicBezTo>
                                          <a:pt x="428625" y="69532"/>
                                          <a:pt x="423863" y="74295"/>
                                          <a:pt x="420053" y="77152"/>
                                        </a:cubicBezTo>
                                        <a:lnTo>
                                          <a:pt x="299085" y="197167"/>
                                        </a:lnTo>
                                        <a:cubicBezTo>
                                          <a:pt x="286703" y="209550"/>
                                          <a:pt x="286703" y="214313"/>
                                          <a:pt x="299085" y="226695"/>
                                        </a:cubicBezTo>
                                        <a:lnTo>
                                          <a:pt x="470535" y="398145"/>
                                        </a:lnTo>
                                        <a:cubicBezTo>
                                          <a:pt x="473651" y="401358"/>
                                          <a:pt x="475939" y="405281"/>
                                          <a:pt x="477202" y="409575"/>
                                        </a:cubicBezTo>
                                        <a:cubicBezTo>
                                          <a:pt x="481013" y="434340"/>
                                          <a:pt x="483870" y="458152"/>
                                          <a:pt x="487680" y="481965"/>
                                        </a:cubicBezTo>
                                        <a:cubicBezTo>
                                          <a:pt x="487381" y="485301"/>
                                          <a:pt x="486409" y="488541"/>
                                          <a:pt x="484822" y="491490"/>
                                        </a:cubicBezTo>
                                        <a:lnTo>
                                          <a:pt x="445770" y="454342"/>
                                        </a:lnTo>
                                        <a:lnTo>
                                          <a:pt x="325755" y="334327"/>
                                        </a:lnTo>
                                        <a:lnTo>
                                          <a:pt x="256222" y="265747"/>
                                        </a:lnTo>
                                        <a:cubicBezTo>
                                          <a:pt x="251422" y="258202"/>
                                          <a:pt x="241414" y="255976"/>
                                          <a:pt x="233869" y="260776"/>
                                        </a:cubicBezTo>
                                        <a:cubicBezTo>
                                          <a:pt x="232196" y="261840"/>
                                          <a:pt x="230733" y="263203"/>
                                          <a:pt x="229552" y="264795"/>
                                        </a:cubicBezTo>
                                        <a:lnTo>
                                          <a:pt x="110490" y="381952"/>
                                        </a:lnTo>
                                        <a:lnTo>
                                          <a:pt x="0" y="490538"/>
                                        </a:lnTo>
                                        <a:cubicBezTo>
                                          <a:pt x="4763" y="457200"/>
                                          <a:pt x="8572" y="428625"/>
                                          <a:pt x="12383" y="400050"/>
                                        </a:cubicBezTo>
                                        <a:cubicBezTo>
                                          <a:pt x="14116" y="396567"/>
                                          <a:pt x="16746" y="393608"/>
                                          <a:pt x="20003" y="391478"/>
                                        </a:cubicBezTo>
                                        <a:lnTo>
                                          <a:pt x="186690" y="226695"/>
                                        </a:lnTo>
                                        <a:cubicBezTo>
                                          <a:pt x="200025" y="213360"/>
                                          <a:pt x="200025" y="210502"/>
                                          <a:pt x="187642" y="197167"/>
                                        </a:cubicBezTo>
                                        <a:cubicBezTo>
                                          <a:pt x="147638" y="157163"/>
                                          <a:pt x="107633" y="118110"/>
                                          <a:pt x="68580" y="77152"/>
                                        </a:cubicBezTo>
                                        <a:cubicBezTo>
                                          <a:pt x="64003" y="72269"/>
                                          <a:pt x="61598" y="65741"/>
                                          <a:pt x="61913" y="59055"/>
                                        </a:cubicBezTo>
                                        <a:cubicBezTo>
                                          <a:pt x="63817" y="40005"/>
                                          <a:pt x="66675" y="20955"/>
                                          <a:pt x="69533" y="2857"/>
                                        </a:cubicBezTo>
                                        <a:lnTo>
                                          <a:pt x="74295" y="0"/>
                                        </a:lnTo>
                                        <a:lnTo>
                                          <a:pt x="125730" y="54292"/>
                                        </a:lnTo>
                                        <a:lnTo>
                                          <a:pt x="226695" y="155257"/>
                                        </a:lnTo>
                                        <a:cubicBezTo>
                                          <a:pt x="241935" y="170497"/>
                                          <a:pt x="244792" y="170497"/>
                                          <a:pt x="260033" y="155257"/>
                                        </a:cubicBezTo>
                                        <a:close/>
                                      </a:path>
                                    </a:pathLst>
                                  </a:custGeom>
                                  <a:solidFill>
                                    <a:srgbClr val="000000"/>
                                  </a:solidFill>
                                  <a:ln w="9525" cap="flat">
                                    <a:noFill/>
                                    <a:prstDash val="solid"/>
                                    <a:miter/>
                                  </a:ln>
                                </wps:spPr>
                                <wps:bodyPr/>
                              </wps:wsp>
                              <wps:wsp>
                                <wps:cNvPr id="2101310790" name="任意多边形: 形状 2101310790">
                                  <a:extLst>
                                    <a:ext uri="{FF2B5EF4-FFF2-40B4-BE49-F238E27FC236}">
                                      <a16:creationId xmlns:a16="http://schemas.microsoft.com/office/drawing/2014/main" id="{7A2C6921-FF2F-73C2-1C35-61ED0A18C2FA}"/>
                                    </a:ext>
                                  </a:extLst>
                                </wps:cNvPr>
                                <wps:cNvSpPr/>
                                <wps:spPr>
                                  <a:xfrm>
                                    <a:off x="8875155" y="1672428"/>
                                    <a:ext cx="229278" cy="878641"/>
                                  </a:xfrm>
                                  <a:custGeom>
                                    <a:avLst/>
                                    <a:gdLst>
                                      <a:gd name="csX0" fmla="*/ 229279 w 229278"/>
                                      <a:gd name="csY0" fmla="*/ 429300 h 878641"/>
                                      <a:gd name="csX1" fmla="*/ 48304 w 229278"/>
                                      <a:gd name="csY1" fmla="*/ 863640 h 878641"/>
                                      <a:gd name="csX2" fmla="*/ 32111 w 229278"/>
                                      <a:gd name="csY2" fmla="*/ 875070 h 878641"/>
                                      <a:gd name="csX3" fmla="*/ 5441 w 229278"/>
                                      <a:gd name="csY3" fmla="*/ 872212 h 878641"/>
                                      <a:gd name="csX4" fmla="*/ 4489 w 229278"/>
                                      <a:gd name="csY4" fmla="*/ 844590 h 878641"/>
                                      <a:gd name="csX5" fmla="*/ 14014 w 229278"/>
                                      <a:gd name="csY5" fmla="*/ 832207 h 878641"/>
                                      <a:gd name="csX6" fmla="*/ 175939 w 229278"/>
                                      <a:gd name="csY6" fmla="*/ 527407 h 878641"/>
                                      <a:gd name="csX7" fmla="*/ 156889 w 229278"/>
                                      <a:gd name="csY7" fmla="*/ 274042 h 878641"/>
                                      <a:gd name="csX8" fmla="*/ 14966 w 229278"/>
                                      <a:gd name="csY8" fmla="*/ 45442 h 878641"/>
                                      <a:gd name="csX9" fmla="*/ 679 w 229278"/>
                                      <a:gd name="csY9" fmla="*/ 19725 h 878641"/>
                                      <a:gd name="csX10" fmla="*/ 10759 w 229278"/>
                                      <a:gd name="csY10" fmla="*/ 675 h 878641"/>
                                      <a:gd name="csX11" fmla="*/ 19729 w 229278"/>
                                      <a:gd name="csY11" fmla="*/ 675 h 878641"/>
                                      <a:gd name="csX12" fmla="*/ 47351 w 229278"/>
                                      <a:gd name="csY12" fmla="*/ 14010 h 878641"/>
                                      <a:gd name="csX13" fmla="*/ 224516 w 229278"/>
                                      <a:gd name="csY13" fmla="*/ 368340 h 878641"/>
                                      <a:gd name="csX14" fmla="*/ 229279 w 229278"/>
                                      <a:gd name="csY14" fmla="*/ 429300 h 8786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229278" h="878641">
                                        <a:moveTo>
                                          <a:pt x="229279" y="429300"/>
                                        </a:moveTo>
                                        <a:cubicBezTo>
                                          <a:pt x="226422" y="605512"/>
                                          <a:pt x="167366" y="747435"/>
                                          <a:pt x="48304" y="863640"/>
                                        </a:cubicBezTo>
                                        <a:cubicBezTo>
                                          <a:pt x="43545" y="868282"/>
                                          <a:pt x="38079" y="872140"/>
                                          <a:pt x="32111" y="875070"/>
                                        </a:cubicBezTo>
                                        <a:cubicBezTo>
                                          <a:pt x="22586" y="878880"/>
                                          <a:pt x="11156" y="881737"/>
                                          <a:pt x="5441" y="872212"/>
                                        </a:cubicBezTo>
                                        <a:cubicBezTo>
                                          <a:pt x="2702" y="863248"/>
                                          <a:pt x="2374" y="853721"/>
                                          <a:pt x="4489" y="844590"/>
                                        </a:cubicBezTo>
                                        <a:cubicBezTo>
                                          <a:pt x="5441" y="839827"/>
                                          <a:pt x="10204" y="836017"/>
                                          <a:pt x="14014" y="832207"/>
                                        </a:cubicBezTo>
                                        <a:cubicBezTo>
                                          <a:pt x="100161" y="751272"/>
                                          <a:pt x="157096" y="644098"/>
                                          <a:pt x="175939" y="527407"/>
                                        </a:cubicBezTo>
                                        <a:cubicBezTo>
                                          <a:pt x="189682" y="442633"/>
                                          <a:pt x="183154" y="355809"/>
                                          <a:pt x="156889" y="274042"/>
                                        </a:cubicBezTo>
                                        <a:cubicBezTo>
                                          <a:pt x="129181" y="187294"/>
                                          <a:pt x="80422" y="108756"/>
                                          <a:pt x="14966" y="45442"/>
                                        </a:cubicBezTo>
                                        <a:cubicBezTo>
                                          <a:pt x="8207" y="38142"/>
                                          <a:pt x="3306" y="29321"/>
                                          <a:pt x="679" y="19725"/>
                                        </a:cubicBezTo>
                                        <a:cubicBezTo>
                                          <a:pt x="-1798" y="11681"/>
                                          <a:pt x="2715" y="3152"/>
                                          <a:pt x="10759" y="675"/>
                                        </a:cubicBezTo>
                                        <a:cubicBezTo>
                                          <a:pt x="13681" y="-225"/>
                                          <a:pt x="16807" y="-225"/>
                                          <a:pt x="19729" y="675"/>
                                        </a:cubicBezTo>
                                        <a:cubicBezTo>
                                          <a:pt x="29965" y="2565"/>
                                          <a:pt x="39505" y="7171"/>
                                          <a:pt x="47351" y="14010"/>
                                        </a:cubicBezTo>
                                        <a:cubicBezTo>
                                          <a:pt x="147364" y="111165"/>
                                          <a:pt x="208324" y="228322"/>
                                          <a:pt x="224516" y="368340"/>
                                        </a:cubicBezTo>
                                        <a:cubicBezTo>
                                          <a:pt x="226422" y="392152"/>
                                          <a:pt x="228326" y="415965"/>
                                          <a:pt x="229279" y="429300"/>
                                        </a:cubicBezTo>
                                        <a:close/>
                                      </a:path>
                                    </a:pathLst>
                                  </a:custGeom>
                                  <a:solidFill>
                                    <a:srgbClr val="000000"/>
                                  </a:solidFill>
                                  <a:ln w="9525" cap="flat">
                                    <a:noFill/>
                                    <a:prstDash val="solid"/>
                                    <a:miter/>
                                  </a:ln>
                                </wps:spPr>
                                <wps:bodyPr/>
                              </wps:wsp>
                              <wps:wsp>
                                <wps:cNvPr id="543677850" name="任意多边形: 形状 543677850">
                                  <a:extLst>
                                    <a:ext uri="{FF2B5EF4-FFF2-40B4-BE49-F238E27FC236}">
                                      <a16:creationId xmlns:a16="http://schemas.microsoft.com/office/drawing/2014/main" id="{7A3BA295-4184-EEBB-594E-62DAF4084ED9}"/>
                                    </a:ext>
                                  </a:extLst>
                                </wps:cNvPr>
                                <wps:cNvSpPr/>
                                <wps:spPr>
                                  <a:xfrm>
                                    <a:off x="7888091" y="1672264"/>
                                    <a:ext cx="231719" cy="878951"/>
                                  </a:xfrm>
                                  <a:custGeom>
                                    <a:avLst/>
                                    <a:gdLst>
                                      <a:gd name="csX0" fmla="*/ 0 w 231719"/>
                                      <a:gd name="csY0" fmla="*/ 438989 h 878951"/>
                                      <a:gd name="csX1" fmla="*/ 183833 w 231719"/>
                                      <a:gd name="csY1" fmla="*/ 13221 h 878951"/>
                                      <a:gd name="csX2" fmla="*/ 192405 w 231719"/>
                                      <a:gd name="csY2" fmla="*/ 6554 h 878951"/>
                                      <a:gd name="csX3" fmla="*/ 227648 w 231719"/>
                                      <a:gd name="csY3" fmla="*/ 5601 h 878951"/>
                                      <a:gd name="csX4" fmla="*/ 220980 w 231719"/>
                                      <a:gd name="csY4" fmla="*/ 40844 h 878951"/>
                                      <a:gd name="csX5" fmla="*/ 169545 w 231719"/>
                                      <a:gd name="csY5" fmla="*/ 97041 h 878951"/>
                                      <a:gd name="csX6" fmla="*/ 181928 w 231719"/>
                                      <a:gd name="csY6" fmla="*/ 795224 h 878951"/>
                                      <a:gd name="csX7" fmla="*/ 217170 w 231719"/>
                                      <a:gd name="csY7" fmla="*/ 832371 h 878951"/>
                                      <a:gd name="csX8" fmla="*/ 225742 w 231719"/>
                                      <a:gd name="csY8" fmla="*/ 842849 h 878951"/>
                                      <a:gd name="csX9" fmla="*/ 226695 w 231719"/>
                                      <a:gd name="csY9" fmla="*/ 872376 h 878951"/>
                                      <a:gd name="csX10" fmla="*/ 197167 w 231719"/>
                                      <a:gd name="csY10" fmla="*/ 873329 h 878951"/>
                                      <a:gd name="csX11" fmla="*/ 148590 w 231719"/>
                                      <a:gd name="csY11" fmla="*/ 827609 h 878951"/>
                                      <a:gd name="csX12" fmla="*/ 15240 w 231719"/>
                                      <a:gd name="csY12" fmla="*/ 562814 h 878951"/>
                                      <a:gd name="csX13" fmla="*/ 0 w 231719"/>
                                      <a:gd name="csY13" fmla="*/ 438989 h 8789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231719" h="878951">
                                        <a:moveTo>
                                          <a:pt x="0" y="438989"/>
                                        </a:moveTo>
                                        <a:cubicBezTo>
                                          <a:pt x="1205" y="278052"/>
                                          <a:pt x="67521" y="124460"/>
                                          <a:pt x="183833" y="13221"/>
                                        </a:cubicBezTo>
                                        <a:lnTo>
                                          <a:pt x="192405" y="6554"/>
                                        </a:lnTo>
                                        <a:cubicBezTo>
                                          <a:pt x="205740" y="-2019"/>
                                          <a:pt x="220980" y="-2019"/>
                                          <a:pt x="227648" y="5601"/>
                                        </a:cubicBezTo>
                                        <a:cubicBezTo>
                                          <a:pt x="234315" y="13221"/>
                                          <a:pt x="230505" y="30366"/>
                                          <a:pt x="220980" y="40844"/>
                                        </a:cubicBezTo>
                                        <a:cubicBezTo>
                                          <a:pt x="211455" y="51321"/>
                                          <a:pt x="185738" y="77991"/>
                                          <a:pt x="169545" y="97041"/>
                                        </a:cubicBezTo>
                                        <a:cubicBezTo>
                                          <a:pt x="3611" y="301908"/>
                                          <a:pt x="8834" y="596370"/>
                                          <a:pt x="181928" y="795224"/>
                                        </a:cubicBezTo>
                                        <a:cubicBezTo>
                                          <a:pt x="192926" y="808296"/>
                                          <a:pt x="204694" y="820701"/>
                                          <a:pt x="217170" y="832371"/>
                                        </a:cubicBezTo>
                                        <a:lnTo>
                                          <a:pt x="225742" y="842849"/>
                                        </a:lnTo>
                                        <a:cubicBezTo>
                                          <a:pt x="231458" y="852374"/>
                                          <a:pt x="235267" y="862851"/>
                                          <a:pt x="226695" y="872376"/>
                                        </a:cubicBezTo>
                                        <a:cubicBezTo>
                                          <a:pt x="218788" y="880758"/>
                                          <a:pt x="205598" y="881183"/>
                                          <a:pt x="197167" y="873329"/>
                                        </a:cubicBezTo>
                                        <a:cubicBezTo>
                                          <a:pt x="179623" y="859592"/>
                                          <a:pt x="163364" y="844289"/>
                                          <a:pt x="148590" y="827609"/>
                                        </a:cubicBezTo>
                                        <a:cubicBezTo>
                                          <a:pt x="81161" y="752925"/>
                                          <a:pt x="35097" y="661455"/>
                                          <a:pt x="15240" y="562814"/>
                                        </a:cubicBezTo>
                                        <a:cubicBezTo>
                                          <a:pt x="7620" y="521856"/>
                                          <a:pt x="4763" y="479946"/>
                                          <a:pt x="0" y="438989"/>
                                        </a:cubicBezTo>
                                        <a:close/>
                                      </a:path>
                                    </a:pathLst>
                                  </a:custGeom>
                                  <a:solidFill>
                                    <a:srgbClr val="000000"/>
                                  </a:solidFill>
                                  <a:ln w="9525" cap="flat">
                                    <a:noFill/>
                                    <a:prstDash val="solid"/>
                                    <a:miter/>
                                  </a:ln>
                                </wps:spPr>
                                <wps:bodyPr/>
                              </wps:wsp>
                              <wps:wsp>
                                <wps:cNvPr id="180455261" name="任意多边形: 形状 180455261">
                                  <a:extLst>
                                    <a:ext uri="{FF2B5EF4-FFF2-40B4-BE49-F238E27FC236}">
                                      <a16:creationId xmlns:a16="http://schemas.microsoft.com/office/drawing/2014/main" id="{0D7E4F77-9962-D5B3-E5AE-36664EF87DB7}"/>
                                    </a:ext>
                                  </a:extLst>
                                </wps:cNvPr>
                                <wps:cNvSpPr/>
                                <wps:spPr>
                                  <a:xfrm>
                                    <a:off x="8341481" y="2928498"/>
                                    <a:ext cx="312420" cy="317182"/>
                                  </a:xfrm>
                                  <a:custGeom>
                                    <a:avLst/>
                                    <a:gdLst>
                                      <a:gd name="csX0" fmla="*/ 307658 w 312420"/>
                                      <a:gd name="csY0" fmla="*/ 317183 h 317182"/>
                                      <a:gd name="csX1" fmla="*/ 254317 w 312420"/>
                                      <a:gd name="csY1" fmla="*/ 261938 h 317182"/>
                                      <a:gd name="csX2" fmla="*/ 168592 w 312420"/>
                                      <a:gd name="csY2" fmla="*/ 176213 h 317182"/>
                                      <a:gd name="csX3" fmla="*/ 140970 w 312420"/>
                                      <a:gd name="csY3" fmla="*/ 175260 h 317182"/>
                                      <a:gd name="csX4" fmla="*/ 14288 w 312420"/>
                                      <a:gd name="csY4" fmla="*/ 300038 h 317182"/>
                                      <a:gd name="csX5" fmla="*/ 0 w 312420"/>
                                      <a:gd name="csY5" fmla="*/ 314325 h 317182"/>
                                      <a:gd name="csX6" fmla="*/ 7620 w 312420"/>
                                      <a:gd name="csY6" fmla="*/ 260033 h 317182"/>
                                      <a:gd name="csX7" fmla="*/ 32385 w 312420"/>
                                      <a:gd name="csY7" fmla="*/ 232410 h 317182"/>
                                      <a:gd name="csX8" fmla="*/ 111442 w 312420"/>
                                      <a:gd name="csY8" fmla="*/ 154305 h 317182"/>
                                      <a:gd name="csX9" fmla="*/ 112395 w 312420"/>
                                      <a:gd name="csY9" fmla="*/ 120015 h 317182"/>
                                      <a:gd name="csX10" fmla="*/ 50483 w 312420"/>
                                      <a:gd name="csY10" fmla="*/ 59055 h 317182"/>
                                      <a:gd name="csX11" fmla="*/ 40958 w 312420"/>
                                      <a:gd name="csY11" fmla="*/ 26670 h 317182"/>
                                      <a:gd name="csX12" fmla="*/ 44767 w 312420"/>
                                      <a:gd name="csY12" fmla="*/ 0 h 317182"/>
                                      <a:gd name="csX13" fmla="*/ 122872 w 312420"/>
                                      <a:gd name="csY13" fmla="*/ 79058 h 317182"/>
                                      <a:gd name="csX14" fmla="*/ 140970 w 312420"/>
                                      <a:gd name="csY14" fmla="*/ 98108 h 317182"/>
                                      <a:gd name="csX15" fmla="*/ 168592 w 312420"/>
                                      <a:gd name="csY15" fmla="*/ 98108 h 317182"/>
                                      <a:gd name="csX16" fmla="*/ 253365 w 312420"/>
                                      <a:gd name="csY16" fmla="*/ 13335 h 317182"/>
                                      <a:gd name="csX17" fmla="*/ 266700 w 312420"/>
                                      <a:gd name="csY17" fmla="*/ 952 h 317182"/>
                                      <a:gd name="csX18" fmla="*/ 272415 w 312420"/>
                                      <a:gd name="csY18" fmla="*/ 37147 h 317182"/>
                                      <a:gd name="csX19" fmla="*/ 265747 w 312420"/>
                                      <a:gd name="csY19" fmla="*/ 51435 h 317182"/>
                                      <a:gd name="csX20" fmla="*/ 196215 w 312420"/>
                                      <a:gd name="csY20" fmla="*/ 120015 h 317182"/>
                                      <a:gd name="csX21" fmla="*/ 196215 w 312420"/>
                                      <a:gd name="csY21" fmla="*/ 152400 h 317182"/>
                                      <a:gd name="csX22" fmla="*/ 292417 w 312420"/>
                                      <a:gd name="csY22" fmla="*/ 249555 h 317182"/>
                                      <a:gd name="csX23" fmla="*/ 306705 w 312420"/>
                                      <a:gd name="csY23" fmla="*/ 278130 h 317182"/>
                                      <a:gd name="csX24" fmla="*/ 312420 w 312420"/>
                                      <a:gd name="csY24" fmla="*/ 314325 h 3171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312420" h="317182">
                                        <a:moveTo>
                                          <a:pt x="307658" y="317183"/>
                                        </a:moveTo>
                                        <a:lnTo>
                                          <a:pt x="254317" y="261938"/>
                                        </a:lnTo>
                                        <a:lnTo>
                                          <a:pt x="168592" y="176213"/>
                                        </a:lnTo>
                                        <a:cubicBezTo>
                                          <a:pt x="159067" y="165735"/>
                                          <a:pt x="150495" y="165735"/>
                                          <a:pt x="140970" y="175260"/>
                                        </a:cubicBezTo>
                                        <a:lnTo>
                                          <a:pt x="14288" y="300038"/>
                                        </a:lnTo>
                                        <a:lnTo>
                                          <a:pt x="0" y="314325"/>
                                        </a:lnTo>
                                        <a:cubicBezTo>
                                          <a:pt x="2858" y="293370"/>
                                          <a:pt x="1905" y="276225"/>
                                          <a:pt x="7620" y="260033"/>
                                        </a:cubicBezTo>
                                        <a:cubicBezTo>
                                          <a:pt x="14288" y="249517"/>
                                          <a:pt x="22657" y="240182"/>
                                          <a:pt x="32385" y="232410"/>
                                        </a:cubicBezTo>
                                        <a:lnTo>
                                          <a:pt x="111442" y="154305"/>
                                        </a:lnTo>
                                        <a:cubicBezTo>
                                          <a:pt x="127635" y="139065"/>
                                          <a:pt x="127635" y="135255"/>
                                          <a:pt x="112395" y="120015"/>
                                        </a:cubicBezTo>
                                        <a:cubicBezTo>
                                          <a:pt x="97155" y="104775"/>
                                          <a:pt x="72390" y="78105"/>
                                          <a:pt x="50483" y="59055"/>
                                        </a:cubicBezTo>
                                        <a:cubicBezTo>
                                          <a:pt x="40589" y="51489"/>
                                          <a:pt x="36736" y="38387"/>
                                          <a:pt x="40958" y="26670"/>
                                        </a:cubicBezTo>
                                        <a:cubicBezTo>
                                          <a:pt x="42863" y="20002"/>
                                          <a:pt x="42863" y="11430"/>
                                          <a:pt x="44767" y="0"/>
                                        </a:cubicBezTo>
                                        <a:lnTo>
                                          <a:pt x="122872" y="79058"/>
                                        </a:lnTo>
                                        <a:lnTo>
                                          <a:pt x="140970" y="98108"/>
                                        </a:lnTo>
                                        <a:cubicBezTo>
                                          <a:pt x="150495" y="108585"/>
                                          <a:pt x="159067" y="107633"/>
                                          <a:pt x="168592" y="98108"/>
                                        </a:cubicBezTo>
                                        <a:lnTo>
                                          <a:pt x="253365" y="13335"/>
                                        </a:lnTo>
                                        <a:lnTo>
                                          <a:pt x="266700" y="952"/>
                                        </a:lnTo>
                                        <a:cubicBezTo>
                                          <a:pt x="268605" y="14288"/>
                                          <a:pt x="271463" y="25717"/>
                                          <a:pt x="272415" y="37147"/>
                                        </a:cubicBezTo>
                                        <a:cubicBezTo>
                                          <a:pt x="272043" y="42572"/>
                                          <a:pt x="269666" y="47665"/>
                                          <a:pt x="265747" y="51435"/>
                                        </a:cubicBezTo>
                                        <a:lnTo>
                                          <a:pt x="196215" y="120015"/>
                                        </a:lnTo>
                                        <a:cubicBezTo>
                                          <a:pt x="181927" y="134302"/>
                                          <a:pt x="181927" y="139065"/>
                                          <a:pt x="196215" y="152400"/>
                                        </a:cubicBezTo>
                                        <a:lnTo>
                                          <a:pt x="292417" y="249555"/>
                                        </a:lnTo>
                                        <a:cubicBezTo>
                                          <a:pt x="300766" y="256820"/>
                                          <a:pt x="305902" y="267092"/>
                                          <a:pt x="306705" y="278130"/>
                                        </a:cubicBezTo>
                                        <a:cubicBezTo>
                                          <a:pt x="307658" y="290513"/>
                                          <a:pt x="310515" y="301942"/>
                                          <a:pt x="312420" y="314325"/>
                                        </a:cubicBezTo>
                                        <a:close/>
                                      </a:path>
                                    </a:pathLst>
                                  </a:custGeom>
                                  <a:solidFill>
                                    <a:srgbClr val="000000"/>
                                  </a:solidFill>
                                  <a:ln w="9525" cap="flat">
                                    <a:noFill/>
                                    <a:prstDash val="solid"/>
                                    <a:miter/>
                                  </a:ln>
                                </wps:spPr>
                                <wps:bodyPr/>
                              </wps:wsp>
                              <wps:wsp>
                                <wps:cNvPr id="903552644" name="任意多边形: 形状 903552644">
                                  <a:extLst>
                                    <a:ext uri="{FF2B5EF4-FFF2-40B4-BE49-F238E27FC236}">
                                      <a16:creationId xmlns:a16="http://schemas.microsoft.com/office/drawing/2014/main" id="{5D038EFC-CF41-D916-7E45-17A7D84E0796}"/>
                                    </a:ext>
                                  </a:extLst>
                                </wps:cNvPr>
                                <wps:cNvSpPr/>
                                <wps:spPr>
                                  <a:xfrm>
                                    <a:off x="8129400" y="1775605"/>
                                    <a:ext cx="171162" cy="672870"/>
                                  </a:xfrm>
                                  <a:custGeom>
                                    <a:avLst/>
                                    <a:gdLst>
                                      <a:gd name="csX0" fmla="*/ 153026 w 171162"/>
                                      <a:gd name="csY0" fmla="*/ 367 h 672870"/>
                                      <a:gd name="csX1" fmla="*/ 170171 w 171162"/>
                                      <a:gd name="csY1" fmla="*/ 12750 h 672870"/>
                                      <a:gd name="csX2" fmla="*/ 158741 w 171162"/>
                                      <a:gd name="csY2" fmla="*/ 31800 h 672870"/>
                                      <a:gd name="csX3" fmla="*/ 37774 w 171162"/>
                                      <a:gd name="csY3" fmla="*/ 252780 h 672870"/>
                                      <a:gd name="csX4" fmla="*/ 127309 w 171162"/>
                                      <a:gd name="csY4" fmla="*/ 605205 h 672870"/>
                                      <a:gd name="csX5" fmla="*/ 157789 w 171162"/>
                                      <a:gd name="csY5" fmla="*/ 638542 h 672870"/>
                                      <a:gd name="csX6" fmla="*/ 162551 w 171162"/>
                                      <a:gd name="csY6" fmla="*/ 643305 h 672870"/>
                                      <a:gd name="csX7" fmla="*/ 167314 w 171162"/>
                                      <a:gd name="csY7" fmla="*/ 669022 h 672870"/>
                                      <a:gd name="csX8" fmla="*/ 141596 w 171162"/>
                                      <a:gd name="csY8" fmla="*/ 664260 h 672870"/>
                                      <a:gd name="csX9" fmla="*/ 105401 w 171162"/>
                                      <a:gd name="csY9" fmla="*/ 627112 h 672870"/>
                                      <a:gd name="csX10" fmla="*/ 5389 w 171162"/>
                                      <a:gd name="csY10" fmla="*/ 407085 h 672870"/>
                                      <a:gd name="csX11" fmla="*/ 65396 w 171162"/>
                                      <a:gd name="csY11" fmla="*/ 102285 h 672870"/>
                                      <a:gd name="csX12" fmla="*/ 136834 w 171162"/>
                                      <a:gd name="csY12" fmla="*/ 11797 h 672870"/>
                                      <a:gd name="csX13" fmla="*/ 153026 w 171162"/>
                                      <a:gd name="csY13" fmla="*/ 367 h 6728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71162" h="672870">
                                        <a:moveTo>
                                          <a:pt x="153026" y="367"/>
                                        </a:moveTo>
                                        <a:cubicBezTo>
                                          <a:pt x="168266" y="-1538"/>
                                          <a:pt x="172076" y="4177"/>
                                          <a:pt x="170171" y="12750"/>
                                        </a:cubicBezTo>
                                        <a:cubicBezTo>
                                          <a:pt x="167884" y="19897"/>
                                          <a:pt x="163972" y="26418"/>
                                          <a:pt x="158741" y="31800"/>
                                        </a:cubicBezTo>
                                        <a:cubicBezTo>
                                          <a:pt x="96048" y="90800"/>
                                          <a:pt x="53692" y="168173"/>
                                          <a:pt x="37774" y="252780"/>
                                        </a:cubicBezTo>
                                        <a:cubicBezTo>
                                          <a:pt x="13961" y="383272"/>
                                          <a:pt x="41584" y="502335"/>
                                          <a:pt x="127309" y="605205"/>
                                        </a:cubicBezTo>
                                        <a:cubicBezTo>
                                          <a:pt x="136834" y="617587"/>
                                          <a:pt x="148264" y="628065"/>
                                          <a:pt x="157789" y="638542"/>
                                        </a:cubicBezTo>
                                        <a:lnTo>
                                          <a:pt x="162551" y="643305"/>
                                        </a:lnTo>
                                        <a:cubicBezTo>
                                          <a:pt x="168266" y="650925"/>
                                          <a:pt x="175886" y="660450"/>
                                          <a:pt x="167314" y="669022"/>
                                        </a:cubicBezTo>
                                        <a:cubicBezTo>
                                          <a:pt x="158741" y="677595"/>
                                          <a:pt x="148264" y="669975"/>
                                          <a:pt x="141596" y="664260"/>
                                        </a:cubicBezTo>
                                        <a:cubicBezTo>
                                          <a:pt x="128585" y="652836"/>
                                          <a:pt x="116483" y="640416"/>
                                          <a:pt x="105401" y="627112"/>
                                        </a:cubicBezTo>
                                        <a:cubicBezTo>
                                          <a:pt x="52138" y="564569"/>
                                          <a:pt x="17488" y="488339"/>
                                          <a:pt x="5389" y="407085"/>
                                        </a:cubicBezTo>
                                        <a:cubicBezTo>
                                          <a:pt x="-9851" y="298500"/>
                                          <a:pt x="6341" y="195630"/>
                                          <a:pt x="65396" y="102285"/>
                                        </a:cubicBezTo>
                                        <a:cubicBezTo>
                                          <a:pt x="87618" y="70899"/>
                                          <a:pt x="111463" y="40696"/>
                                          <a:pt x="136834" y="11797"/>
                                        </a:cubicBezTo>
                                        <a:cubicBezTo>
                                          <a:pt x="141351" y="6872"/>
                                          <a:pt x="146873" y="2974"/>
                                          <a:pt x="153026" y="367"/>
                                        </a:cubicBezTo>
                                        <a:close/>
                                      </a:path>
                                    </a:pathLst>
                                  </a:custGeom>
                                  <a:solidFill>
                                    <a:srgbClr val="000000"/>
                                  </a:solidFill>
                                  <a:ln w="9525" cap="flat">
                                    <a:noFill/>
                                    <a:prstDash val="solid"/>
                                    <a:miter/>
                                  </a:ln>
                                </wps:spPr>
                                <wps:bodyPr/>
                              </wps:wsp>
                              <wps:wsp>
                                <wps:cNvPr id="618865491" name="任意多边形: 形状 618865491">
                                  <a:extLst>
                                    <a:ext uri="{FF2B5EF4-FFF2-40B4-BE49-F238E27FC236}">
                                      <a16:creationId xmlns:a16="http://schemas.microsoft.com/office/drawing/2014/main" id="{262AB4B8-15B6-9340-8328-1C4B031451F0}"/>
                                    </a:ext>
                                  </a:extLst>
                                </wps:cNvPr>
                                <wps:cNvSpPr/>
                                <wps:spPr>
                                  <a:xfrm>
                                    <a:off x="8691895" y="1772021"/>
                                    <a:ext cx="172545" cy="675762"/>
                                  </a:xfrm>
                                  <a:custGeom>
                                    <a:avLst/>
                                    <a:gdLst>
                                      <a:gd name="csX0" fmla="*/ 172508 w 172545"/>
                                      <a:gd name="csY0" fmla="*/ 340184 h 675762"/>
                                      <a:gd name="csX1" fmla="*/ 68686 w 172545"/>
                                      <a:gd name="csY1" fmla="*/ 628792 h 675762"/>
                                      <a:gd name="csX2" fmla="*/ 35348 w 172545"/>
                                      <a:gd name="csY2" fmla="*/ 664987 h 675762"/>
                                      <a:gd name="csX3" fmla="*/ 5821 w 172545"/>
                                      <a:gd name="csY3" fmla="*/ 672607 h 675762"/>
                                      <a:gd name="csX4" fmla="*/ 14393 w 172545"/>
                                      <a:gd name="csY4" fmla="*/ 642127 h 675762"/>
                                      <a:gd name="csX5" fmla="*/ 134409 w 172545"/>
                                      <a:gd name="csY5" fmla="*/ 425909 h 675762"/>
                                      <a:gd name="csX6" fmla="*/ 106786 w 172545"/>
                                      <a:gd name="csY6" fmla="*/ 165877 h 675762"/>
                                      <a:gd name="csX7" fmla="*/ 14394 w 172545"/>
                                      <a:gd name="csY7" fmla="*/ 35384 h 675762"/>
                                      <a:gd name="csX8" fmla="*/ 5821 w 172545"/>
                                      <a:gd name="csY8" fmla="*/ 5857 h 675762"/>
                                      <a:gd name="csX9" fmla="*/ 35348 w 172545"/>
                                      <a:gd name="csY9" fmla="*/ 13477 h 675762"/>
                                      <a:gd name="csX10" fmla="*/ 172508 w 172545"/>
                                      <a:gd name="csY10" fmla="*/ 340184 h 6757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72545" h="675762">
                                        <a:moveTo>
                                          <a:pt x="172508" y="340184"/>
                                        </a:moveTo>
                                        <a:cubicBezTo>
                                          <a:pt x="173889" y="445768"/>
                                          <a:pt x="137010" y="548283"/>
                                          <a:pt x="68686" y="628792"/>
                                        </a:cubicBezTo>
                                        <a:cubicBezTo>
                                          <a:pt x="58583" y="641749"/>
                                          <a:pt x="47433" y="653855"/>
                                          <a:pt x="35348" y="664987"/>
                                        </a:cubicBezTo>
                                        <a:cubicBezTo>
                                          <a:pt x="27728" y="672607"/>
                                          <a:pt x="18203" y="680227"/>
                                          <a:pt x="5821" y="672607"/>
                                        </a:cubicBezTo>
                                        <a:cubicBezTo>
                                          <a:pt x="-6562" y="664987"/>
                                          <a:pt x="2963" y="653557"/>
                                          <a:pt x="14393" y="642127"/>
                                        </a:cubicBezTo>
                                        <a:cubicBezTo>
                                          <a:pt x="76655" y="584872"/>
                                          <a:pt x="118751" y="509032"/>
                                          <a:pt x="134409" y="425909"/>
                                        </a:cubicBezTo>
                                        <a:cubicBezTo>
                                          <a:pt x="153511" y="338522"/>
                                          <a:pt x="143821" y="247300"/>
                                          <a:pt x="106786" y="165877"/>
                                        </a:cubicBezTo>
                                        <a:cubicBezTo>
                                          <a:pt x="84348" y="117025"/>
                                          <a:pt x="53018" y="72775"/>
                                          <a:pt x="14394" y="35384"/>
                                        </a:cubicBezTo>
                                        <a:cubicBezTo>
                                          <a:pt x="5821" y="27764"/>
                                          <a:pt x="-1799" y="18239"/>
                                          <a:pt x="5821" y="5857"/>
                                        </a:cubicBezTo>
                                        <a:cubicBezTo>
                                          <a:pt x="13441" y="-6526"/>
                                          <a:pt x="24871" y="2999"/>
                                          <a:pt x="35348" y="13477"/>
                                        </a:cubicBezTo>
                                        <a:cubicBezTo>
                                          <a:pt x="125836" y="103964"/>
                                          <a:pt x="172508" y="211597"/>
                                          <a:pt x="172508" y="340184"/>
                                        </a:cubicBezTo>
                                        <a:close/>
                                      </a:path>
                                    </a:pathLst>
                                  </a:custGeom>
                                  <a:solidFill>
                                    <a:srgbClr val="000000"/>
                                  </a:solidFill>
                                  <a:ln w="9525" cap="flat">
                                    <a:noFill/>
                                    <a:prstDash val="solid"/>
                                    <a:miter/>
                                  </a:ln>
                                </wps:spPr>
                                <wps:bodyPr/>
                              </wps:wsp>
                              <wps:wsp>
                                <wps:cNvPr id="806467215" name="任意多边形: 形状 806467215">
                                  <a:extLst>
                                    <a:ext uri="{FF2B5EF4-FFF2-40B4-BE49-F238E27FC236}">
                                      <a16:creationId xmlns:a16="http://schemas.microsoft.com/office/drawing/2014/main" id="{1FED5D47-E53B-1CF6-9DCE-F262E256A4A9}"/>
                                    </a:ext>
                                  </a:extLst>
                                </wps:cNvPr>
                                <wps:cNvSpPr/>
                                <wps:spPr>
                                  <a:xfrm>
                                    <a:off x="8410061" y="2585598"/>
                                    <a:ext cx="175260" cy="164782"/>
                                  </a:xfrm>
                                  <a:custGeom>
                                    <a:avLst/>
                                    <a:gdLst>
                                      <a:gd name="csX0" fmla="*/ 169545 w 175260"/>
                                      <a:gd name="csY0" fmla="*/ 164783 h 164782"/>
                                      <a:gd name="csX1" fmla="*/ 103822 w 175260"/>
                                      <a:gd name="csY1" fmla="*/ 98108 h 164782"/>
                                      <a:gd name="csX2" fmla="*/ 69533 w 175260"/>
                                      <a:gd name="csY2" fmla="*/ 98108 h 164782"/>
                                      <a:gd name="csX3" fmla="*/ 3810 w 175260"/>
                                      <a:gd name="csY3" fmla="*/ 164783 h 164782"/>
                                      <a:gd name="csX4" fmla="*/ 0 w 175260"/>
                                      <a:gd name="csY4" fmla="*/ 161925 h 164782"/>
                                      <a:gd name="csX5" fmla="*/ 12383 w 175260"/>
                                      <a:gd name="csY5" fmla="*/ 136208 h 164782"/>
                                      <a:gd name="csX6" fmla="*/ 62865 w 175260"/>
                                      <a:gd name="csY6" fmla="*/ 85725 h 164782"/>
                                      <a:gd name="csX7" fmla="*/ 62865 w 175260"/>
                                      <a:gd name="csY7" fmla="*/ 57150 h 164782"/>
                                      <a:gd name="csX8" fmla="*/ 29528 w 175260"/>
                                      <a:gd name="csY8" fmla="*/ 24765 h 164782"/>
                                      <a:gd name="csX9" fmla="*/ 26670 w 175260"/>
                                      <a:gd name="csY9" fmla="*/ 0 h 164782"/>
                                      <a:gd name="csX10" fmla="*/ 71438 w 175260"/>
                                      <a:gd name="csY10" fmla="*/ 44767 h 164782"/>
                                      <a:gd name="csX11" fmla="*/ 102870 w 175260"/>
                                      <a:gd name="csY11" fmla="*/ 45720 h 164782"/>
                                      <a:gd name="csX12" fmla="*/ 147638 w 175260"/>
                                      <a:gd name="csY12" fmla="*/ 0 h 164782"/>
                                      <a:gd name="csX13" fmla="*/ 146015 w 175260"/>
                                      <a:gd name="csY13" fmla="*/ 22842 h 164782"/>
                                      <a:gd name="csX14" fmla="*/ 144780 w 175260"/>
                                      <a:gd name="csY14" fmla="*/ 23813 h 164782"/>
                                      <a:gd name="csX15" fmla="*/ 109538 w 175260"/>
                                      <a:gd name="csY15" fmla="*/ 59055 h 164782"/>
                                      <a:gd name="csX16" fmla="*/ 106039 w 175260"/>
                                      <a:gd name="csY16" fmla="*/ 80322 h 164782"/>
                                      <a:gd name="csX17" fmla="*/ 109538 w 175260"/>
                                      <a:gd name="csY17" fmla="*/ 83820 h 164782"/>
                                      <a:gd name="csX18" fmla="*/ 160020 w 175260"/>
                                      <a:gd name="csY18" fmla="*/ 134302 h 164782"/>
                                      <a:gd name="csX19" fmla="*/ 175260 w 175260"/>
                                      <a:gd name="csY19" fmla="*/ 160972 h 1647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75260" h="164782">
                                        <a:moveTo>
                                          <a:pt x="169545" y="164783"/>
                                        </a:moveTo>
                                        <a:lnTo>
                                          <a:pt x="103822" y="98108"/>
                                        </a:lnTo>
                                        <a:cubicBezTo>
                                          <a:pt x="89535" y="83820"/>
                                          <a:pt x="84772" y="83820"/>
                                          <a:pt x="69533" y="98108"/>
                                        </a:cubicBezTo>
                                        <a:lnTo>
                                          <a:pt x="3810" y="164783"/>
                                        </a:lnTo>
                                        <a:lnTo>
                                          <a:pt x="0" y="161925"/>
                                        </a:lnTo>
                                        <a:cubicBezTo>
                                          <a:pt x="3153" y="152917"/>
                                          <a:pt x="7306" y="144290"/>
                                          <a:pt x="12383" y="136208"/>
                                        </a:cubicBezTo>
                                        <a:lnTo>
                                          <a:pt x="62865" y="85725"/>
                                        </a:lnTo>
                                        <a:cubicBezTo>
                                          <a:pt x="74295" y="74295"/>
                                          <a:pt x="74295" y="68580"/>
                                          <a:pt x="62865" y="57150"/>
                                        </a:cubicBezTo>
                                        <a:cubicBezTo>
                                          <a:pt x="52466" y="45645"/>
                                          <a:pt x="41330" y="34827"/>
                                          <a:pt x="29528" y="24765"/>
                                        </a:cubicBezTo>
                                        <a:cubicBezTo>
                                          <a:pt x="22135" y="18587"/>
                                          <a:pt x="20879" y="7700"/>
                                          <a:pt x="26670" y="0"/>
                                        </a:cubicBezTo>
                                        <a:lnTo>
                                          <a:pt x="71438" y="44767"/>
                                        </a:lnTo>
                                        <a:cubicBezTo>
                                          <a:pt x="84772" y="59055"/>
                                          <a:pt x="89535" y="59055"/>
                                          <a:pt x="102870" y="45720"/>
                                        </a:cubicBezTo>
                                        <a:cubicBezTo>
                                          <a:pt x="116205" y="32385"/>
                                          <a:pt x="131445" y="15240"/>
                                          <a:pt x="147638" y="0"/>
                                        </a:cubicBezTo>
                                        <a:cubicBezTo>
                                          <a:pt x="153497" y="6756"/>
                                          <a:pt x="152771" y="16982"/>
                                          <a:pt x="146015" y="22842"/>
                                        </a:cubicBezTo>
                                        <a:cubicBezTo>
                                          <a:pt x="145619" y="23185"/>
                                          <a:pt x="145207" y="23509"/>
                                          <a:pt x="144780" y="23813"/>
                                        </a:cubicBezTo>
                                        <a:cubicBezTo>
                                          <a:pt x="133350" y="35242"/>
                                          <a:pt x="121920" y="47625"/>
                                          <a:pt x="109538" y="59055"/>
                                        </a:cubicBezTo>
                                        <a:cubicBezTo>
                                          <a:pt x="102699" y="63962"/>
                                          <a:pt x="101133" y="73483"/>
                                          <a:pt x="106039" y="80322"/>
                                        </a:cubicBezTo>
                                        <a:cubicBezTo>
                                          <a:pt x="107007" y="81671"/>
                                          <a:pt x="108189" y="82852"/>
                                          <a:pt x="109538" y="83820"/>
                                        </a:cubicBezTo>
                                        <a:cubicBezTo>
                                          <a:pt x="126683" y="100965"/>
                                          <a:pt x="144780" y="117158"/>
                                          <a:pt x="160020" y="134302"/>
                                        </a:cubicBezTo>
                                        <a:cubicBezTo>
                                          <a:pt x="166008" y="142642"/>
                                          <a:pt x="171115" y="151580"/>
                                          <a:pt x="175260" y="160972"/>
                                        </a:cubicBezTo>
                                        <a:close/>
                                      </a:path>
                                    </a:pathLst>
                                  </a:custGeom>
                                  <a:solidFill>
                                    <a:srgbClr val="000000"/>
                                  </a:solidFill>
                                  <a:ln w="9525" cap="flat">
                                    <a:noFill/>
                                    <a:prstDash val="solid"/>
                                    <a:miter/>
                                  </a:ln>
                                </wps:spPr>
                                <wps:bodyPr/>
                              </wps:wsp>
                            </wpg:grpSp>
                            <wpg:grpSp>
                              <wpg:cNvPr id="261964709" name="组合 261964709">
                                <a:extLst>
                                  <a:ext uri="{FF2B5EF4-FFF2-40B4-BE49-F238E27FC236}">
                                    <a16:creationId xmlns:a16="http://schemas.microsoft.com/office/drawing/2014/main" id="{BC1A5654-5D2C-E321-B042-06B0E40FC295}"/>
                                  </a:ext>
                                </a:extLst>
                              </wpg:cNvPr>
                              <wpg:cNvGrpSpPr/>
                              <wpg:grpSpPr>
                                <a:xfrm>
                                  <a:off x="7144007" y="2083240"/>
                                  <a:ext cx="1272272" cy="648598"/>
                                  <a:chOff x="7144007" y="2083240"/>
                                  <a:chExt cx="1272272" cy="648598"/>
                                </a:xfrm>
                              </wpg:grpSpPr>
                              <wpg:grpSp>
                                <wpg:cNvPr id="288656612" name="组合 288656612">
                                  <a:extLst>
                                    <a:ext uri="{FF2B5EF4-FFF2-40B4-BE49-F238E27FC236}">
                                      <a16:creationId xmlns:a16="http://schemas.microsoft.com/office/drawing/2014/main" id="{239EBF76-78F2-DFEB-F20F-D009101D49DF}"/>
                                    </a:ext>
                                  </a:extLst>
                                </wpg:cNvPr>
                                <wpg:cNvGrpSpPr/>
                                <wpg:grpSpPr>
                                  <a:xfrm>
                                    <a:off x="7144007" y="2083240"/>
                                    <a:ext cx="1272272" cy="648598"/>
                                    <a:chOff x="7144007" y="2083240"/>
                                    <a:chExt cx="1272272" cy="648598"/>
                                  </a:xfrm>
                                </wpg:grpSpPr>
                                <wpg:grpSp>
                                  <wpg:cNvPr id="2106910843" name="组合 2106910843">
                                    <a:extLst>
                                      <a:ext uri="{FF2B5EF4-FFF2-40B4-BE49-F238E27FC236}">
                                        <a16:creationId xmlns:a16="http://schemas.microsoft.com/office/drawing/2014/main" id="{4597CEE7-3248-3DDE-B61E-411C92583105}"/>
                                      </a:ext>
                                    </a:extLst>
                                  </wpg:cNvPr>
                                  <wpg:cNvGrpSpPr/>
                                  <wpg:grpSpPr>
                                    <a:xfrm>
                                      <a:off x="7144007" y="2083240"/>
                                      <a:ext cx="1272272" cy="648598"/>
                                      <a:chOff x="7144007" y="2083240"/>
                                      <a:chExt cx="1272272" cy="648598"/>
                                    </a:xfrm>
                                  </wpg:grpSpPr>
                                  <wpg:grpSp>
                                    <wpg:cNvPr id="600437844" name="组合 600437844">
                                      <a:extLst>
                                        <a:ext uri="{FF2B5EF4-FFF2-40B4-BE49-F238E27FC236}">
                                          <a16:creationId xmlns:a16="http://schemas.microsoft.com/office/drawing/2014/main" id="{E954395C-26E6-867C-FA2B-5932AAC95833}"/>
                                        </a:ext>
                                      </a:extLst>
                                    </wpg:cNvPr>
                                    <wpg:cNvGrpSpPr/>
                                    <wpg:grpSpPr>
                                      <a:xfrm>
                                        <a:off x="7144007" y="2083240"/>
                                        <a:ext cx="1199617" cy="646121"/>
                                        <a:chOff x="7144007" y="2083240"/>
                                        <a:chExt cx="1199617" cy="646121"/>
                                      </a:xfrm>
                                    </wpg:grpSpPr>
                                    <wps:wsp>
                                      <wps:cNvPr id="130109257" name="矩形 130109257">
                                        <a:extLst>
                                          <a:ext uri="{FF2B5EF4-FFF2-40B4-BE49-F238E27FC236}">
                                            <a16:creationId xmlns:a16="http://schemas.microsoft.com/office/drawing/2014/main" id="{702369A5-E7F7-40A4-D158-97A1DA1D86F0}"/>
                                          </a:ext>
                                        </a:extLst>
                                      </wps:cNvPr>
                                      <wps:cNvSpPr/>
                                      <wps:spPr>
                                        <a:xfrm>
                                          <a:off x="7144007" y="2537885"/>
                                          <a:ext cx="447188" cy="19147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2774343" name="矩形 1902774343">
                                        <a:extLst>
                                          <a:ext uri="{FF2B5EF4-FFF2-40B4-BE49-F238E27FC236}">
                                            <a16:creationId xmlns:a16="http://schemas.microsoft.com/office/drawing/2014/main" id="{C9742C2E-D271-83DE-67CB-43591432ED0E}"/>
                                          </a:ext>
                                        </a:extLst>
                                      </wps:cNvPr>
                                      <wps:cNvSpPr/>
                                      <wps:spPr>
                                        <a:xfrm>
                                          <a:off x="7180717"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9007456" name="矩形 1809007456">
                                        <a:extLst>
                                          <a:ext uri="{FF2B5EF4-FFF2-40B4-BE49-F238E27FC236}">
                                            <a16:creationId xmlns:a16="http://schemas.microsoft.com/office/drawing/2014/main" id="{1B08FE3E-E61F-7A40-EB3A-49BCABA28B68}"/>
                                          </a:ext>
                                        </a:extLst>
                                      </wps:cNvPr>
                                      <wps:cNvSpPr/>
                                      <wps:spPr>
                                        <a:xfrm>
                                          <a:off x="7282224"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9600086" name="矩形 729600086">
                                        <a:extLst>
                                          <a:ext uri="{FF2B5EF4-FFF2-40B4-BE49-F238E27FC236}">
                                            <a16:creationId xmlns:a16="http://schemas.microsoft.com/office/drawing/2014/main" id="{2F70E54F-7A15-8C3A-744F-E3D1C3776D5B}"/>
                                          </a:ext>
                                        </a:extLst>
                                      </wps:cNvPr>
                                      <wps:cNvSpPr/>
                                      <wps:spPr>
                                        <a:xfrm>
                                          <a:off x="7383731"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2321123" name="矩形 2042321123">
                                        <a:extLst>
                                          <a:ext uri="{FF2B5EF4-FFF2-40B4-BE49-F238E27FC236}">
                                            <a16:creationId xmlns:a16="http://schemas.microsoft.com/office/drawing/2014/main" id="{E461AF6C-BF95-AD1A-8D31-0601A6651AC3}"/>
                                          </a:ext>
                                        </a:extLst>
                                      </wps:cNvPr>
                                      <wps:cNvSpPr/>
                                      <wps:spPr>
                                        <a:xfrm>
                                          <a:off x="7485237"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7350016" name="矩形 637350016">
                                        <a:extLst>
                                          <a:ext uri="{FF2B5EF4-FFF2-40B4-BE49-F238E27FC236}">
                                            <a16:creationId xmlns:a16="http://schemas.microsoft.com/office/drawing/2014/main" id="{A687C5D4-EC0F-1748-8F95-F6F6E3A5F75F}"/>
                                          </a:ext>
                                        </a:extLst>
                                      </wps:cNvPr>
                                      <wps:cNvSpPr/>
                                      <wps:spPr>
                                        <a:xfrm>
                                          <a:off x="7465714" y="2342440"/>
                                          <a:ext cx="45719" cy="1914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4449838" name="矩形 1074449838">
                                        <a:extLst>
                                          <a:ext uri="{FF2B5EF4-FFF2-40B4-BE49-F238E27FC236}">
                                            <a16:creationId xmlns:a16="http://schemas.microsoft.com/office/drawing/2014/main" id="{396F9A93-95B6-2BA4-8074-1C54F87EFC49}"/>
                                          </a:ext>
                                        </a:extLst>
                                      </wps:cNvPr>
                                      <wps:cNvSpPr/>
                                      <wps:spPr>
                                        <a:xfrm>
                                          <a:off x="7888619" y="2083240"/>
                                          <a:ext cx="178876" cy="64612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0496916" name="矩形 1040496916">
                                        <a:extLst>
                                          <a:ext uri="{FF2B5EF4-FFF2-40B4-BE49-F238E27FC236}">
                                            <a16:creationId xmlns:a16="http://schemas.microsoft.com/office/drawing/2014/main" id="{871C6116-F66A-0C5E-709A-66CE6F907386}"/>
                                          </a:ext>
                                        </a:extLst>
                                      </wps:cNvPr>
                                      <wps:cNvSpPr/>
                                      <wps:spPr>
                                        <a:xfrm>
                                          <a:off x="8067248" y="2406300"/>
                                          <a:ext cx="276376" cy="32306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7646205" name="矩形 527646205">
                                        <a:extLst>
                                          <a:ext uri="{FF2B5EF4-FFF2-40B4-BE49-F238E27FC236}">
                                            <a16:creationId xmlns:a16="http://schemas.microsoft.com/office/drawing/2014/main" id="{FC3D4393-C8A4-1563-14DF-76F671228C0E}"/>
                                          </a:ext>
                                        </a:extLst>
                                      </wps:cNvPr>
                                      <wps:cNvSpPr/>
                                      <wps:spPr>
                                        <a:xfrm>
                                          <a:off x="7920226" y="225666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2567560" name="矩形 542567560">
                                        <a:extLst>
                                          <a:ext uri="{FF2B5EF4-FFF2-40B4-BE49-F238E27FC236}">
                                            <a16:creationId xmlns:a16="http://schemas.microsoft.com/office/drawing/2014/main" id="{6C778A40-5016-8E55-FE4C-8AC68C7E50B8}"/>
                                          </a:ext>
                                        </a:extLst>
                                      </wps:cNvPr>
                                      <wps:cNvSpPr/>
                                      <wps:spPr>
                                        <a:xfrm>
                                          <a:off x="7920226" y="235293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7160305" name="矩形 507160305">
                                        <a:extLst>
                                          <a:ext uri="{FF2B5EF4-FFF2-40B4-BE49-F238E27FC236}">
                                            <a16:creationId xmlns:a16="http://schemas.microsoft.com/office/drawing/2014/main" id="{49CD0A73-E601-6ECB-CD34-779B175E2E69}"/>
                                          </a:ext>
                                        </a:extLst>
                                      </wps:cNvPr>
                                      <wps:cNvSpPr/>
                                      <wps:spPr>
                                        <a:xfrm>
                                          <a:off x="7920226" y="244919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14658587" name="矩形 2114658587">
                                        <a:extLst>
                                          <a:ext uri="{FF2B5EF4-FFF2-40B4-BE49-F238E27FC236}">
                                            <a16:creationId xmlns:a16="http://schemas.microsoft.com/office/drawing/2014/main" id="{414C59F1-3251-87B1-EDE5-4BD953F9D333}"/>
                                          </a:ext>
                                        </a:extLst>
                                      </wps:cNvPr>
                                      <wps:cNvSpPr/>
                                      <wps:spPr>
                                        <a:xfrm>
                                          <a:off x="7920226" y="254546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4924263" name="矩形 824924263">
                                        <a:extLst>
                                          <a:ext uri="{FF2B5EF4-FFF2-40B4-BE49-F238E27FC236}">
                                            <a16:creationId xmlns:a16="http://schemas.microsoft.com/office/drawing/2014/main" id="{0238CD6F-AE0D-E89B-688C-FAFE40C4851E}"/>
                                          </a:ext>
                                        </a:extLst>
                                      </wps:cNvPr>
                                      <wps:cNvSpPr/>
                                      <wps:spPr>
                                        <a:xfrm>
                                          <a:off x="7920226" y="2641725"/>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2551169" name="矩形 2062551169">
                                        <a:extLst>
                                          <a:ext uri="{FF2B5EF4-FFF2-40B4-BE49-F238E27FC236}">
                                            <a16:creationId xmlns:a16="http://schemas.microsoft.com/office/drawing/2014/main" id="{5B0E8DB6-6ADB-F6EF-7BCC-DB2BD73922DC}"/>
                                          </a:ext>
                                        </a:extLst>
                                      </wps:cNvPr>
                                      <wps:cNvSpPr/>
                                      <wps:spPr>
                                        <a:xfrm>
                                          <a:off x="7920226" y="216040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1285509" name="矩形 2061285509">
                                        <a:extLst>
                                          <a:ext uri="{FF2B5EF4-FFF2-40B4-BE49-F238E27FC236}">
                                            <a16:creationId xmlns:a16="http://schemas.microsoft.com/office/drawing/2014/main" id="{A4833499-9693-58F2-FF68-1F9C7C3D236F}"/>
                                          </a:ext>
                                        </a:extLst>
                                      </wps:cNvPr>
                                      <wps:cNvSpPr/>
                                      <wps:spPr>
                                        <a:xfrm>
                                          <a:off x="7990855" y="225571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9605904" name="矩形 1579605904">
                                        <a:extLst>
                                          <a:ext uri="{FF2B5EF4-FFF2-40B4-BE49-F238E27FC236}">
                                            <a16:creationId xmlns:a16="http://schemas.microsoft.com/office/drawing/2014/main" id="{9C9DDA05-78CA-E33C-9682-36CC8856EE1F}"/>
                                          </a:ext>
                                        </a:extLst>
                                      </wps:cNvPr>
                                      <wps:cNvSpPr/>
                                      <wps:spPr>
                                        <a:xfrm>
                                          <a:off x="7990855" y="23519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6874544" name="矩形 1716874544">
                                        <a:extLst>
                                          <a:ext uri="{FF2B5EF4-FFF2-40B4-BE49-F238E27FC236}">
                                            <a16:creationId xmlns:a16="http://schemas.microsoft.com/office/drawing/2014/main" id="{E1002EA2-2B70-5B3A-30FE-5A4688CD7339}"/>
                                          </a:ext>
                                        </a:extLst>
                                      </wps:cNvPr>
                                      <wps:cNvSpPr/>
                                      <wps:spPr>
                                        <a:xfrm>
                                          <a:off x="7990855" y="244824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552890" name="矩形 472552890">
                                        <a:extLst>
                                          <a:ext uri="{FF2B5EF4-FFF2-40B4-BE49-F238E27FC236}">
                                            <a16:creationId xmlns:a16="http://schemas.microsoft.com/office/drawing/2014/main" id="{CCC88946-993F-EA9D-54F3-2E54CDE79CFD}"/>
                                          </a:ext>
                                        </a:extLst>
                                      </wps:cNvPr>
                                      <wps:cNvSpPr/>
                                      <wps:spPr>
                                        <a:xfrm>
                                          <a:off x="7990855" y="254450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4451868" name="矩形 554451868">
                                        <a:extLst>
                                          <a:ext uri="{FF2B5EF4-FFF2-40B4-BE49-F238E27FC236}">
                                            <a16:creationId xmlns:a16="http://schemas.microsoft.com/office/drawing/2014/main" id="{B1FCF5A0-FAC5-E67F-8265-CB5CCCB01C29}"/>
                                          </a:ext>
                                        </a:extLst>
                                      </wps:cNvPr>
                                      <wps:cNvSpPr/>
                                      <wps:spPr>
                                        <a:xfrm>
                                          <a:off x="7990855" y="2640770"/>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52812894" name="任意多边形: 形状 1252812894">
                                      <a:extLst>
                                        <a:ext uri="{FF2B5EF4-FFF2-40B4-BE49-F238E27FC236}">
                                          <a16:creationId xmlns:a16="http://schemas.microsoft.com/office/drawing/2014/main" id="{E1335E74-19E9-6937-66B4-B012829A4D23}"/>
                                        </a:ext>
                                      </a:extLst>
                                    </wps:cNvPr>
                                    <wps:cNvSpPr/>
                                    <wps:spPr>
                                      <a:xfrm>
                                        <a:off x="8185996" y="2085717"/>
                                        <a:ext cx="230283" cy="646121"/>
                                      </a:xfrm>
                                      <a:custGeom>
                                        <a:avLst/>
                                        <a:gdLst>
                                          <a:gd name="csX0" fmla="*/ 0 w 230283"/>
                                          <a:gd name="csY0" fmla="*/ 0 h 646121"/>
                                          <a:gd name="csX1" fmla="*/ 230283 w 230283"/>
                                          <a:gd name="csY1" fmla="*/ 0 h 646121"/>
                                          <a:gd name="csX2" fmla="*/ 230283 w 230283"/>
                                          <a:gd name="csY2" fmla="*/ 646121 h 646121"/>
                                          <a:gd name="csX3" fmla="*/ 161162 w 230283"/>
                                          <a:gd name="csY3" fmla="*/ 646121 h 646121"/>
                                          <a:gd name="csX4" fmla="*/ 161162 w 230283"/>
                                          <a:gd name="csY4" fmla="*/ 323060 h 646121"/>
                                          <a:gd name="csX5" fmla="*/ 0 w 230283"/>
                                          <a:gd name="csY5" fmla="*/ 323060 h 646121"/>
                                          <a:gd name="csX6" fmla="*/ 0 w 230283"/>
                                          <a:gd name="csY6" fmla="*/ 0 h 646121"/>
                                          <a:gd name="csX0" fmla="*/ 161162 w 252602"/>
                                          <a:gd name="csY0" fmla="*/ 323060 h 646121"/>
                                          <a:gd name="csX1" fmla="*/ 0 w 252602"/>
                                          <a:gd name="csY1" fmla="*/ 323060 h 646121"/>
                                          <a:gd name="csX2" fmla="*/ 0 w 252602"/>
                                          <a:gd name="csY2" fmla="*/ 0 h 646121"/>
                                          <a:gd name="csX3" fmla="*/ 230283 w 252602"/>
                                          <a:gd name="csY3" fmla="*/ 0 h 646121"/>
                                          <a:gd name="csX4" fmla="*/ 230283 w 252602"/>
                                          <a:gd name="csY4" fmla="*/ 646121 h 646121"/>
                                          <a:gd name="csX5" fmla="*/ 161162 w 252602"/>
                                          <a:gd name="csY5" fmla="*/ 646121 h 646121"/>
                                          <a:gd name="csX6" fmla="*/ 252602 w 252602"/>
                                          <a:gd name="csY6" fmla="*/ 414500 h 646121"/>
                                          <a:gd name="csX0" fmla="*/ 161162 w 230283"/>
                                          <a:gd name="csY0" fmla="*/ 323060 h 646121"/>
                                          <a:gd name="csX1" fmla="*/ 0 w 230283"/>
                                          <a:gd name="csY1" fmla="*/ 323060 h 646121"/>
                                          <a:gd name="csX2" fmla="*/ 0 w 230283"/>
                                          <a:gd name="csY2" fmla="*/ 0 h 646121"/>
                                          <a:gd name="csX3" fmla="*/ 230283 w 230283"/>
                                          <a:gd name="csY3" fmla="*/ 0 h 646121"/>
                                          <a:gd name="csX4" fmla="*/ 230283 w 230283"/>
                                          <a:gd name="csY4" fmla="*/ 646121 h 646121"/>
                                          <a:gd name="csX5" fmla="*/ 161162 w 230283"/>
                                          <a:gd name="csY5" fmla="*/ 646121 h 646121"/>
                                          <a:gd name="csX0" fmla="*/ 0 w 230283"/>
                                          <a:gd name="csY0" fmla="*/ 323060 h 646121"/>
                                          <a:gd name="csX1" fmla="*/ 0 w 230283"/>
                                          <a:gd name="csY1" fmla="*/ 0 h 646121"/>
                                          <a:gd name="csX2" fmla="*/ 230283 w 230283"/>
                                          <a:gd name="csY2" fmla="*/ 0 h 646121"/>
                                          <a:gd name="csX3" fmla="*/ 230283 w 230283"/>
                                          <a:gd name="csY3" fmla="*/ 646121 h 646121"/>
                                          <a:gd name="csX4" fmla="*/ 161162 w 230283"/>
                                          <a:gd name="csY4" fmla="*/ 646121 h 646121"/>
                                        </a:gdLst>
                                        <a:ahLst/>
                                        <a:cxnLst>
                                          <a:cxn ang="0">
                                            <a:pos x="csX0" y="csY0"/>
                                          </a:cxn>
                                          <a:cxn ang="0">
                                            <a:pos x="csX1" y="csY1"/>
                                          </a:cxn>
                                          <a:cxn ang="0">
                                            <a:pos x="csX2" y="csY2"/>
                                          </a:cxn>
                                          <a:cxn ang="0">
                                            <a:pos x="csX3" y="csY3"/>
                                          </a:cxn>
                                          <a:cxn ang="0">
                                            <a:pos x="csX4" y="csY4"/>
                                          </a:cxn>
                                        </a:cxnLst>
                                        <a:rect l="l" t="t" r="r" b="b"/>
                                        <a:pathLst>
                                          <a:path w="230283" h="646121">
                                            <a:moveTo>
                                              <a:pt x="0" y="323060"/>
                                            </a:moveTo>
                                            <a:lnTo>
                                              <a:pt x="0" y="0"/>
                                            </a:lnTo>
                                            <a:lnTo>
                                              <a:pt x="230283" y="0"/>
                                            </a:lnTo>
                                            <a:lnTo>
                                              <a:pt x="230283" y="646121"/>
                                            </a:lnTo>
                                            <a:lnTo>
                                              <a:pt x="161162" y="64612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721924987" name="组合 721924987">
                                    <a:extLst>
                                      <a:ext uri="{FF2B5EF4-FFF2-40B4-BE49-F238E27FC236}">
                                        <a16:creationId xmlns:a16="http://schemas.microsoft.com/office/drawing/2014/main" id="{E3FF32A1-93B1-010F-2109-3999408AD623}"/>
                                      </a:ext>
                                    </a:extLst>
                                  </wpg:cNvPr>
                                  <wpg:cNvGrpSpPr/>
                                  <wpg:grpSpPr>
                                    <a:xfrm>
                                      <a:off x="8093537" y="2462757"/>
                                      <a:ext cx="45719" cy="209673"/>
                                      <a:chOff x="8093537" y="2462757"/>
                                      <a:chExt cx="45719" cy="209673"/>
                                    </a:xfrm>
                                  </wpg:grpSpPr>
                                  <wps:wsp>
                                    <wps:cNvPr id="765540759" name="矩形 765540759">
                                      <a:extLst>
                                        <a:ext uri="{FF2B5EF4-FFF2-40B4-BE49-F238E27FC236}">
                                          <a16:creationId xmlns:a16="http://schemas.microsoft.com/office/drawing/2014/main" id="{BC3B5BC1-799A-9ECD-7E9C-77EA171570E5}"/>
                                        </a:ext>
                                      </a:extLst>
                                    </wps:cNvPr>
                                    <wps:cNvSpPr/>
                                    <wps:spPr>
                                      <a:xfrm>
                                        <a:off x="8093537" y="246275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7472233" name="矩形 1337472233">
                                      <a:extLst>
                                        <a:ext uri="{FF2B5EF4-FFF2-40B4-BE49-F238E27FC236}">
                                          <a16:creationId xmlns:a16="http://schemas.microsoft.com/office/drawing/2014/main" id="{66E814AA-12D3-DEC1-E67E-81C7569BF596}"/>
                                        </a:ext>
                                      </a:extLst>
                                    </wps:cNvPr>
                                    <wps:cNvSpPr/>
                                    <wps:spPr>
                                      <a:xfrm>
                                        <a:off x="8093537" y="2544734"/>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8646210" name="矩形 388646210">
                                      <a:extLst>
                                        <a:ext uri="{FF2B5EF4-FFF2-40B4-BE49-F238E27FC236}">
                                          <a16:creationId xmlns:a16="http://schemas.microsoft.com/office/drawing/2014/main" id="{60F1FD18-8496-3ACA-6B39-00307F6CBC1D}"/>
                                        </a:ext>
                                      </a:extLst>
                                    </wps:cNvPr>
                                    <wps:cNvSpPr/>
                                    <wps:spPr>
                                      <a:xfrm>
                                        <a:off x="8093537" y="262671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00341482" name="组合 2000341482">
                                    <a:extLst>
                                      <a:ext uri="{FF2B5EF4-FFF2-40B4-BE49-F238E27FC236}">
                                        <a16:creationId xmlns:a16="http://schemas.microsoft.com/office/drawing/2014/main" id="{F0FCAABC-D11E-4B70-22CC-D5247CFF7C90}"/>
                                      </a:ext>
                                    </a:extLst>
                                  </wpg:cNvPr>
                                  <wpg:cNvGrpSpPr/>
                                  <wpg:grpSpPr>
                                    <a:xfrm>
                                      <a:off x="8179810" y="2462757"/>
                                      <a:ext cx="45719" cy="209673"/>
                                      <a:chOff x="8179810" y="2462757"/>
                                      <a:chExt cx="45719" cy="209673"/>
                                    </a:xfrm>
                                  </wpg:grpSpPr>
                                  <wps:wsp>
                                    <wps:cNvPr id="1382229279" name="矩形 1382229279">
                                      <a:extLst>
                                        <a:ext uri="{FF2B5EF4-FFF2-40B4-BE49-F238E27FC236}">
                                          <a16:creationId xmlns:a16="http://schemas.microsoft.com/office/drawing/2014/main" id="{28E704FB-A874-CEFE-ACDF-18FFD1F97FEB}"/>
                                        </a:ext>
                                      </a:extLst>
                                    </wps:cNvPr>
                                    <wps:cNvSpPr/>
                                    <wps:spPr>
                                      <a:xfrm>
                                        <a:off x="8179810" y="246275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625719" name="矩形 1848625719">
                                      <a:extLst>
                                        <a:ext uri="{FF2B5EF4-FFF2-40B4-BE49-F238E27FC236}">
                                          <a16:creationId xmlns:a16="http://schemas.microsoft.com/office/drawing/2014/main" id="{1F1F93E4-3928-A09F-A322-4ED0EC81A85E}"/>
                                        </a:ext>
                                      </a:extLst>
                                    </wps:cNvPr>
                                    <wps:cNvSpPr/>
                                    <wps:spPr>
                                      <a:xfrm>
                                        <a:off x="8179810" y="2544734"/>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6822245" name="矩形 1916822245">
                                      <a:extLst>
                                        <a:ext uri="{FF2B5EF4-FFF2-40B4-BE49-F238E27FC236}">
                                          <a16:creationId xmlns:a16="http://schemas.microsoft.com/office/drawing/2014/main" id="{5D26D85A-8499-D0D8-5EAB-376C452F6FC7}"/>
                                        </a:ext>
                                      </a:extLst>
                                    </wps:cNvPr>
                                    <wps:cNvSpPr/>
                                    <wps:spPr>
                                      <a:xfrm>
                                        <a:off x="8179810" y="262671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06746019" name="组合 1606746019">
                                    <a:extLst>
                                      <a:ext uri="{FF2B5EF4-FFF2-40B4-BE49-F238E27FC236}">
                                        <a16:creationId xmlns:a16="http://schemas.microsoft.com/office/drawing/2014/main" id="{1AC61B22-8FEB-B470-9E00-C1687034A7A7}"/>
                                      </a:ext>
                                    </a:extLst>
                                  </wpg:cNvPr>
                                  <wpg:cNvGrpSpPr/>
                                  <wpg:grpSpPr>
                                    <a:xfrm>
                                      <a:off x="8266084" y="2462757"/>
                                      <a:ext cx="45719" cy="209673"/>
                                      <a:chOff x="8266084" y="2462757"/>
                                      <a:chExt cx="45719" cy="209673"/>
                                    </a:xfrm>
                                  </wpg:grpSpPr>
                                  <wps:wsp>
                                    <wps:cNvPr id="1762722717" name="矩形 1762722717">
                                      <a:extLst>
                                        <a:ext uri="{FF2B5EF4-FFF2-40B4-BE49-F238E27FC236}">
                                          <a16:creationId xmlns:a16="http://schemas.microsoft.com/office/drawing/2014/main" id="{254834A5-E625-957C-26FF-C0B70862F89C}"/>
                                        </a:ext>
                                      </a:extLst>
                                    </wps:cNvPr>
                                    <wps:cNvSpPr/>
                                    <wps:spPr>
                                      <a:xfrm>
                                        <a:off x="8266084" y="246275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5758385" name="矩形 1095758385">
                                      <a:extLst>
                                        <a:ext uri="{FF2B5EF4-FFF2-40B4-BE49-F238E27FC236}">
                                          <a16:creationId xmlns:a16="http://schemas.microsoft.com/office/drawing/2014/main" id="{B6DBCC78-9B30-6D36-B47F-F2B211DA8FA2}"/>
                                        </a:ext>
                                      </a:extLst>
                                    </wps:cNvPr>
                                    <wps:cNvSpPr/>
                                    <wps:spPr>
                                      <a:xfrm>
                                        <a:off x="8266084" y="2544734"/>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2447899" name="矩形 1492447899">
                                      <a:extLst>
                                        <a:ext uri="{FF2B5EF4-FFF2-40B4-BE49-F238E27FC236}">
                                          <a16:creationId xmlns:a16="http://schemas.microsoft.com/office/drawing/2014/main" id="{764732DF-ED20-995D-FFB6-AE7861E46B2F}"/>
                                        </a:ext>
                                      </a:extLst>
                                    </wps:cNvPr>
                                    <wps:cNvSpPr/>
                                    <wps:spPr>
                                      <a:xfrm>
                                        <a:off x="8266084" y="262671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097606658" name="组合 2097606658">
                                  <a:extLst>
                                    <a:ext uri="{FF2B5EF4-FFF2-40B4-BE49-F238E27FC236}">
                                      <a16:creationId xmlns:a16="http://schemas.microsoft.com/office/drawing/2014/main" id="{583C895C-CF61-6904-FC3B-8E2606E21AAE}"/>
                                    </a:ext>
                                  </a:extLst>
                                </wpg:cNvPr>
                                <wpg:cNvGrpSpPr/>
                                <wpg:grpSpPr>
                                  <a:xfrm>
                                    <a:off x="8215369" y="2137203"/>
                                    <a:ext cx="177298" cy="339342"/>
                                    <a:chOff x="8215369" y="2137203"/>
                                    <a:chExt cx="177298" cy="339342"/>
                                  </a:xfrm>
                                </wpg:grpSpPr>
                                <wpg:grpSp>
                                  <wpg:cNvPr id="773380971" name="组合 773380971">
                                    <a:extLst>
                                      <a:ext uri="{FF2B5EF4-FFF2-40B4-BE49-F238E27FC236}">
                                        <a16:creationId xmlns:a16="http://schemas.microsoft.com/office/drawing/2014/main" id="{2C2F6845-08ED-778C-D418-C0CA0D34ACE8}"/>
                                      </a:ext>
                                    </a:extLst>
                                  </wpg:cNvPr>
                                  <wpg:cNvGrpSpPr/>
                                  <wpg:grpSpPr>
                                    <a:xfrm>
                                      <a:off x="8346948" y="2137203"/>
                                      <a:ext cx="45719" cy="339342"/>
                                      <a:chOff x="8346948" y="2137203"/>
                                      <a:chExt cx="45719" cy="339342"/>
                                    </a:xfrm>
                                  </wpg:grpSpPr>
                                  <wps:wsp>
                                    <wps:cNvPr id="743440844" name="矩形 743440844">
                                      <a:extLst>
                                        <a:ext uri="{FF2B5EF4-FFF2-40B4-BE49-F238E27FC236}">
                                          <a16:creationId xmlns:a16="http://schemas.microsoft.com/office/drawing/2014/main" id="{21BE18CA-4B2B-019B-9B79-E5973C9FD339}"/>
                                        </a:ext>
                                      </a:extLst>
                                    </wps:cNvPr>
                                    <wps:cNvSpPr/>
                                    <wps:spPr>
                                      <a:xfrm>
                                        <a:off x="8346948" y="2137203"/>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9689624" name="矩形 949689624">
                                      <a:extLst>
                                        <a:ext uri="{FF2B5EF4-FFF2-40B4-BE49-F238E27FC236}">
                                          <a16:creationId xmlns:a16="http://schemas.microsoft.com/office/drawing/2014/main" id="{2236E8E6-66B5-29E2-E707-95CBCCB9E104}"/>
                                        </a:ext>
                                      </a:extLst>
                                    </wps:cNvPr>
                                    <wps:cNvSpPr/>
                                    <wps:spPr>
                                      <a:xfrm>
                                        <a:off x="8346948" y="22350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5861651" name="矩形 425861651">
                                      <a:extLst>
                                        <a:ext uri="{FF2B5EF4-FFF2-40B4-BE49-F238E27FC236}">
                                          <a16:creationId xmlns:a16="http://schemas.microsoft.com/office/drawing/2014/main" id="{5CA92D4E-F24E-2FEC-6C11-C1A31823354C}"/>
                                        </a:ext>
                                      </a:extLst>
                                    </wps:cNvPr>
                                    <wps:cNvSpPr/>
                                    <wps:spPr>
                                      <a:xfrm>
                                        <a:off x="8346948" y="233295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2103749" name="矩形 722103749">
                                      <a:extLst>
                                        <a:ext uri="{FF2B5EF4-FFF2-40B4-BE49-F238E27FC236}">
                                          <a16:creationId xmlns:a16="http://schemas.microsoft.com/office/drawing/2014/main" id="{471162E6-3832-75CE-DCE7-C331AB6E35D2}"/>
                                        </a:ext>
                                      </a:extLst>
                                    </wps:cNvPr>
                                    <wps:cNvSpPr/>
                                    <wps:spPr>
                                      <a:xfrm>
                                        <a:off x="8346948" y="2430826"/>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55712163" name="组合 255712163">
                                    <a:extLst>
                                      <a:ext uri="{FF2B5EF4-FFF2-40B4-BE49-F238E27FC236}">
                                        <a16:creationId xmlns:a16="http://schemas.microsoft.com/office/drawing/2014/main" id="{C41370F4-A07D-D6DB-11F8-6EF88A5419A6}"/>
                                      </a:ext>
                                    </a:extLst>
                                  </wpg:cNvPr>
                                  <wpg:cNvGrpSpPr/>
                                  <wpg:grpSpPr>
                                    <a:xfrm>
                                      <a:off x="8281159" y="2137203"/>
                                      <a:ext cx="45719" cy="241467"/>
                                      <a:chOff x="8281159" y="2137203"/>
                                      <a:chExt cx="45719" cy="241467"/>
                                    </a:xfrm>
                                  </wpg:grpSpPr>
                                  <wps:wsp>
                                    <wps:cNvPr id="848238834" name="矩形 848238834">
                                      <a:extLst>
                                        <a:ext uri="{FF2B5EF4-FFF2-40B4-BE49-F238E27FC236}">
                                          <a16:creationId xmlns:a16="http://schemas.microsoft.com/office/drawing/2014/main" id="{DFEE02A2-1E19-4C16-CE8F-7D6D312A8129}"/>
                                        </a:ext>
                                      </a:extLst>
                                    </wps:cNvPr>
                                    <wps:cNvSpPr/>
                                    <wps:spPr>
                                      <a:xfrm>
                                        <a:off x="8281159" y="2137203"/>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117763" name="矩形 411117763">
                                      <a:extLst>
                                        <a:ext uri="{FF2B5EF4-FFF2-40B4-BE49-F238E27FC236}">
                                          <a16:creationId xmlns:a16="http://schemas.microsoft.com/office/drawing/2014/main" id="{5339A99A-BCCA-9E45-BC86-36E7F77934E2}"/>
                                        </a:ext>
                                      </a:extLst>
                                    </wps:cNvPr>
                                    <wps:cNvSpPr/>
                                    <wps:spPr>
                                      <a:xfrm>
                                        <a:off x="8281159" y="22350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944266" name="矩形 121944266">
                                      <a:extLst>
                                        <a:ext uri="{FF2B5EF4-FFF2-40B4-BE49-F238E27FC236}">
                                          <a16:creationId xmlns:a16="http://schemas.microsoft.com/office/drawing/2014/main" id="{41EC542C-3449-39C2-DF6B-00C58C84547A}"/>
                                        </a:ext>
                                      </a:extLst>
                                    </wps:cNvPr>
                                    <wps:cNvSpPr/>
                                    <wps:spPr>
                                      <a:xfrm>
                                        <a:off x="8281159" y="233295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39387679" name="组合 239387679">
                                    <a:extLst>
                                      <a:ext uri="{FF2B5EF4-FFF2-40B4-BE49-F238E27FC236}">
                                        <a16:creationId xmlns:a16="http://schemas.microsoft.com/office/drawing/2014/main" id="{25AE0F84-0C5A-8E72-3ABD-71D836D860C7}"/>
                                      </a:ext>
                                    </a:extLst>
                                  </wpg:cNvPr>
                                  <wpg:cNvGrpSpPr/>
                                  <wpg:grpSpPr>
                                    <a:xfrm>
                                      <a:off x="8215369" y="2137203"/>
                                      <a:ext cx="45719" cy="241467"/>
                                      <a:chOff x="8215369" y="2137203"/>
                                      <a:chExt cx="45719" cy="241467"/>
                                    </a:xfrm>
                                  </wpg:grpSpPr>
                                  <wps:wsp>
                                    <wps:cNvPr id="646841366" name="矩形 646841366">
                                      <a:extLst>
                                        <a:ext uri="{FF2B5EF4-FFF2-40B4-BE49-F238E27FC236}">
                                          <a16:creationId xmlns:a16="http://schemas.microsoft.com/office/drawing/2014/main" id="{468BFCF3-4332-7D4D-6A99-675008E74B56}"/>
                                        </a:ext>
                                      </a:extLst>
                                    </wps:cNvPr>
                                    <wps:cNvSpPr/>
                                    <wps:spPr>
                                      <a:xfrm>
                                        <a:off x="8215369" y="2137203"/>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0720539" name="矩形 310720539">
                                      <a:extLst>
                                        <a:ext uri="{FF2B5EF4-FFF2-40B4-BE49-F238E27FC236}">
                                          <a16:creationId xmlns:a16="http://schemas.microsoft.com/office/drawing/2014/main" id="{FFD3A24A-4735-6C33-98C4-CCE1719AF546}"/>
                                        </a:ext>
                                      </a:extLst>
                                    </wps:cNvPr>
                                    <wps:cNvSpPr/>
                                    <wps:spPr>
                                      <a:xfrm>
                                        <a:off x="8215369" y="22350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968133" name="矩形 173968133">
                                      <a:extLst>
                                        <a:ext uri="{FF2B5EF4-FFF2-40B4-BE49-F238E27FC236}">
                                          <a16:creationId xmlns:a16="http://schemas.microsoft.com/office/drawing/2014/main" id="{CAE67968-C9A4-4B56-D386-C39DFD6BB245}"/>
                                        </a:ext>
                                      </a:extLst>
                                    </wps:cNvPr>
                                    <wps:cNvSpPr/>
                                    <wps:spPr>
                                      <a:xfrm>
                                        <a:off x="8215369" y="233295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1131781828" name="对话气泡: 圆角矩形 1131781828">
                              <a:extLst>
                                <a:ext uri="{FF2B5EF4-FFF2-40B4-BE49-F238E27FC236}">
                                  <a16:creationId xmlns:a16="http://schemas.microsoft.com/office/drawing/2014/main" id="{909C24FC-20EA-3717-447E-BE825A63D09E}"/>
                                </a:ext>
                              </a:extLst>
                            </wps:cNvPr>
                            <wps:cNvSpPr/>
                            <wps:spPr>
                              <a:xfrm>
                                <a:off x="732464" y="101808"/>
                                <a:ext cx="1374574" cy="982724"/>
                              </a:xfrm>
                              <a:prstGeom prst="wedgeRoundRectCallout">
                                <a:avLst>
                                  <a:gd name="adj1" fmla="val -53947"/>
                                  <a:gd name="adj2" fmla="val 118242"/>
                                  <a:gd name="adj3" fmla="val 16667"/>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5938468" name="对话气泡: 圆角矩形 865938468">
                              <a:extLst>
                                <a:ext uri="{FF2B5EF4-FFF2-40B4-BE49-F238E27FC236}">
                                  <a16:creationId xmlns:a16="http://schemas.microsoft.com/office/drawing/2014/main" id="{3A0485EA-B6A9-17DC-C398-17997C02C790}"/>
                                </a:ext>
                              </a:extLst>
                            </wps:cNvPr>
                            <wps:cNvSpPr/>
                            <wps:spPr>
                              <a:xfrm>
                                <a:off x="4771337" y="0"/>
                                <a:ext cx="1239212" cy="786213"/>
                              </a:xfrm>
                              <a:prstGeom prst="wedgeRoundRectCallout">
                                <a:avLst>
                                  <a:gd name="adj1" fmla="val -52568"/>
                                  <a:gd name="adj2" fmla="val 95416"/>
                                  <a:gd name="adj3" fmla="val 16667"/>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269643" name="对话气泡: 圆角矩形 1532269643">
                              <a:extLst>
                                <a:ext uri="{FF2B5EF4-FFF2-40B4-BE49-F238E27FC236}">
                                  <a16:creationId xmlns:a16="http://schemas.microsoft.com/office/drawing/2014/main" id="{2B9F7944-D48A-6F2A-98EB-FC4B7F92E54D}"/>
                                </a:ext>
                              </a:extLst>
                            </wps:cNvPr>
                            <wps:cNvSpPr/>
                            <wps:spPr>
                              <a:xfrm>
                                <a:off x="6636263" y="692026"/>
                                <a:ext cx="1239212" cy="786213"/>
                              </a:xfrm>
                              <a:prstGeom prst="wedgeRoundRectCallout">
                                <a:avLst>
                                  <a:gd name="adj1" fmla="val 37082"/>
                                  <a:gd name="adj2" fmla="val 99764"/>
                                  <a:gd name="adj3" fmla="val 16667"/>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31415410" name="直接连接符 1531415410">
                            <a:extLst>
                              <a:ext uri="{FF2B5EF4-FFF2-40B4-BE49-F238E27FC236}">
                                <a16:creationId xmlns:a16="http://schemas.microsoft.com/office/drawing/2014/main" id="{E7E5219E-027A-8EF1-E3BC-ED446C66DD79}"/>
                              </a:ext>
                            </a:extLst>
                          </wps:cNvPr>
                          <wps:cNvCnPr>
                            <a:cxnSpLocks/>
                          </wps:cNvCnPr>
                          <wps:spPr>
                            <a:xfrm>
                              <a:off x="7590817" y="2731791"/>
                              <a:ext cx="93884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93957123" name="文本框 2"/>
                        <wps:cNvSpPr txBox="1">
                          <a:spLocks noChangeArrowheads="1"/>
                        </wps:cNvSpPr>
                        <wps:spPr bwMode="auto">
                          <a:xfrm>
                            <a:off x="605430" y="283748"/>
                            <a:ext cx="425130" cy="263589"/>
                          </a:xfrm>
                          <a:prstGeom prst="rect">
                            <a:avLst/>
                          </a:prstGeom>
                          <a:noFill/>
                          <a:ln w="9525">
                            <a:noFill/>
                            <a:miter lim="800000"/>
                            <a:headEnd/>
                            <a:tailEnd/>
                          </a:ln>
                        </wps:spPr>
                        <wps:txbx>
                          <w:txbxContent>
                            <w:p w14:paraId="276592A5" w14:textId="77777777" w:rsidR="00985A1D" w:rsidRDefault="00985A1D" w:rsidP="00985A1D">
                              <w:pPr>
                                <w:spacing w:line="200" w:lineRule="exact"/>
                                <w:jc w:val="center"/>
                                <w:rPr>
                                  <w:sz w:val="18"/>
                                  <w:szCs w:val="18"/>
                                </w:rPr>
                              </w:pPr>
                              <w:r w:rsidRPr="00985A1D">
                                <w:rPr>
                                  <w:rFonts w:hint="eastAsia"/>
                                  <w:sz w:val="18"/>
                                  <w:szCs w:val="18"/>
                                </w:rPr>
                                <w:t>火箭</w:t>
                              </w:r>
                            </w:p>
                            <w:p w14:paraId="44932D53" w14:textId="103A4B40" w:rsidR="00985A1D" w:rsidRPr="00985A1D" w:rsidRDefault="00985A1D" w:rsidP="00985A1D">
                              <w:pPr>
                                <w:spacing w:line="200" w:lineRule="exact"/>
                                <w:jc w:val="center"/>
                                <w:rPr>
                                  <w:sz w:val="18"/>
                                  <w:szCs w:val="18"/>
                                </w:rPr>
                              </w:pPr>
                              <w:r w:rsidRPr="00985A1D">
                                <w:rPr>
                                  <w:rFonts w:hint="eastAsia"/>
                                  <w:sz w:val="18"/>
                                  <w:szCs w:val="18"/>
                                </w:rPr>
                                <w:t>发射场</w:t>
                              </w:r>
                            </w:p>
                          </w:txbxContent>
                        </wps:txbx>
                        <wps:bodyPr rot="0" vert="horz" wrap="none" lIns="36000" tIns="0" rIns="36000" bIns="0" anchor="t" anchorCtr="0">
                          <a:spAutoFit/>
                        </wps:bodyPr>
                      </wps:wsp>
                      <wps:wsp>
                        <wps:cNvPr id="49704913" name="文本框 2"/>
                        <wps:cNvSpPr txBox="1">
                          <a:spLocks noChangeArrowheads="1"/>
                        </wps:cNvSpPr>
                        <wps:spPr bwMode="auto">
                          <a:xfrm>
                            <a:off x="1934605" y="247501"/>
                            <a:ext cx="310759" cy="207644"/>
                          </a:xfrm>
                          <a:prstGeom prst="rect">
                            <a:avLst/>
                          </a:prstGeom>
                          <a:noFill/>
                          <a:ln w="9525">
                            <a:noFill/>
                            <a:miter lim="800000"/>
                            <a:headEnd/>
                            <a:tailEnd/>
                          </a:ln>
                        </wps:spPr>
                        <wps:txbx>
                          <w:txbxContent>
                            <w:p w14:paraId="34F95FBD" w14:textId="021EAAAF" w:rsidR="00985A1D" w:rsidRPr="00985A1D" w:rsidRDefault="00985A1D" w:rsidP="00985A1D">
                              <w:pPr>
                                <w:rPr>
                                  <w:sz w:val="18"/>
                                  <w:szCs w:val="18"/>
                                </w:rPr>
                              </w:pPr>
                              <w:r>
                                <w:rPr>
                                  <w:rFonts w:hint="eastAsia"/>
                                  <w:sz w:val="18"/>
                                  <w:szCs w:val="18"/>
                                </w:rPr>
                                <w:t>山区</w:t>
                              </w:r>
                            </w:p>
                          </w:txbxContent>
                        </wps:txbx>
                        <wps:bodyPr rot="0" vert="horz" wrap="none" lIns="36000" tIns="0" rIns="36000" bIns="0" anchor="t" anchorCtr="0">
                          <a:spAutoFit/>
                        </wps:bodyPr>
                      </wps:wsp>
                      <wps:wsp>
                        <wps:cNvPr id="286036560" name="文本框 2"/>
                        <wps:cNvSpPr txBox="1">
                          <a:spLocks noChangeArrowheads="1"/>
                        </wps:cNvSpPr>
                        <wps:spPr bwMode="auto">
                          <a:xfrm>
                            <a:off x="2537798" y="467501"/>
                            <a:ext cx="310759" cy="207644"/>
                          </a:xfrm>
                          <a:prstGeom prst="rect">
                            <a:avLst/>
                          </a:prstGeom>
                          <a:noFill/>
                          <a:ln w="9525">
                            <a:noFill/>
                            <a:miter lim="800000"/>
                            <a:headEnd/>
                            <a:tailEnd/>
                          </a:ln>
                        </wps:spPr>
                        <wps:txbx>
                          <w:txbxContent>
                            <w:p w14:paraId="3E8ED47A" w14:textId="23305E6B" w:rsidR="00985A1D" w:rsidRPr="00985A1D" w:rsidRDefault="00985A1D" w:rsidP="00985A1D">
                              <w:pPr>
                                <w:rPr>
                                  <w:sz w:val="18"/>
                                  <w:szCs w:val="18"/>
                                </w:rPr>
                              </w:pPr>
                              <w:r>
                                <w:rPr>
                                  <w:rFonts w:hint="eastAsia"/>
                                  <w:sz w:val="18"/>
                                  <w:szCs w:val="18"/>
                                </w:rPr>
                                <w:t>城市</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9AB8F7E" id="组合 287" o:spid="_x0000_s1227" style="position:absolute;left:0;text-align:left;margin-left:164.3pt;margin-top:10.55pt;width:215.5pt;height:68.95pt;z-index:251743744;mso-position-horizontal:right;mso-position-horizontal-relative:margin;mso-position-vertical-relative:text;mso-width-relative:margin;mso-height-relative:margin" coordorigin="3606,2253" coordsize="27370,8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">
                <v:group id="组合 137" o:spid="_x0000_s1228" style="position:absolute;left:3606;top:2253;width:27370;height:8758" coordsize="85296,27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">
                  <v:group id="组合 779965626" o:spid="_x0000_s1229" style="position:absolute;width:84162;height:27318" coordsize="84162,27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">
                    <v:group id="组合 705723098" o:spid="_x0000_s1230" style="position:absolute;top:1153;width:84162;height:26165" coordorigin=",1153" coordsize="84162,2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">
                      <v:group id="组合 812248793" o:spid="_x0000_s1231" style="position:absolute;top:18141;width:7123;height:7844" coordorigin=",18141" coordsize="25888,28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">
                        <v:shape id="任意多边形: 形状 1733578179" o:spid="_x0000_s1232" style="position:absolute;top:18608;width:25888;height:28041;visibility:visible;mso-wrap-style:square;v-text-anchor:top" coordsize="2588895,280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" path="m2513648,2665095r75247,l2588895,2804160r-2579370,c-5715,2764155,7620,2722245,,2676525v35243,-14287,56197,-42862,74295,-76200c171450,2423160,270510,2246948,367665,2071688r,-902970c326708,1154430,280988,1177290,242888,1139190v-13335,-40005,-7621,-85725,-2858,-127635c260033,983933,280988,979170,321945,1000125v16193,7620,-4762,51435,29528,68580c383858,1048703,370523,1016318,370523,989648v952,-298133,952,-597218,952,-895350c371475,56198,363855,15240,413385,v54293,953,56198,41910,56198,84773l756285,84773c770573,17145,770573,17145,822960,953v47625,19050,38100,60960,38100,98107c862013,391478,861060,684848,862013,978218v,26670,-5715,54292,6667,86677l1434465,1064895v6552,31488,5901,64050,-1905,95250l879158,1160145v-24765,19050,-17145,39053,-17145,57150c860743,1482725,860743,1748473,862013,2014538v,26670,-953,52387,14287,79057c982980,2281238,1086803,2469833,1192530,2660333r123825,l1316355,1977390v38100,-48577,77153,-33337,119063,-35242c1436370,1982153,1454468,2019300,1415415,2049780v-4762,3810,-4762,15240,-4762,22860l1410653,2658428r986790,c2323148,2539365,2256473,2424113,2182178,2313623v-45278,-67807,-68255,-148058,-65723,-229553c2120265,1703070,2118360,1322070,2118360,942023v,-48578,-4762,-100013,48578,-127635c2217420,842010,2213610,886778,2213610,931545r,1245870l2513648,2665095xm367665,2661285r,-395287l148590,2661285r219075,xm1084898,2661285c1012508,2531745,942975,2408873,866775,2270760r,390525l1084898,2661285xm760095,2538413v-97084,-5240,-194381,-5240,-291465,c471488,2582228,461963,2621280,474345,2663190v98108,-952,192405,4763,288608,-3810c763905,2617470,768668,2580323,760095,2538413xm701040,2442210l473393,2203133r,239077l701040,2442210xm471488,425768l697230,186690r-225742,l471488,425768xm701040,870585l471488,661988r,208597l701040,870585xm692468,987743r-7620,-19050c613410,974408,541020,961073,473393,975360r,205740l692468,987743xm471488,1654493r237172,l471488,1452563r,201930xm471488,1994535l696278,1758315r-224790,l471488,1994535xm759143,2366010r,-217170l552450,2148840r206693,217170xm559118,2039303v72390,7620,138112,20002,202882,6667l762000,1825943,559118,2039303xm761048,258128l552450,476250r208598,l761048,258128xm553403,580073l761048,786765r,-206692l553403,580073xm761048,1075373l554355,1262063r206693,l761048,1075373xm558165,1365885r202883,192405l761048,1365885r-202883,xe" fillcolor="#151616" stroked="f">
                          <v:stroke joinstyle="miter"/>
                          <v:path arrowok="t" o:connecttype="custom" o:connectlocs="2513648,2665095;2588895,2665095;2588895,2804160;9525,2804160;0,2676525;74295,2600325;367665,2071688;367665,1168718;242888,1139190;240030,1011555;321945,1000125;351473,1068705;370523,989648;371475,94298;413385,0;469583,84773;756285,84773;822960,953;861060,99060;862013,978218;868680,1064895;1434465,1064895;1432560,1160145;879158,1160145;862013,1217295;862013,2014538;876300,2093595;1192530,2660333;1316355,2660333;1316355,1977390;1435418,1942148;1415415,2049780;1410653,2072640;1410653,2658428;2397443,2658428;2182178,2313623;2116455,2084070;2118360,942023;2166938,814388;2213610,931545;2213610,2177415;367665,2661285;367665,2265998;148590,2661285;1084898,2661285;866775,2270760;866775,2661285;760095,2538413;468630,2538413;474345,2663190;762953,2659380;760095,2538413;701040,2442210;473393,2203133;473393,2442210;471488,425768;697230,186690;471488,186690;701040,870585;471488,661988;471488,870585;692468,987743;684848,968693;473393,975360;473393,1181100;471488,1654493;708660,1654493;471488,1452563;471488,1994535;696278,1758315;471488,1758315;759143,2366010;759143,2148840;552450,2148840;559118,2039303;762000,2045970;762000,1825943;761048,258128;552450,476250;761048,476250;553403,580073;761048,786765;761048,580073;761048,1075373;554355,1262063;761048,1262063;558165,1365885;761048,1558290;761048,1365885" o:connectangles="0,0,0,0,0,0,0,0,0,0,0,0,0,0,0,0,0,0,0,0,0,0,0,0,0,0,0,0,0,0,0,0,0,0,0,0,0,0,0,0,0,0,0,0,0,0,0,0,0,0,0,0,0,0,0,0,0,0,0,0,0,0,0,0,0,0,0,0,0,0,0,0,0,0,0,0,0,0,0,0,0,0,0,0,0,0,0,0,0"/>
                        </v:shape>
                        <v:shape id="任意多边形: 形状 1964947342" o:spid="_x0000_s1233" style="position:absolute;left:15210;top:18141;width:5043;height:24836;visibility:visible;mso-wrap-style:square;v-text-anchor:top" coordsize="504305,2483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" path="m252515,v50483,24765,69533,71438,92393,114300c411583,240983,427775,379095,439205,518160v2858,30480,3810,60008,19050,86678c498260,676275,503975,753428,503975,834390v-1905,460058,-952,919163,-952,1379220c503023,2245043,510643,2279333,488735,2310765v-42862,17145,-90487,,-136207,10478c352528,2363153,398248,2388870,393485,2432685v-80010,65723,-183832,67628,-278130,6668c98210,2393633,151550,2367915,148693,2324100v-42863,-16192,-89535,2858,-129540,-11430c-6565,2286953,1055,2258378,1055,2231708r,-1468755c1055,739140,-2755,714375,10580,691515,68683,596265,66778,487680,80113,382905,91568,282537,121950,185252,169647,96202,188697,60008,206795,22860,252515,xm153455,539115v4763,57150,-30480,97155,-38100,147638l392533,686753c378245,634365,346813,591503,345860,538163v-63829,-9207,-128671,-8886,-192405,952xe" fillcolor="#151616" stroked="f">
                          <v:stroke joinstyle="miter"/>
                          <v:path arrowok="t" o:connecttype="custom" o:connectlocs="252515,0;344908,114300;439205,518160;458255,604838;503975,834390;503023,2213610;488735,2310765;352528,2321243;393485,2432685;115355,2439353;148693,2324100;19153,2312670;1055,2231708;1055,762953;10580,691515;80113,382905;169647,96202;252515,0;153455,539115;115355,686753;392533,686753;345860,538163;153455,539115" o:connectangles="0,0,0,0,0,0,0,0,0,0,0,0,0,0,0,0,0,0,0,0,0,0,0"/>
                        </v:shape>
                        <v:shape id="任意多边形: 形状 1515725854" o:spid="_x0000_s1234" style="position:absolute;left:16363;top:23456;width:2772;height:1553;visibility:visible;mso-wrap-style:square;v-text-anchor:top" coordsize="277177,155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" path="m38100,7626c101834,-2212,166676,-2533,230505,6674v953,53340,32385,96202,46673,148590l,155264c7620,104781,42863,64776,38100,7626xe" fillcolor="#f4f3f3" stroked="f">
                          <v:stroke joinstyle="miter"/>
                          <v:path arrowok="t" o:connecttype="custom" o:connectlocs="38100,7626;230505,6674;277178,155264;0,155264;38100,7626" o:connectangles="0,0,0,0,0"/>
                        </v:shape>
                      </v:group>
                      <v:group id="组合 864679124" o:spid="_x0000_s1235" style="position:absolute;left:12065;top:20652;width:1796;height:4323" coordorigin="12065,20652" coordsize="12163,2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">
                        <v:shape id="任意多边形: 形状 1113985435" o:spid="_x0000_s1236" style="position:absolute;left:12857;top:26575;width:9857;height:23346;visibility:visible;mso-wrap-style:square;v-text-anchor:top" coordsize="985615,233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" path="m985615,2334578r-908685,-1c-104204,2327909,91217,2329815,92170,2320290v22860,-162877,46672,-326707,69532,-489585c180752,1703070,197897,1575435,215995,1447800v15240,-105727,31432,-210502,45720,-316230l316007,751523,361727,434340,418877,33338c419830,21908,421735,10477,423640,r59055,28575c373475,793750,263937,1559878,154082,2326958v250069,-20957,501453,-20957,751522,l577945,29527,636047,r11430,74295l693197,396240r48578,340995l793210,1093470v13335,93345,25717,185738,39052,279083c848455,1484948,865600,1598295,881792,1711642v16193,113348,31433,227648,47625,340996c941800,2142173,955135,2232660,967517,2322195v1905,12383,9525,11430,18098,12383xe" fillcolor="black" stroked="f">
                          <v:stroke joinstyle="miter"/>
                          <v:path arrowok="t" o:connecttype="custom" o:connectlocs="985615,2334578;76930,2334577;92170,2320290;161702,1830705;215995,1447800;261715,1131570;316007,751523;361727,434340;418877,33338;423640,0;482695,28575;154082,2326958;905604,2326958;577945,29527;636047,0;647477,74295;693197,396240;741775,737235;793210,1093470;832262,1372553;881792,1711642;929417,2052638;967517,2322195;985615,2334578" o:connectangles="0,0,0,0,0,0,0,0,0,0,0,0,0,0,0,0,0,0,0,0,0,0,0,0"/>
                        </v:shape>
                        <v:shape id="任意多边形: 形状 1922816761" o:spid="_x0000_s1237" style="position:absolute;left:14713;top:42806;width:6915;height:6905;visibility:visible;mso-wrap-style:square;v-text-anchor:top" coordsize="691515,69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" path="m592455,v4763,28575,8573,54293,11430,80963c604838,84772,600075,90488,596265,94297l409575,279082v-15240,15240,-15240,18098,,34290l666750,568643v5069,5959,8368,13217,9525,20955c681990,621982,685800,654368,691515,690563l677228,679132,359092,362903v-16192,-16193,-18097,-17146,-35242,-953l41910,640080,14288,665797,,674370c4763,637222,9525,603885,14288,571500v1047,-4384,3366,-8361,6667,-11430l209550,375285v22860,-21907,44767,-42863,66675,-65722c298133,286703,288608,292418,275272,279082l92392,98107c85900,92430,82985,83685,84772,75247,89535,51435,92392,27622,95250,1905v3703,1799,6958,4402,9525,7620l328613,232410v11429,10478,15240,10478,28575,-1905l579120,11430,592455,xe" fillcolor="black" stroked="f">
                          <v:stroke joinstyle="miter"/>
                          <v:path arrowok="t" o:connecttype="custom" o:connectlocs="592455,0;603885,80963;596265,94297;409575,279082;409575,313372;666750,568643;676275,589598;691515,690563;677228,679132;359092,362903;323850,361950;41910,640080;14288,665797;0,674370;14288,571500;20955,560070;209550,375285;276225,309563;275272,279082;92392,98107;84772,75247;95250,1905;104775,9525;328613,232410;357188,230505;579120,11430" o:connectangles="0,0,0,0,0,0,0,0,0,0,0,0,0,0,0,0,0,0,0,0,0,0,0,0,0,0"/>
                        </v:shape>
                        <v:shape id="任意多边形: 形状 333285611" o:spid="_x0000_s1238" style="position:absolute;left:16798;top:23708;width:2829;height:2943;visibility:visible;mso-wrap-style:square;v-text-anchor:top" coordsize="282967,29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" path="m136283,v81165,524,146686,66470,146685,147638c281431,228374,216075,293308,135330,294323,54076,287521,-6279,216138,523,134884,6565,62709,64070,5574,136283,xe" fillcolor="black" stroked="f">
                          <v:stroke joinstyle="miter"/>
                          <v:path arrowok="t" o:connecttype="custom" o:connectlocs="136283,0;282968,147638;135330,294323;523,134884;136283,0" o:connectangles="0,0,0,0,0"/>
                        </v:shape>
                        <v:shape id="任意多边形: 形状 60196299" o:spid="_x0000_s1239" style="position:absolute;left:15713;top:37624;width:4876;height:4915;visibility:visible;mso-wrap-style:square;v-text-anchor:top" coordsize="487679,49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" path="m418147,v3811,23813,7620,44767,9525,65722c428625,69532,423863,74295,420053,77152l299085,197167v-12382,12383,-12382,17146,,29528l470535,398145v3116,3213,5404,7136,6667,11430c481013,434340,483870,458152,487680,481965v-299,3336,-1271,6576,-2858,9525l445770,454342,325755,334327,256222,265747v-4800,-7545,-14808,-9771,-22353,-4971c232196,261840,230733,263203,229552,264795l110490,381952,,490538c4763,457200,8572,428625,12383,400050v1733,-3483,4363,-6442,7620,-8572l186690,226695v13335,-13335,13335,-16193,952,-29528c147638,157163,107633,118110,68580,77152,64003,72269,61598,65741,61913,59055,63817,40005,66675,20955,69533,2857l74295,r51435,54292l226695,155257v15240,15240,18097,15240,33338,l418147,xe" fillcolor="black" stroked="f">
                          <v:stroke joinstyle="miter"/>
                          <v:path arrowok="t" o:connecttype="custom" o:connectlocs="418147,0;427672,65722;420053,77152;299085,197167;299085,226695;470535,398145;477202,409575;487680,481965;484822,491490;445770,454342;325755,334327;256222,265747;233869,260776;229552,264795;110490,381952;0,490538;12383,400050;20003,391478;186690,226695;187642,197167;68580,77152;61913,59055;69533,2857;74295,0;125730,54292;226695,155257;260033,155257" o:connectangles="0,0,0,0,0,0,0,0,0,0,0,0,0,0,0,0,0,0,0,0,0,0,0,0,0,0,0"/>
                        </v:shape>
                        <v:shape id="任意多边形: 形状 674511146" o:spid="_x0000_s1240" style="position:absolute;left:21935;top:20653;width:2293;height:8787;visibility:visible;mso-wrap-style:square;v-text-anchor:top" coordsize="229278,87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" path="m229279,429300c226422,605512,167366,747435,48304,863640v-4759,4642,-10225,8500,-16193,11430c22586,878880,11156,881737,5441,872212,2702,863248,2374,853721,4489,844590v952,-4763,5715,-8573,9525,-12383c100161,751272,157096,644098,175939,527407v13743,-84774,7215,-171598,-19050,-253365c129181,187294,80422,108756,14966,45442,8207,38142,3306,29321,679,19725,-1798,11681,2715,3152,10759,675v2922,-900,6048,-900,8970,c29965,2565,39505,7171,47351,14010v100013,97155,160973,214312,177165,354330c226422,392152,228326,415965,229279,429300xe" fillcolor="black" stroked="f">
                          <v:stroke joinstyle="miter"/>
                          <v:path arrowok="t" o:connecttype="custom" o:connectlocs="229279,429300;48304,863640;32111,875070;5441,872212;4489,844590;14014,832207;175939,527407;156889,274042;14966,45442;679,19725;10759,675;19729,675;47351,14010;224516,368340;229279,429300" o:connectangles="0,0,0,0,0,0,0,0,0,0,0,0,0,0,0"/>
                        </v:shape>
                        <v:shape id="任意多边形: 形状 1543223311" o:spid="_x0000_s1241" style="position:absolute;left:12065;top:20652;width:2317;height:8789;visibility:visible;mso-wrap-style:square;v-text-anchor:top" coordsize="231719,87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" path="m,438989c1205,278052,67521,124460,183833,13221r8572,-6667c205740,-2019,220980,-2019,227648,5601v6667,7620,2857,24765,-6668,35243c211455,51321,185738,77991,169545,97041,3611,301908,8834,596370,181928,795224v10998,13072,22766,25477,35242,37147l225742,842849v5716,9525,9525,20002,953,29527c218788,880758,205598,881183,197167,873329,179623,859592,163364,844289,148590,827609,81161,752925,35097,661455,15240,562814,7620,521856,4763,479946,,438989xe" fillcolor="black" stroked="f">
                          <v:stroke joinstyle="miter"/>
                          <v:path arrowok="t" o:connecttype="custom" o:connectlocs="0,438989;183833,13221;192405,6554;227648,5601;220980,40844;169545,97041;181928,795224;217170,832371;225742,842849;226695,872376;197167,873329;148590,827609;15240,562814;0,438989" o:connectangles="0,0,0,0,0,0,0,0,0,0,0,0,0,0"/>
                        </v:shape>
                        <v:shape id="任意多边形: 形状 232981050" o:spid="_x0000_s1242" style="position:absolute;left:16598;top:33214;width:3125;height:3172;visibility:visible;mso-wrap-style:square;v-text-anchor:top" coordsize="312420,31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" path="m307658,317183l254317,261938,168592,176213v-9525,-10478,-18097,-10478,-27622,-953l14288,300038,,314325c2858,293370,1905,276225,7620,260033v6668,-10516,15037,-19851,24765,-27623l111442,154305v16193,-15240,16193,-19050,953,-34290c97155,104775,72390,78105,50483,59055,40589,51489,36736,38387,40958,26670,42863,20002,42863,11430,44767,r78105,79058l140970,98108v9525,10477,18097,9525,27622,l253365,13335,266700,952v1905,13336,4763,24765,5715,36195c272043,42572,269666,47665,265747,51435r-69532,68580c181927,134302,181927,139065,196215,152400r96202,97155c300766,256820,305902,267092,306705,278130v953,12383,3810,23812,5715,36195l307658,317183xe" fillcolor="black" stroked="f">
                          <v:stroke joinstyle="miter"/>
                          <v:path arrowok="t" o:connecttype="custom" o:connectlocs="307658,317183;254317,261938;168592,176213;140970,175260;14288,300038;0,314325;7620,260033;32385,232410;111442,154305;112395,120015;50483,59055;40958,26670;44767,0;122872,79058;140970,98108;168592,98108;253365,13335;266700,952;272415,37147;265747,51435;196215,120015;196215,152400;292417,249555;306705,278130;312420,314325" o:connectangles="0,0,0,0,0,0,0,0,0,0,0,0,0,0,0,0,0,0,0,0,0,0,0,0,0"/>
                        </v:shape>
                        <v:shape id="任意多边形: 形状 1341954335" o:spid="_x0000_s1243" style="position:absolute;left:14478;top:21685;width:1711;height:6729;visibility:visible;mso-wrap-style:square;v-text-anchor:top" coordsize="171162,67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" path="m153026,367v15240,-1905,19050,3810,17145,12383c167884,19897,163972,26418,158741,31800,96048,90800,53692,168173,37774,252780v-23813,130492,3810,249555,89535,352425c136834,617587,148264,628065,157789,638542r4762,4763c168266,650925,175886,660450,167314,669022v-8573,8573,-19050,953,-25718,-4762c128585,652836,116483,640416,105401,627112,52138,564569,17488,488339,5389,407085,-9851,298500,6341,195630,65396,102285,87618,70899,111463,40696,136834,11797,141351,6872,146873,2974,153026,367xe" fillcolor="black" stroked="f">
                          <v:stroke joinstyle="miter"/>
                          <v:path arrowok="t" o:connecttype="custom" o:connectlocs="153026,367;170171,12750;158741,31800;37774,252780;127309,605205;157789,638542;162551,643305;167314,669022;141596,664260;105401,627112;5389,407085;65396,102285;136834,11797;153026,367" o:connectangles="0,0,0,0,0,0,0,0,0,0,0,0,0,0"/>
                        </v:shape>
                        <v:shape id="任意多边形: 形状 665884641" o:spid="_x0000_s1244" style="position:absolute;left:20103;top:21649;width:1725;height:6758;visibility:visible;mso-wrap-style:square;v-text-anchor:top" coordsize="172545,67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" path="m172508,340184c173889,445768,137010,548283,68686,628792,58583,641749,47433,653855,35348,664987v-7620,7620,-17145,15240,-29527,7620c-6562,664987,2963,653557,14393,642127,76655,584872,118751,509032,134409,425909v19102,-87387,9412,-178609,-27623,-260032c84348,117025,53018,72775,14394,35384,5821,27764,-1799,18239,5821,5857,13441,-6526,24871,2999,35348,13477v90488,90487,137160,198120,137160,326707xe" fillcolor="black" stroked="f">
                          <v:stroke joinstyle="miter"/>
                          <v:path arrowok="t" o:connecttype="custom" o:connectlocs="172508,340184;68686,628792;35348,664987;5821,672607;14393,642127;134409,425909;106786,165877;14394,35384;5821,5857;35348,13477;172508,340184" o:connectangles="0,0,0,0,0,0,0,0,0,0,0"/>
                        </v:shape>
                        <v:shape id="任意多边形: 形状 1204995622" o:spid="_x0000_s1245" style="position:absolute;left:17284;top:29785;width:1753;height:1648;visibility:visible;mso-wrap-style:square;v-text-anchor:top" coordsize="175260,16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" path="m169545,164783l103822,98108c89535,83820,84772,83820,69533,98108l3810,164783,,161925v3153,-9008,7306,-17635,12383,-25717l62865,85725v11430,-11430,11430,-17145,,-28575c52466,45645,41330,34827,29528,24765,22135,18587,20879,7700,26670,l71438,44767v13334,14288,18097,14288,31432,953c116205,32385,131445,15240,147638,v5859,6756,5133,16982,-1623,22842c145619,23185,145207,23509,144780,23813,133350,35242,121920,47625,109538,59055v-6839,4907,-8405,14428,-3499,21267c107007,81671,108189,82852,109538,83820v17145,17145,35242,33338,50482,50482c166008,142642,171115,151580,175260,160972r-5715,3811xe" fillcolor="black" stroked="f">
                          <v:stroke joinstyle="miter"/>
                          <v:path arrowok="t" o:connecttype="custom" o:connectlocs="169545,164783;103822,98108;69533,98108;3810,164783;0,161925;12383,136208;62865,85725;62865,57150;29528,24765;26670,0;71438,44767;102870,45720;147638,0;146015,22842;144780,23813;109538,59055;106039,80322;109538,83820;160020,134302;175260,160972" o:connectangles="0,0,0,0,0,0,0,0,0,0,0,0,0,0,0,0,0,0,0,0"/>
                        </v:shape>
                      </v:group>
                      <v:group id="组合 282643840" o:spid="_x0000_s1246" style="position:absolute;left:65;top:4800;width:71387;height:22500" coordorigin="65,4800" coordsize="71387,2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">
                        <v:shape id="任意多边形: 形状 1122772243" o:spid="_x0000_s1247" style="position:absolute;left:65;top:7171;width:33179;height:18801;visibility:visible;mso-wrap-style:square;v-text-anchor:middle" coordsize="3317966,1880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" path="m,1872344r374469,7747c490379,1880492,633049,1878945,695460,1874751v62411,-4194,3924,-13617,53477,-19824c798490,1848720,943428,1836059,992777,1837510v49349,1451,33383,30479,52252,26125c1063898,1859281,1059543,1827350,1105989,1811384v46446,-15966,129142,-45015,217714,-43543c1412275,1769313,1559443,1824410,1637419,1820216v77976,-4194,110632,-71712,154140,-77538c1835067,1736852,1866136,1778161,1898469,1785258v32333,7097,18992,17561,87086,c2053649,1767697,2074215,1648452,2125015,1575881v50800,-72571,105109,-104888,165340,-226051c2350586,1228667,2355979,930407,2486401,848901v130422,-81506,233570,-150756,326468,-274134c2905767,451389,2959607,204425,3043790,108631,3127973,12837,3216469,-81,3317966,1e" filled="f" strokecolor="black [3213]" strokeweight=".5pt">
                          <v:stroke joinstyle="miter"/>
                          <v:path arrowok="t" o:connecttype="custom" o:connectlocs="0,1872344;374469,1880091;695460,1874751;748937,1854927;992777,1837510;1045029,1863635;1105989,1811384;1323703,1767841;1637419,1820216;1791559,1742678;1898469,1785258;1985555,1785258;2125015,1575881;2290355,1349830;2486401,848901;2812869,574767;3043790,108631;3317966,1" o:connectangles="0,0,0,0,0,0,0,0,0,0,0,0,0,0,0,0,0,0"/>
                        </v:shape>
                        <v:shape id="任意多边形: 形状 422537017" o:spid="_x0000_s1248" style="position:absolute;left:22402;top:15140;width:18848;height:11413;visibility:visible;mso-wrap-style:square;v-text-anchor:middle" coordsize="1884784,114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" path="m,1141304v258615,-79996,429112,-30704,575844,-72301c722576,1027406,806360,949040,880393,891722v74033,-57318,82715,-110081,139650,-166625c1076978,668553,1148307,664478,1222001,552459,1295695,440440,1380569,140180,1462208,52984v81639,-87196,193643,-45473,249627,-23702c1767819,51053,1780798,93497,1884784,105606e" filled="f" strokecolor="black [3213]" strokeweight=".5pt">
                          <v:stroke joinstyle="miter"/>
                          <v:path arrowok="t" o:connecttype="custom" o:connectlocs="0,1141304;575844,1069003;880393,891722;1020043,725097;1222001,552459;1462208,52984;1711835,29282;1884784,105606" o:connectangles="0,0,0,0,0,0,0,0"/>
                        </v:shape>
                        <v:shape id="任意多边形: 形状 6927433" o:spid="_x0000_s1249" style="position:absolute;left:24268;top:17656;width:5412;height:4325;visibility:visible;mso-wrap-style:square;v-text-anchor:middle" coordsize="541176,432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" path="m,432530c39769,344545,78212,317469,119308,285585l242596,189934c279528,148057,291137,62313,340900,34321,390663,6329,488863,-20130,541176,21983e" filled="f" strokecolor="black [3213]" strokeweight=".5pt">
                          <v:stroke joinstyle="miter"/>
                          <v:path arrowok="t" o:connecttype="custom" o:connectlocs="0,432530;119308,285585;242596,189934;340900,34321;541176,21983" o:connectangles="0,0,0,0,0"/>
                        </v:shape>
                        <v:shape id="任意多边形: 形状 1072711419" o:spid="_x0000_s1250" style="position:absolute;left:25854;top:15809;width:8944;height:7012;visibility:visible;mso-wrap-style:square;v-text-anchor:middle" coordsize="894411,701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" path="m,701191c51318,632766,100469,570121,149289,514579v48820,-55542,91147,-81493,143630,-146638c345402,302796,402595,178581,464187,123710,525779,68839,599318,85105,662473,38717,725628,-7671,729343,-160,765110,1395v35767,1555,91201,24104,129301,46653e" filled="f" strokecolor="black [3213]" strokeweight=".5pt">
                          <v:stroke joinstyle="miter"/>
                          <v:path arrowok="t" o:connecttype="custom" o:connectlocs="0,701191;149289,514579;292919,367941;464187,123710;662473,38717;765110,1395;894411,48048" o:connectangles="0,0,0,0,0,0,0"/>
                        </v:shape>
                        <v:shape id="任意多边形: 形状 329351850" o:spid="_x0000_s1251" style="position:absolute;left:30060;top:18141;width:2792;height:1894;visibility:visible;mso-wrap-style:square;v-text-anchor:middle" coordsize="279255,189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" path="m,189418c77319,103316,84087,125445,130629,94122,177171,62799,133088,-11362,279255,1479e" filled="f" strokecolor="black [3213]" strokeweight=".5pt">
                          <v:stroke joinstyle="miter"/>
                          <v:path arrowok="t" o:connecttype="custom" o:connectlocs="0,189418;130629,94122;279255,1479" o:connectangles="0,0,0"/>
                        </v:shape>
                        <v:shape id="任意多边形: 形状 457505406" o:spid="_x0000_s1252" style="position:absolute;left:31533;top:4800;width:7664;height:6121;visibility:visible;mso-wrap-style:square;v-text-anchor:middle" coordsize="766436,6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" path="m,612157c33435,591941,86370,578946,116963,464193,147556,349440,209304,171907,261566,105650,313828,39393,388377,84034,430534,66648,472691,49262,481853,-9552,514510,1334v32657,10886,69979,96416,111967,130628c668465,166174,717450,186390,766436,206607e" filled="f" strokecolor="black [3213]" strokeweight=".5pt">
                          <v:stroke joinstyle="miter"/>
                          <v:path arrowok="t" o:connecttype="custom" o:connectlocs="0,612157;116963,464193;261566,105650;430534,66648;514510,1334;626477,131962;766436,206607" o:connectangles="0,0,0,0,0,0,0"/>
                        </v:shape>
                        <v:shape id="任意多边形: 形状 326118190" o:spid="_x0000_s1253" style="position:absolute;left:33785;top:7549;width:2053;height:3346;visibility:visible;mso-wrap-style:square;v-text-anchor:middle" coordsize="205273,334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" path="m,334575c40432,309693,62808,250142,85301,202266,107794,154390,117855,84638,134961,47316,152067,9994,176503,9331,205273,e" filled="f" strokecolor="black [3213]" strokeweight=".5pt">
                          <v:stroke joinstyle="miter"/>
                          <v:path arrowok="t" o:connecttype="custom" o:connectlocs="0,334575;85301,202266;134961,47316;205273,0" o:connectangles="0,0,0,0"/>
                        </v:shape>
                        <v:shape id="任意多边形: 形状 474114511" o:spid="_x0000_s1254" style="position:absolute;left:38487;top:6844;width:2913;height:3767;visibility:visible;mso-wrap-style:square;v-text-anchor:middle" coordsize="291239,376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" path="m,38807c45875,4595,88863,-15171,121299,14486v32436,29657,40660,135397,73317,202266c227273,283621,237588,321492,291239,376699e" filled="f" strokecolor="black [3213]" strokeweight=".5pt">
                          <v:stroke joinstyle="miter"/>
                          <v:path arrowok="t" o:connecttype="custom" o:connectlocs="0,38807;121299,14486;194616,216752;291239,376699" o:connectangles="0,0,0,0"/>
                        </v:shape>
                        <v:shape id="任意多边形: 形状 1139785358" o:spid="_x0000_s1255" style="position:absolute;left:39241;top:10044;width:10669;height:7585;visibility:visible;mso-wrap-style:square;v-text-anchor:middle" coordsize="1066917,75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" path="m,525787c42765,504015,64585,403515,90299,340810v25714,-62705,22110,-135552,63987,-191256c196163,93850,258802,-29799,341562,6588v82760,36387,98473,122190,205274,205274c653637,294946,906727,416782,982367,505091v71306,96977,90189,216031,83191,253353e" filled="f" strokecolor="black [3213]" strokeweight=".5pt">
                          <v:stroke joinstyle="miter"/>
                          <v:path arrowok="t" o:connecttype="custom" o:connectlocs="0,525787;90299,340810;154286,149554;341562,6588;546836,211862;982367,505091;1065558,758444" o:connectangles="0,0,0,0,0,0,0"/>
                        </v:shape>
                        <v:shape id="任意多边形: 形状 219752549" o:spid="_x0000_s1256" style="position:absolute;left:48061;top:17678;width:23391;height:9622;visibility:visible;mso-wrap-style:square;v-text-anchor:middle" coordsize="2339113,96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" path="m,150430c28769,92113,79207,16463,152297,2467v73090,-13996,189205,34834,286242,63987c535576,95607,631328,92350,734521,177384v103193,85034,114081,271860,323178,399271c1266796,704066,1724258,928870,1989101,941851v264843,12981,248413,18585,350012,20342e" filled="f" strokecolor="black [3213]" strokeweight=".5pt">
                          <v:stroke joinstyle="miter"/>
                          <v:path arrowok="t" o:connecttype="custom" o:connectlocs="0,150430;152297,2467;438539,66454;734521,177384;1057699,576655;1989101,941851;2339113,962193" o:connectangles="0,0,0,0,0,0,0"/>
                        </v:shape>
                        <v:shape id="任意多边形: 形状 1161235599" o:spid="_x0000_s1257" style="position:absolute;left:34998;top:17596;width:4946;height:4105;visibility:visible;mso-wrap-style:square;v-text-anchor:middle" coordsize="494522,410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" path="m,410546c155978,345460,199282,271707,251926,164280,304570,56853,379444,15551,419877,v40433,10450,57539,34212,74645,83975e" filled="f" strokecolor="black [3213]" strokeweight=".5pt">
                          <v:stroke joinstyle="miter"/>
                          <v:path arrowok="t" o:connecttype="custom" o:connectlocs="0,410546;251926,164280;419877,0;494522,83975" o:connectangles="0,0,0,0"/>
                        </v:shape>
                        <v:shape id="任意多边形: 形状 439115134" o:spid="_x0000_s1258" style="position:absolute;left:37518;top:16772;width:11693;height:5359;visibility:visible;mso-wrap-style:square;v-text-anchor:middle" coordsize="1169333,535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" path="m,520955c103871,477629,112402,455973,160610,351324,208818,246675,230708,159391,289249,101078,347790,42765,441876,-9438,511856,1448v69980,10886,135737,77800,197271,164944c770661,253536,859971,382551,933061,446310v73090,63759,165515,70197,236272,89636e" filled="f" strokecolor="black [3213]" strokeweight=".5pt">
                          <v:stroke joinstyle="miter"/>
                          <v:path arrowok="t" o:connecttype="custom" o:connectlocs="0,520955;160610,351324;289249,101078;511856,1448;709127,166392;933061,446310;1169333,535946" o:connectangles="0,0,0,0,0,0,0"/>
                        </v:shape>
                        <v:shape id="任意多边形: 形状 606709996" o:spid="_x0000_s1259" style="position:absolute;left:46505;top:20077;width:8591;height:3474;visibility:visible;mso-wrap-style:square;v-text-anchor:middle" coordsize="859080,347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" path="m,67198c62411,-15131,125544,-8620,208237,17537v82693,26157,194616,144396,287922,206600c589465,286341,761108,290881,859080,347425e" filled="f" strokecolor="black [3213]" strokeweight=".5pt">
                          <v:stroke joinstyle="miter"/>
                          <v:path arrowok="t" o:connecttype="custom" o:connectlocs="0,67198;208237,17537;496159,224137;859080,347425" o:connectangles="0,0,0,0"/>
                        </v:shape>
                      </v:group>
                      <v:group id="组合 472893104" o:spid="_x0000_s1260" style="position:absolute;left:34301;top:1153;width:1855;height:4464" coordorigin="34301,1153" coordsize="12163,2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">
                        <v:shape id="任意多边形: 形状 487358825" o:spid="_x0000_s1261" style="position:absolute;left:35094;top:7076;width:9856;height:23346;visibility:visible;mso-wrap-style:square;v-text-anchor:top" coordsize="985615,233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" path="m985615,2334578r-908685,-1c-104204,2327909,91217,2329815,92170,2320290v22860,-162877,46672,-326707,69532,-489585c180752,1703070,197897,1575435,215995,1447800v15240,-105727,31432,-210502,45720,-316230l316007,751523,361727,434340,418877,33338c419830,21908,421735,10477,423640,r59055,28575c373475,793750,263937,1559878,154082,2326958v250069,-20957,501453,-20957,751522,l577945,29527,636047,r11430,74295l693197,396240r48578,340995l793210,1093470v13335,93345,25717,185738,39052,279083c848455,1484948,865600,1598295,881792,1711642v16193,113348,31433,227648,47625,340996c941800,2142173,955135,2232660,967517,2322195v1905,12383,9525,11430,18098,12383xe" fillcolor="black" stroked="f">
                          <v:stroke joinstyle="miter"/>
                          <v:path arrowok="t" o:connecttype="custom" o:connectlocs="985615,2334578;76930,2334577;92170,2320290;161702,1830705;215995,1447800;261715,1131570;316007,751523;361727,434340;418877,33338;423640,0;482695,28575;154082,2326958;905604,2326958;577945,29527;636047,0;647477,74295;693197,396240;741775,737235;793210,1093470;832262,1372553;881792,1711642;929417,2052638;967517,2322195;985615,2334578" o:connectangles="0,0,0,0,0,0,0,0,0,0,0,0,0,0,0,0,0,0,0,0,0,0,0,0"/>
                        </v:shape>
                        <v:shape id="任意多边形: 形状 822861247" o:spid="_x0000_s1262" style="position:absolute;left:36949;top:23307;width:6915;height:6906;visibility:visible;mso-wrap-style:square;v-text-anchor:top" coordsize="691515,69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" path="m592455,v4763,28575,8573,54293,11430,80963c604838,84772,600075,90488,596265,94297l409575,279082v-15240,15240,-15240,18098,,34290l666750,568643v5069,5959,8368,13217,9525,20955c681990,621982,685800,654368,691515,690563l677228,679132,359092,362903v-16192,-16193,-18097,-17146,-35242,-953l41910,640080,14288,665797,,674370c4763,637222,9525,603885,14288,571500v1047,-4384,3366,-8361,6667,-11430l209550,375285v22860,-21907,44767,-42863,66675,-65722c298133,286703,288608,292418,275272,279082l92392,98107c85900,92430,82985,83685,84772,75247,89535,51435,92392,27622,95250,1905v3703,1799,6958,4402,9525,7620l328613,232410v11429,10478,15240,10478,28575,-1905l579120,11430,592455,xe" fillcolor="black" stroked="f">
                          <v:stroke joinstyle="miter"/>
                          <v:path arrowok="t" o:connecttype="custom" o:connectlocs="592455,0;603885,80963;596265,94297;409575,279082;409575,313372;666750,568643;676275,589598;691515,690563;677228,679132;359092,362903;323850,361950;41910,640080;14288,665797;0,674370;14288,571500;20955,560070;209550,375285;276225,309563;275272,279082;92392,98107;84772,75247;95250,1905;104775,9525;328613,232410;357188,230505;579120,11430" o:connectangles="0,0,0,0,0,0,0,0,0,0,0,0,0,0,0,0,0,0,0,0,0,0,0,0,0,0"/>
                        </v:shape>
                        <v:shape id="任意多边形: 形状 1301098862" o:spid="_x0000_s1263" style="position:absolute;left:39034;top:4209;width:2830;height:2944;visibility:visible;mso-wrap-style:square;v-text-anchor:top" coordsize="282967,29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" path="m136283,v81165,524,146686,66470,146685,147638c281431,228374,216075,293308,135330,294323,54076,287521,-6279,216138,523,134884,6565,62709,64070,5574,136283,xe" fillcolor="black" stroked="f">
                          <v:stroke joinstyle="miter"/>
                          <v:path arrowok="t" o:connecttype="custom" o:connectlocs="136283,0;282968,147638;135330,294323;523,134884;136283,0" o:connectangles="0,0,0,0,0"/>
                        </v:shape>
                        <v:shape id="任意多边形: 形状 1707449628" o:spid="_x0000_s1264" style="position:absolute;left:37949;top:18125;width:4877;height:4915;visibility:visible;mso-wrap-style:square;v-text-anchor:top" coordsize="487679,49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" path="m418147,v3811,23813,7620,44767,9525,65722c428625,69532,423863,74295,420053,77152l299085,197167v-12382,12383,-12382,17146,,29528l470535,398145v3116,3213,5404,7136,6667,11430c481013,434340,483870,458152,487680,481965v-299,3336,-1271,6576,-2858,9525l445770,454342,325755,334327,256222,265747v-4800,-7545,-14808,-9771,-22353,-4971c232196,261840,230733,263203,229552,264795l110490,381952,,490538c4763,457200,8572,428625,12383,400050v1733,-3483,4363,-6442,7620,-8572l186690,226695v13335,-13335,13335,-16193,952,-29528c147638,157163,107633,118110,68580,77152,64003,72269,61598,65741,61913,59055,63817,40005,66675,20955,69533,2857l74295,r51435,54292l226695,155257v15240,15240,18097,15240,33338,l418147,xe" fillcolor="black" stroked="f">
                          <v:stroke joinstyle="miter"/>
                          <v:path arrowok="t" o:connecttype="custom" o:connectlocs="418147,0;427672,65722;420053,77152;299085,197167;299085,226695;470535,398145;477202,409575;487680,481965;484822,491490;445770,454342;325755,334327;256222,265747;233869,260776;229552,264795;110490,381952;0,490538;12383,400050;20003,391478;186690,226695;187642,197167;68580,77152;61913,59055;69533,2857;74295,0;125730,54292;226695,155257;260033,155257" o:connectangles="0,0,0,0,0,0,0,0,0,0,0,0,0,0,0,0,0,0,0,0,0,0,0,0,0,0,0"/>
                        </v:shape>
                        <v:shape id="任意多边形: 形状 1753545541" o:spid="_x0000_s1265" style="position:absolute;left:44172;top:1155;width:2293;height:8786;visibility:visible;mso-wrap-style:square;v-text-anchor:top" coordsize="229278,87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" path="m229279,429300c226422,605512,167366,747435,48304,863640v-4759,4642,-10225,8500,-16193,11430c22586,878880,11156,881737,5441,872212,2702,863248,2374,853721,4489,844590v952,-4763,5715,-8573,9525,-12383c100161,751272,157096,644098,175939,527407v13743,-84774,7215,-171598,-19050,-253365c129181,187294,80422,108756,14966,45442,8207,38142,3306,29321,679,19725,-1798,11681,2715,3152,10759,675v2922,-900,6048,-900,8970,c29965,2565,39505,7171,47351,14010v100013,97155,160973,214312,177165,354330c226422,392152,228326,415965,229279,429300xe" fillcolor="black" stroked="f">
                          <v:stroke joinstyle="miter"/>
                          <v:path arrowok="t" o:connecttype="custom" o:connectlocs="229279,429300;48304,863640;32111,875070;5441,872212;4489,844590;14014,832207;175939,527407;156889,274042;14966,45442;679,19725;10759,675;19729,675;47351,14010;224516,368340;229279,429300" o:connectangles="0,0,0,0,0,0,0,0,0,0,0,0,0,0,0"/>
                        </v:shape>
                        <v:shape id="任意多边形: 形状 1202387305" o:spid="_x0000_s1266" style="position:absolute;left:34301;top:1153;width:2318;height:8789;visibility:visible;mso-wrap-style:square;v-text-anchor:top" coordsize="231719,87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" path="m,438989c1205,278052,67521,124460,183833,13221r8572,-6667c205740,-2019,220980,-2019,227648,5601v6667,7620,2857,24765,-6668,35243c211455,51321,185738,77991,169545,97041,3611,301908,8834,596370,181928,795224v10998,13072,22766,25477,35242,37147l225742,842849v5716,9525,9525,20002,953,29527c218788,880758,205598,881183,197167,873329,179623,859592,163364,844289,148590,827609,81161,752925,35097,661455,15240,562814,7620,521856,4763,479946,,438989xe" fillcolor="black" stroked="f">
                          <v:stroke joinstyle="miter"/>
                          <v:path arrowok="t" o:connecttype="custom" o:connectlocs="0,438989;183833,13221;192405,6554;227648,5601;220980,40844;169545,97041;181928,795224;217170,832371;225742,842849;226695,872376;197167,873329;148590,827609;15240,562814;0,438989" o:connectangles="0,0,0,0,0,0,0,0,0,0,0,0,0,0"/>
                        </v:shape>
                        <v:shape id="任意多边形: 形状 1297280438" o:spid="_x0000_s1267" style="position:absolute;left:38835;top:13715;width:3124;height:3172;visibility:visible;mso-wrap-style:square;v-text-anchor:top" coordsize="312420,31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" path="m307658,317183l254317,261938,168592,176213v-9525,-10478,-18097,-10478,-27622,-953l14288,300038,,314325c2858,293370,1905,276225,7620,260033v6668,-10516,15037,-19851,24765,-27623l111442,154305v16193,-15240,16193,-19050,953,-34290c97155,104775,72390,78105,50483,59055,40589,51489,36736,38387,40958,26670,42863,20002,42863,11430,44767,r78105,79058l140970,98108v9525,10477,18097,9525,27622,l253365,13335,266700,952v1905,13336,4763,24765,5715,36195c272043,42572,269666,47665,265747,51435r-69532,68580c181927,134302,181927,139065,196215,152400r96202,97155c300766,256820,305902,267092,306705,278130v953,12383,3810,23812,5715,36195l307658,317183xe" fillcolor="black" stroked="f">
                          <v:stroke joinstyle="miter"/>
                          <v:path arrowok="t" o:connecttype="custom" o:connectlocs="307658,317183;254317,261938;168592,176213;140970,175260;14288,300038;0,314325;7620,260033;32385,232410;111442,154305;112395,120015;50483,59055;40958,26670;44767,0;122872,79058;140970,98108;168592,98108;253365,13335;266700,952;272415,37147;265747,51435;196215,120015;196215,152400;292417,249555;306705,278130;312420,314325" o:connectangles="0,0,0,0,0,0,0,0,0,0,0,0,0,0,0,0,0,0,0,0,0,0,0,0,0"/>
                        </v:shape>
                        <v:shape id="任意多边形: 形状 1735455645" o:spid="_x0000_s1268" style="position:absolute;left:36714;top:2186;width:1712;height:6729;visibility:visible;mso-wrap-style:square;v-text-anchor:top" coordsize="171162,67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" path="m153026,367v15240,-1905,19050,3810,17145,12383c167884,19897,163972,26418,158741,31800,96048,90800,53692,168173,37774,252780v-23813,130492,3810,249555,89535,352425c136834,617587,148264,628065,157789,638542r4762,4763c168266,650925,175886,660450,167314,669022v-8573,8573,-19050,953,-25718,-4762c128585,652836,116483,640416,105401,627112,52138,564569,17488,488339,5389,407085,-9851,298500,6341,195630,65396,102285,87618,70899,111463,40696,136834,11797,141351,6872,146873,2974,153026,367xe" fillcolor="black" stroked="f">
                          <v:stroke joinstyle="miter"/>
                          <v:path arrowok="t" o:connecttype="custom" o:connectlocs="153026,367;170171,12750;158741,31800;37774,252780;127309,605205;157789,638542;162551,643305;167314,669022;141596,664260;105401,627112;5389,407085;65396,102285;136834,11797;153026,367" o:connectangles="0,0,0,0,0,0,0,0,0,0,0,0,0,0"/>
                        </v:shape>
                        <v:shape id="任意多边形: 形状 843502140" o:spid="_x0000_s1269" style="position:absolute;left:42339;top:2151;width:1726;height:6757;visibility:visible;mso-wrap-style:square;v-text-anchor:top" coordsize="172545,67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" path="m172508,340184c173889,445768,137010,548283,68686,628792,58583,641749,47433,653855,35348,664987v-7620,7620,-17145,15240,-29527,7620c-6562,664987,2963,653557,14393,642127,76655,584872,118751,509032,134409,425909v19102,-87387,9412,-178609,-27623,-260032c84348,117025,53018,72775,14394,35384,5821,27764,-1799,18239,5821,5857,13441,-6526,24871,2999,35348,13477v90488,90487,137160,198120,137160,326707xe" fillcolor="black" stroked="f">
                          <v:stroke joinstyle="miter"/>
                          <v:path arrowok="t" o:connecttype="custom" o:connectlocs="172508,340184;68686,628792;35348,664987;5821,672607;14393,642127;134409,425909;106786,165877;14394,35384;5821,5857;35348,13477;172508,340184" o:connectangles="0,0,0,0,0,0,0,0,0,0,0"/>
                        </v:shape>
                        <v:shape id="任意多边形: 形状 1949811722" o:spid="_x0000_s1270" style="position:absolute;left:39521;top:10286;width:1753;height:1648;visibility:visible;mso-wrap-style:square;v-text-anchor:top" coordsize="175260,16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" path="m169545,164783l103822,98108c89535,83820,84772,83820,69533,98108l3810,164783,,161925v3153,-9008,7306,-17635,12383,-25717l62865,85725v11430,-11430,11430,-17145,,-28575c52466,45645,41330,34827,29528,24765,22135,18587,20879,7700,26670,l71438,44767v13334,14288,18097,14288,31432,953c116205,32385,131445,15240,147638,v5859,6756,5133,16982,-1623,22842c145619,23185,145207,23509,144780,23813,133350,35242,121920,47625,109538,59055v-6839,4907,-8405,14428,-3499,21267c107007,81671,108189,82852,109538,83820v17145,17145,35242,33338,50482,50482c166008,142642,171115,151580,175260,160972r-5715,3811xe" fillcolor="black" stroked="f">
                          <v:stroke joinstyle="miter"/>
                          <v:path arrowok="t" o:connecttype="custom" o:connectlocs="169545,164783;103822,98108;69533,98108;3810,164783;0,161925;12383,136208;62865,85725;62865,57150;29528,24765;26670,0;71438,44767;102870,45720;147638,0;146015,22842;144780,23813;109538,59055;106039,80322;109538,83820;160020,134302;175260,160972" o:connectangles="0,0,0,0,0,0,0,0,0,0,0,0,0,0,0,0,0,0,0,0"/>
                        </v:shape>
                      </v:group>
                      <v:group id="组合 1477489298" o:spid="_x0000_s1271" style="position:absolute;left:78880;top:16722;width:1742;height:4190" coordorigin="78880,16722" coordsize="12163,2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">
                        <v:shape id="任意多边形: 形状 1902399846" o:spid="_x0000_s1272" style="position:absolute;left:79673;top:22646;width:9856;height:23345;visibility:visible;mso-wrap-style:square;v-text-anchor:top" coordsize="985615,233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" path="m985615,2334578r-908685,-1c-104204,2327909,91217,2329815,92170,2320290v22860,-162877,46672,-326707,69532,-489585c180752,1703070,197897,1575435,215995,1447800v15240,-105727,31432,-210502,45720,-316230l316007,751523,361727,434340,418877,33338c419830,21908,421735,10477,423640,r59055,28575c373475,793750,263937,1559878,154082,2326958v250069,-20957,501453,-20957,751522,l577945,29527,636047,r11430,74295l693197,396240r48578,340995l793210,1093470v13335,93345,25717,185738,39052,279083c848455,1484948,865600,1598295,881792,1711642v16193,113348,31433,227648,47625,340996c941800,2142173,955135,2232660,967517,2322195v1905,12383,9525,11430,18098,12383xe" fillcolor="black" stroked="f">
                          <v:stroke joinstyle="miter"/>
                          <v:path arrowok="t" o:connecttype="custom" o:connectlocs="985615,2334578;76930,2334577;92170,2320290;161702,1830705;215995,1447800;261715,1131570;316007,751523;361727,434340;418877,33338;423640,0;482695,28575;154082,2326958;905604,2326958;577945,29527;636047,0;647477,74295;693197,396240;741775,737235;793210,1093470;832262,1372553;881792,1711642;929417,2052638;967517,2322195;985615,2334578" o:connectangles="0,0,0,0,0,0,0,0,0,0,0,0,0,0,0,0,0,0,0,0,0,0,0,0"/>
                        </v:shape>
                        <v:shape id="任意多边形: 形状 182016524" o:spid="_x0000_s1273" style="position:absolute;left:81528;top:38876;width:6916;height:6906;visibility:visible;mso-wrap-style:square;v-text-anchor:top" coordsize="691515,69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" path="m592455,v4763,28575,8573,54293,11430,80963c604838,84772,600075,90488,596265,94297l409575,279082v-15240,15240,-15240,18098,,34290l666750,568643v5069,5959,8368,13217,9525,20955c681990,621982,685800,654368,691515,690563l677228,679132,359092,362903v-16192,-16193,-18097,-17146,-35242,-953l41910,640080,14288,665797,,674370c4763,637222,9525,603885,14288,571500v1047,-4384,3366,-8361,6667,-11430l209550,375285v22860,-21907,44767,-42863,66675,-65722c298133,286703,288608,292418,275272,279082l92392,98107c85900,92430,82985,83685,84772,75247,89535,51435,92392,27622,95250,1905v3703,1799,6958,4402,9525,7620l328613,232410v11429,10478,15240,10478,28575,-1905l579120,11430,592455,xe" fillcolor="black" stroked="f">
                          <v:stroke joinstyle="miter"/>
                          <v:path arrowok="t" o:connecttype="custom" o:connectlocs="592455,0;603885,80963;596265,94297;409575,279082;409575,313372;666750,568643;676275,589598;691515,690563;677228,679132;359092,362903;323850,361950;41910,640080;14288,665797;0,674370;14288,571500;20955,560070;209550,375285;276225,309563;275272,279082;92392,98107;84772,75247;95250,1905;104775,9525;328613,232410;357188,230505;579120,11430" o:connectangles="0,0,0,0,0,0,0,0,0,0,0,0,0,0,0,0,0,0,0,0,0,0,0,0,0,0"/>
                        </v:shape>
                        <v:shape id="任意多边形: 形状 353007890" o:spid="_x0000_s1274" style="position:absolute;left:83614;top:19779;width:2829;height:2943;visibility:visible;mso-wrap-style:square;v-text-anchor:top" coordsize="282967,29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" path="m136283,v81165,524,146686,66470,146685,147638c281431,228374,216075,293308,135330,294323,54076,287521,-6279,216138,523,134884,6565,62709,64070,5574,136283,xe" fillcolor="black" stroked="f">
                          <v:stroke joinstyle="miter"/>
                          <v:path arrowok="t" o:connecttype="custom" o:connectlocs="136283,0;282968,147638;135330,294323;523,134884;136283,0" o:connectangles="0,0,0,0,0"/>
                        </v:shape>
                        <v:shape id="任意多边形: 形状 511286790" o:spid="_x0000_s1275" style="position:absolute;left:82528;top:33695;width:4877;height:4914;visibility:visible;mso-wrap-style:square;v-text-anchor:top" coordsize="487679,49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" path="m418147,v3811,23813,7620,44767,9525,65722c428625,69532,423863,74295,420053,77152l299085,197167v-12382,12383,-12382,17146,,29528l470535,398145v3116,3213,5404,7136,6667,11430c481013,434340,483870,458152,487680,481965v-299,3336,-1271,6576,-2858,9525l445770,454342,325755,334327,256222,265747v-4800,-7545,-14808,-9771,-22353,-4971c232196,261840,230733,263203,229552,264795l110490,381952,,490538c4763,457200,8572,428625,12383,400050v1733,-3483,4363,-6442,7620,-8572l186690,226695v13335,-13335,13335,-16193,952,-29528c147638,157163,107633,118110,68580,77152,64003,72269,61598,65741,61913,59055,63817,40005,66675,20955,69533,2857l74295,r51435,54292l226695,155257v15240,15240,18097,15240,33338,l418147,xe" fillcolor="black" stroked="f">
                          <v:stroke joinstyle="miter"/>
                          <v:path arrowok="t" o:connecttype="custom" o:connectlocs="418147,0;427672,65722;420053,77152;299085,197167;299085,226695;470535,398145;477202,409575;487680,481965;484822,491490;445770,454342;325755,334327;256222,265747;233869,260776;229552,264795;110490,381952;0,490538;12383,400050;20003,391478;186690,226695;187642,197167;68580,77152;61913,59055;69533,2857;74295,0;125730,54292;226695,155257;260033,155257" o:connectangles="0,0,0,0,0,0,0,0,0,0,0,0,0,0,0,0,0,0,0,0,0,0,0,0,0,0,0"/>
                        </v:shape>
                        <v:shape id="任意多边形: 形状 2101310790" o:spid="_x0000_s1276" style="position:absolute;left:88751;top:16724;width:2293;height:8786;visibility:visible;mso-wrap-style:square;v-text-anchor:top" coordsize="229278,87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" path="m229279,429300c226422,605512,167366,747435,48304,863640v-4759,4642,-10225,8500,-16193,11430c22586,878880,11156,881737,5441,872212,2702,863248,2374,853721,4489,844590v952,-4763,5715,-8573,9525,-12383c100161,751272,157096,644098,175939,527407v13743,-84774,7215,-171598,-19050,-253365c129181,187294,80422,108756,14966,45442,8207,38142,3306,29321,679,19725,-1798,11681,2715,3152,10759,675v2922,-900,6048,-900,8970,c29965,2565,39505,7171,47351,14010v100013,97155,160973,214312,177165,354330c226422,392152,228326,415965,229279,429300xe" fillcolor="black" stroked="f">
                          <v:stroke joinstyle="miter"/>
                          <v:path arrowok="t" o:connecttype="custom" o:connectlocs="229279,429300;48304,863640;32111,875070;5441,872212;4489,844590;14014,832207;175939,527407;156889,274042;14966,45442;679,19725;10759,675;19729,675;47351,14010;224516,368340;229279,429300" o:connectangles="0,0,0,0,0,0,0,0,0,0,0,0,0,0,0"/>
                        </v:shape>
                        <v:shape id="任意多边形: 形状 543677850" o:spid="_x0000_s1277" style="position:absolute;left:78880;top:16722;width:2318;height:8790;visibility:visible;mso-wrap-style:square;v-text-anchor:top" coordsize="231719,87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" path="m,438989c1205,278052,67521,124460,183833,13221r8572,-6667c205740,-2019,220980,-2019,227648,5601v6667,7620,2857,24765,-6668,35243c211455,51321,185738,77991,169545,97041,3611,301908,8834,596370,181928,795224v10998,13072,22766,25477,35242,37147l225742,842849v5716,9525,9525,20002,953,29527c218788,880758,205598,881183,197167,873329,179623,859592,163364,844289,148590,827609,81161,752925,35097,661455,15240,562814,7620,521856,4763,479946,,438989xe" fillcolor="black" stroked="f">
                          <v:stroke joinstyle="miter"/>
                          <v:path arrowok="t" o:connecttype="custom" o:connectlocs="0,438989;183833,13221;192405,6554;227648,5601;220980,40844;169545,97041;181928,795224;217170,832371;225742,842849;226695,872376;197167,873329;148590,827609;15240,562814;0,438989" o:connectangles="0,0,0,0,0,0,0,0,0,0,0,0,0,0"/>
                        </v:shape>
                        <v:shape id="任意多边形: 形状 180455261" o:spid="_x0000_s1278" style="position:absolute;left:83414;top:29284;width:3125;height:3172;visibility:visible;mso-wrap-style:square;v-text-anchor:top" coordsize="312420,31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" path="m307658,317183l254317,261938,168592,176213v-9525,-10478,-18097,-10478,-27622,-953l14288,300038,,314325c2858,293370,1905,276225,7620,260033v6668,-10516,15037,-19851,24765,-27623l111442,154305v16193,-15240,16193,-19050,953,-34290c97155,104775,72390,78105,50483,59055,40589,51489,36736,38387,40958,26670,42863,20002,42863,11430,44767,r78105,79058l140970,98108v9525,10477,18097,9525,27622,l253365,13335,266700,952v1905,13336,4763,24765,5715,36195c272043,42572,269666,47665,265747,51435r-69532,68580c181927,134302,181927,139065,196215,152400r96202,97155c300766,256820,305902,267092,306705,278130v953,12383,3810,23812,5715,36195l307658,317183xe" fillcolor="black" stroked="f">
                          <v:stroke joinstyle="miter"/>
                          <v:path arrowok="t" o:connecttype="custom" o:connectlocs="307658,317183;254317,261938;168592,176213;140970,175260;14288,300038;0,314325;7620,260033;32385,232410;111442,154305;112395,120015;50483,59055;40958,26670;44767,0;122872,79058;140970,98108;168592,98108;253365,13335;266700,952;272415,37147;265747,51435;196215,120015;196215,152400;292417,249555;306705,278130;312420,314325" o:connectangles="0,0,0,0,0,0,0,0,0,0,0,0,0,0,0,0,0,0,0,0,0,0,0,0,0"/>
                        </v:shape>
                        <v:shape id="任意多边形: 形状 903552644" o:spid="_x0000_s1279" style="position:absolute;left:81294;top:17756;width:1711;height:6728;visibility:visible;mso-wrap-style:square;v-text-anchor:top" coordsize="171162,67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" path="m153026,367v15240,-1905,19050,3810,17145,12383c167884,19897,163972,26418,158741,31800,96048,90800,53692,168173,37774,252780v-23813,130492,3810,249555,89535,352425c136834,617587,148264,628065,157789,638542r4762,4763c168266,650925,175886,660450,167314,669022v-8573,8573,-19050,953,-25718,-4762c128585,652836,116483,640416,105401,627112,52138,564569,17488,488339,5389,407085,-9851,298500,6341,195630,65396,102285,87618,70899,111463,40696,136834,11797,141351,6872,146873,2974,153026,367xe" fillcolor="black" stroked="f">
                          <v:stroke joinstyle="miter"/>
                          <v:path arrowok="t" o:connecttype="custom" o:connectlocs="153026,367;170171,12750;158741,31800;37774,252780;127309,605205;157789,638542;162551,643305;167314,669022;141596,664260;105401,627112;5389,407085;65396,102285;136834,11797;153026,367" o:connectangles="0,0,0,0,0,0,0,0,0,0,0,0,0,0"/>
                        </v:shape>
                        <v:shape id="任意多边形: 形状 618865491" o:spid="_x0000_s1280" style="position:absolute;left:86918;top:17720;width:1726;height:6757;visibility:visible;mso-wrap-style:square;v-text-anchor:top" coordsize="172545,67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" path="m172508,340184c173889,445768,137010,548283,68686,628792,58583,641749,47433,653855,35348,664987v-7620,7620,-17145,15240,-29527,7620c-6562,664987,2963,653557,14393,642127,76655,584872,118751,509032,134409,425909v19102,-87387,9412,-178609,-27623,-260032c84348,117025,53018,72775,14394,35384,5821,27764,-1799,18239,5821,5857,13441,-6526,24871,2999,35348,13477v90488,90487,137160,198120,137160,326707xe" fillcolor="black" stroked="f">
                          <v:stroke joinstyle="miter"/>
                          <v:path arrowok="t" o:connecttype="custom" o:connectlocs="172508,340184;68686,628792;35348,664987;5821,672607;14393,642127;134409,425909;106786,165877;14394,35384;5821,5857;35348,13477;172508,340184" o:connectangles="0,0,0,0,0,0,0,0,0,0,0"/>
                        </v:shape>
                        <v:shape id="任意多边形: 形状 806467215" o:spid="_x0000_s1281" style="position:absolute;left:84100;top:25855;width:1753;height:1648;visibility:visible;mso-wrap-style:square;v-text-anchor:top" coordsize="175260,16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" path="m169545,164783l103822,98108c89535,83820,84772,83820,69533,98108l3810,164783,,161925v3153,-9008,7306,-17635,12383,-25717l62865,85725v11430,-11430,11430,-17145,,-28575c52466,45645,41330,34827,29528,24765,22135,18587,20879,7700,26670,l71438,44767v13334,14288,18097,14288,31432,953c116205,32385,131445,15240,147638,v5859,6756,5133,16982,-1623,22842c145619,23185,145207,23509,144780,23813,133350,35242,121920,47625,109538,59055v-6839,4907,-8405,14428,-3499,21267c107007,81671,108189,82852,109538,83820v17145,17145,35242,33338,50482,50482c166008,142642,171115,151580,175260,160972r-5715,3811xe" fillcolor="black" stroked="f">
                          <v:stroke joinstyle="miter"/>
                          <v:path arrowok="t" o:connecttype="custom" o:connectlocs="169545,164783;103822,98108;69533,98108;3810,164783;0,161925;12383,136208;62865,85725;62865,57150;29528,24765;26670,0;71438,44767;102870,45720;147638,0;146015,22842;144780,23813;109538,59055;106039,80322;109538,83820;160020,134302;175260,160972" o:connectangles="0,0,0,0,0,0,0,0,0,0,0,0,0,0,0,0,0,0,0,0"/>
                        </v:shape>
                      </v:group>
                      <v:group id="组合 261964709" o:spid="_x0000_s1282" style="position:absolute;left:71440;top:20832;width:12722;height:6486" coordorigin="71440,20832" coordsize="12722,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">
                        <v:group id="组合 288656612" o:spid="_x0000_s1283" style="position:absolute;left:71440;top:20832;width:12722;height:6486" coordorigin="71440,20832" coordsize="12722,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">
                          <v:group id="组合 2106910843" o:spid="_x0000_s1284" style="position:absolute;left:71440;top:20832;width:12722;height:6486" coordorigin="71440,20832" coordsize="12722,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">
                            <v:group id="组合 600437844" o:spid="_x0000_s1285" style="position:absolute;left:71440;top:20832;width:11996;height:6461" coordorigin="71440,20832" coordsize="11996,6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">
                              <v:rect id="矩形 130109257" o:spid="_x0000_s1286" style="position:absolute;left:71440;top:25378;width:4471;height:1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" filled="f" strokecolor="black [3213]"/>
                              <v:rect id="矩形 1902774343" o:spid="_x0000_s1287" style="position:absolute;left:71807;top:25961;width:700;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" filled="f" strokecolor="black [3213]"/>
                              <v:rect id="矩形 1809007456" o:spid="_x0000_s1288" style="position:absolute;left:72822;top:25961;width:701;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" filled="f" strokecolor="black [3213]"/>
                              <v:rect id="矩形 729600086" o:spid="_x0000_s1289" style="position:absolute;left:73837;top:25961;width:701;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" filled="f" strokecolor="black [3213]"/>
                              <v:rect id="矩形 2042321123" o:spid="_x0000_s1290" style="position:absolute;left:74852;top:25961;width:701;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" filled="f" strokecolor="black [3213]"/>
                              <v:rect id="矩形 637350016" o:spid="_x0000_s1291" style="position:absolute;left:74657;top:23424;width:457;height:1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" filled="f" strokecolor="black [3213]"/>
                              <v:rect id="矩形 1074449838" o:spid="_x0000_s1292" style="position:absolute;left:78886;top:20832;width:1788;height: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" filled="f" strokecolor="black [3213]"/>
                              <v:rect id="矩形 1040496916" o:spid="_x0000_s1293" style="position:absolute;left:80672;top:24063;width:2764;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" filled="f" strokecolor="black [3213]"/>
                              <v:rect id="矩形 527646205" o:spid="_x0000_s1294" style="position:absolute;left:79202;top:2256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" fillcolor="black [3213]" stroked="f"/>
                              <v:rect id="矩形 542567560" o:spid="_x0000_s1295" style="position:absolute;left:79202;top:235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" fillcolor="black [3213]" stroked="f"/>
                              <v:rect id="矩形 507160305" o:spid="_x0000_s1296" style="position:absolute;left:79202;top:24491;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" fillcolor="black [3213]" stroked="f"/>
                              <v:rect id="矩形 2114658587" o:spid="_x0000_s1297" style="position:absolute;left:79202;top:2545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" fillcolor="black [3213]" stroked="f"/>
                              <v:rect id="矩形 824924263" o:spid="_x0000_s1298" style="position:absolute;left:79202;top:2641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" fillcolor="black [3213]" stroked="f"/>
                              <v:rect id="矩形 2062551169" o:spid="_x0000_s1299" style="position:absolute;left:79202;top:2160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" fillcolor="black [3213]" stroked="f"/>
                              <v:rect id="矩形 2061285509" o:spid="_x0000_s1300" style="position:absolute;left:79908;top:2255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" fillcolor="black [3213]" stroked="f"/>
                              <v:rect id="矩形 1579605904" o:spid="_x0000_s1301" style="position:absolute;left:79908;top:2351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" fillcolor="black [3213]" stroked="f"/>
                              <v:rect id="矩形 1716874544" o:spid="_x0000_s1302" style="position:absolute;left:79908;top:2448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" fillcolor="black [3213]" stroked="f"/>
                              <v:rect id="矩形 472552890" o:spid="_x0000_s1303" style="position:absolute;left:79908;top:2544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" fillcolor="black [3213]" stroked="f"/>
                              <v:rect id="矩形 554451868" o:spid="_x0000_s1304" style="position:absolute;left:79908;top:2640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" fillcolor="black [3213]" stroked="f"/>
                            </v:group>
                            <v:shape id="任意多边形: 形状 1252812894" o:spid="_x0000_s1305" style="position:absolute;left:81859;top:20857;width:2303;height:6461;visibility:visible;mso-wrap-style:square;v-text-anchor:middle" coordsize="230283,64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" path="m,323060l,,230283,r,646121l161162,646121e" filled="f" strokecolor="black [3213]">
                              <v:stroke joinstyle="miter"/>
                              <v:path arrowok="t" o:connecttype="custom" o:connectlocs="0,323060;0,0;230283,0;230283,646121;161162,646121" o:connectangles="0,0,0,0,0"/>
                            </v:shape>
                          </v:group>
                          <v:group id="组合 721924987" o:spid="_x0000_s1306" style="position:absolute;left:80935;top:24627;width:457;height:2097" coordorigin="80935,24627" coordsize="457,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">
                            <v:rect id="矩形 765540759" o:spid="_x0000_s1307" style="position:absolute;left:80935;top:2462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" fillcolor="black [3213]" stroked="f"/>
                            <v:rect id="矩形 1337472233" o:spid="_x0000_s1308" style="position:absolute;left:80935;top:2544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" fillcolor="black [3213]" stroked="f"/>
                            <v:rect id="矩形 388646210" o:spid="_x0000_s1309" style="position:absolute;left:80935;top:2626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" fillcolor="black [3213]" stroked="f"/>
                          </v:group>
                          <v:group id="组合 2000341482" o:spid="_x0000_s1310" style="position:absolute;left:81798;top:24627;width:457;height:2097" coordorigin="81798,24627" coordsize="457,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">
                            <v:rect id="矩形 1382229279" o:spid="_x0000_s1311" style="position:absolute;left:81798;top:2462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" fillcolor="black [3213]" stroked="f"/>
                            <v:rect id="矩形 1848625719" o:spid="_x0000_s1312" style="position:absolute;left:81798;top:2544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" fillcolor="black [3213]" stroked="f"/>
                            <v:rect id="矩形 1916822245" o:spid="_x0000_s1313" style="position:absolute;left:81798;top:2626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" fillcolor="black [3213]" stroked="f"/>
                          </v:group>
                          <v:group id="组合 1606746019" o:spid="_x0000_s1314" style="position:absolute;left:82660;top:24627;width:458;height:2097" coordorigin="82660,24627" coordsize="457,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">
                            <v:rect id="矩形 1762722717" o:spid="_x0000_s1315" style="position:absolute;left:82660;top:2462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" fillcolor="black [3213]" stroked="f"/>
                            <v:rect id="矩形 1095758385" o:spid="_x0000_s1316" style="position:absolute;left:82660;top:2544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" fillcolor="black [3213]" stroked="f"/>
                            <v:rect id="矩形 1492447899" o:spid="_x0000_s1317" style="position:absolute;left:82660;top:2626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" fillcolor="black [3213]" stroked="f"/>
                          </v:group>
                        </v:group>
                        <v:group id="组合 2097606658" o:spid="_x0000_s1318" style="position:absolute;left:82153;top:21372;width:1773;height:3393" coordorigin="82153,21372" coordsize="1772,3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">
                          <v:group id="组合 773380971" o:spid="_x0000_s1319" style="position:absolute;left:83469;top:21372;width:457;height:3393" coordorigin="83469,21372" coordsize="457,3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">
                            <v:rect id="矩形 743440844" o:spid="_x0000_s1320" style="position:absolute;left:83469;top:213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" fillcolor="black [3213]" stroked="f"/>
                            <v:rect id="矩形 949689624" o:spid="_x0000_s1321" style="position:absolute;left:83469;top:2235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" fillcolor="black [3213]" stroked="f"/>
                            <v:rect id="矩形 425861651" o:spid="_x0000_s1322" style="position:absolute;left:83469;top:233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" fillcolor="black [3213]" stroked="f"/>
                            <v:rect id="矩形 722103749" o:spid="_x0000_s1323" style="position:absolute;left:83469;top:2430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" fillcolor="black [3213]" stroked="f"/>
                          </v:group>
                          <v:group id="组合 255712163" o:spid="_x0000_s1324" style="position:absolute;left:82811;top:21372;width:457;height:2414" coordorigin="82811,21372" coordsize="457,2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">
                            <v:rect id="矩形 848238834" o:spid="_x0000_s1325" style="position:absolute;left:82811;top:213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" fillcolor="black [3213]" stroked="f"/>
                            <v:rect id="矩形 411117763" o:spid="_x0000_s1326" style="position:absolute;left:82811;top:2235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" fillcolor="black [3213]" stroked="f"/>
                            <v:rect id="矩形 121944266" o:spid="_x0000_s1327" style="position:absolute;left:82811;top:233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" fillcolor="black [3213]" stroked="f"/>
                          </v:group>
                          <v:group id="组合 239387679" o:spid="_x0000_s1328" style="position:absolute;left:82153;top:21372;width:457;height:2414" coordorigin="82153,21372" coordsize="457,2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">
                            <v:rect id="矩形 646841366" o:spid="_x0000_s1329" style="position:absolute;left:82153;top:213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" fillcolor="black [3213]" stroked="f"/>
                            <v:rect id="矩形 310720539" o:spid="_x0000_s1330" style="position:absolute;left:82153;top:2235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" fillcolor="black [3213]" stroked="f"/>
                            <v:rect id="矩形 173968133" o:spid="_x0000_s1331" style="position:absolute;left:82153;top:233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" fillcolor="black [3213]" stroked="f"/>
                          </v:group>
                        </v:group>
                      </v:group>
                    </v:group>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1131781828" o:spid="_x0000_s1332" type="#_x0000_t62" style="position:absolute;left:7324;top:1018;width:13746;height:9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" adj="-853,36340" filled="f" strokecolor="black [3213]" strokeweight=".5pt"/>
                    <v:shape id="对话气泡: 圆角矩形 865938468" o:spid="_x0000_s1333" type="#_x0000_t62" style="position:absolute;left:47713;width:12392;height:7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" adj="-555,31410" filled="f" strokecolor="black [3213]" strokeweight=".5pt"/>
                    <v:shape id="对话气泡: 圆角矩形 1532269643" o:spid="_x0000_s1334" type="#_x0000_t62" style="position:absolute;left:66362;top:6920;width:12392;height:7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" adj="18810,32349" filled="f" strokecolor="black [3213]" strokeweight=".5pt"/>
                  </v:group>
                  <v:line id="直接连接符 1531415410" o:spid="_x0000_s1335" style="position:absolute;visibility:visible;mso-wrap-style:square" from="75908,27317" to="85296,2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" strokecolor="black [3213]" strokeweight=".5pt">
                    <v:stroke joinstyle="miter"/>
                    <o:lock v:ext="edit" shapetype="f"/>
                  </v:line>
                </v:group>
                <v:shape id="文本框 2" o:spid="_x0000_s1336" type="#_x0000_t202" style="position:absolute;left:6054;top:2837;width:4251;height:26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" filled="f" stroked="f">
                  <v:textbox style="mso-fit-shape-to-text:t" inset="1mm,0,1mm,0">
                    <w:txbxContent>
                      <w:p w14:paraId="276592A5" w14:textId="77777777" w:rsidR="00985A1D" w:rsidRDefault="00985A1D" w:rsidP="00985A1D">
                        <w:pPr>
                          <w:spacing w:line="200" w:lineRule="exact"/>
                          <w:jc w:val="center"/>
                          <w:rPr>
                            <w:sz w:val="18"/>
                            <w:szCs w:val="18"/>
                          </w:rPr>
                        </w:pPr>
                        <w:r w:rsidRPr="00985A1D">
                          <w:rPr>
                            <w:rFonts w:hint="eastAsia"/>
                            <w:sz w:val="18"/>
                            <w:szCs w:val="18"/>
                          </w:rPr>
                          <w:t>火箭</w:t>
                        </w:r>
                      </w:p>
                      <w:p w14:paraId="44932D53" w14:textId="103A4B40" w:rsidR="00985A1D" w:rsidRPr="00985A1D" w:rsidRDefault="00985A1D" w:rsidP="00985A1D">
                        <w:pPr>
                          <w:spacing w:line="200" w:lineRule="exact"/>
                          <w:jc w:val="center"/>
                          <w:rPr>
                            <w:sz w:val="18"/>
                            <w:szCs w:val="18"/>
                          </w:rPr>
                        </w:pPr>
                        <w:r w:rsidRPr="00985A1D">
                          <w:rPr>
                            <w:rFonts w:hint="eastAsia"/>
                            <w:sz w:val="18"/>
                            <w:szCs w:val="18"/>
                          </w:rPr>
                          <w:t>发射场</w:t>
                        </w:r>
                      </w:p>
                    </w:txbxContent>
                  </v:textbox>
                </v:shape>
                <v:shape id="文本框 2" o:spid="_x0000_s1337" type="#_x0000_t202" style="position:absolute;left:19346;top:2475;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" filled="f" stroked="f">
                  <v:textbox style="mso-fit-shape-to-text:t" inset="1mm,0,1mm,0">
                    <w:txbxContent>
                      <w:p w14:paraId="34F95FBD" w14:textId="021EAAAF" w:rsidR="00985A1D" w:rsidRPr="00985A1D" w:rsidRDefault="00985A1D" w:rsidP="00985A1D">
                        <w:pPr>
                          <w:rPr>
                            <w:sz w:val="18"/>
                            <w:szCs w:val="18"/>
                          </w:rPr>
                        </w:pPr>
                        <w:r>
                          <w:rPr>
                            <w:rFonts w:hint="eastAsia"/>
                            <w:sz w:val="18"/>
                            <w:szCs w:val="18"/>
                          </w:rPr>
                          <w:t>山区</w:t>
                        </w:r>
                      </w:p>
                    </w:txbxContent>
                  </v:textbox>
                </v:shape>
                <v:shape id="文本框 2" o:spid="_x0000_s1338" type="#_x0000_t202" style="position:absolute;left:25377;top:4675;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" filled="f" stroked="f">
                  <v:textbox style="mso-fit-shape-to-text:t" inset="1mm,0,1mm,0">
                    <w:txbxContent>
                      <w:p w14:paraId="3E8ED47A" w14:textId="23305E6B" w:rsidR="00985A1D" w:rsidRPr="00985A1D" w:rsidRDefault="00985A1D" w:rsidP="00985A1D">
                        <w:pPr>
                          <w:rPr>
                            <w:sz w:val="18"/>
                            <w:szCs w:val="18"/>
                          </w:rPr>
                        </w:pPr>
                        <w:r>
                          <w:rPr>
                            <w:rFonts w:hint="eastAsia"/>
                            <w:sz w:val="18"/>
                            <w:szCs w:val="18"/>
                          </w:rPr>
                          <w:t>城市</w:t>
                        </w:r>
                      </w:p>
                    </w:txbxContent>
                  </v:textbox>
                </v:shape>
                <w10:wrap type="square" anchorx="margin"/>
              </v:group>
            </w:pict>
          </mc:Fallback>
        </mc:AlternateContent>
      </w:r>
      <w:r w:rsidR="001C6386">
        <w:rPr>
          <w:rFonts w:hint="eastAsia"/>
          <w:kern w:val="0"/>
          <w:szCs w:val="21"/>
        </w:rPr>
        <w:t>1</w:t>
      </w:r>
      <w:r w:rsidR="00C751CC">
        <w:rPr>
          <w:rFonts w:hint="eastAsia"/>
        </w:rPr>
        <w:t>．</w:t>
      </w:r>
      <w:r w:rsidR="001C6386">
        <w:rPr>
          <w:rFonts w:hint="eastAsia"/>
        </w:rPr>
        <w:t>（</w:t>
      </w:r>
      <w:r w:rsidR="001C6386">
        <w:rPr>
          <w:rFonts w:hint="eastAsia"/>
        </w:rPr>
        <w:t>11</w:t>
      </w:r>
      <w:r w:rsidR="001C6386">
        <w:rPr>
          <w:rFonts w:hint="eastAsia"/>
        </w:rPr>
        <w:t>分）如图所示，</w:t>
      </w:r>
      <w:r w:rsidR="001C6386">
        <w:t>为了传播发射实况，在</w:t>
      </w:r>
      <w:r w:rsidR="001C6386">
        <w:rPr>
          <w:rFonts w:hint="eastAsia"/>
        </w:rPr>
        <w:t>火箭发射场</w:t>
      </w:r>
      <w:r w:rsidR="001C6386">
        <w:t>建立发射台用于发射广播与电视信号，已知传</w:t>
      </w:r>
      <w:r w:rsidR="001C6386">
        <w:rPr>
          <w:rFonts w:hint="eastAsia"/>
        </w:rPr>
        <w:t>输</w:t>
      </w:r>
      <w:r w:rsidR="001C6386">
        <w:t>无线电广播</w:t>
      </w:r>
      <w:r w:rsidR="001C6386">
        <w:rPr>
          <w:rFonts w:hint="eastAsia"/>
        </w:rPr>
        <w:t>信号</w:t>
      </w:r>
      <w:r w:rsidR="001C6386">
        <w:t>的电磁波</w:t>
      </w:r>
      <w:r w:rsidR="001C6386">
        <w:rPr>
          <w:rFonts w:hint="eastAsia"/>
        </w:rPr>
        <w:t>频率为</w:t>
      </w:r>
      <w:r w:rsidR="001C6386">
        <w:rPr>
          <w:rFonts w:hint="eastAsia"/>
        </w:rPr>
        <w:t>600</w:t>
      </w:r>
      <w:r w:rsidR="00C751CC">
        <w:rPr>
          <w:rFonts w:hint="eastAsia"/>
        </w:rPr>
        <w:t xml:space="preserve"> </w:t>
      </w:r>
      <w:r w:rsidR="001C6386">
        <w:rPr>
          <w:rFonts w:hint="eastAsia"/>
        </w:rPr>
        <w:t>kHz</w:t>
      </w:r>
      <w:r w:rsidR="001C6386">
        <w:rPr>
          <w:rFonts w:hint="eastAsia"/>
        </w:rPr>
        <w:t>，传输电视信号的电磁波频率为</w:t>
      </w:r>
      <w:r w:rsidR="001C6386">
        <w:rPr>
          <w:rFonts w:hint="eastAsia"/>
        </w:rPr>
        <w:t>411</w:t>
      </w:r>
      <w:r w:rsidR="00C751CC">
        <w:rPr>
          <w:rFonts w:hint="eastAsia"/>
        </w:rPr>
        <w:t xml:space="preserve"> </w:t>
      </w:r>
      <w:r w:rsidR="001C6386">
        <w:rPr>
          <w:rFonts w:hint="eastAsia"/>
        </w:rPr>
        <w:t>MHz</w:t>
      </w:r>
      <w:r w:rsidR="001C6386">
        <w:rPr>
          <w:rFonts w:hint="eastAsia"/>
        </w:rPr>
        <w:t>。则：</w:t>
      </w:r>
    </w:p>
    <w:p w14:paraId="42A65055" w14:textId="77777777" w:rsidR="001C6386" w:rsidRDefault="001C6386" w:rsidP="00C751CC">
      <w:r>
        <w:rPr>
          <w:rFonts w:hint="eastAsia"/>
        </w:rPr>
        <w:t>（</w:t>
      </w:r>
      <w:r>
        <w:rPr>
          <w:rFonts w:hint="eastAsia"/>
        </w:rPr>
        <w:t>1</w:t>
      </w:r>
      <w:r>
        <w:rPr>
          <w:rFonts w:hint="eastAsia"/>
        </w:rPr>
        <w:t>）（</w:t>
      </w:r>
      <w:r>
        <w:rPr>
          <w:rFonts w:hint="eastAsia"/>
        </w:rPr>
        <w:t>3</w:t>
      </w:r>
      <w:r>
        <w:rPr>
          <w:rFonts w:hint="eastAsia"/>
        </w:rPr>
        <w:t>分）传输无线电广播信号的电磁波波长为</w:t>
      </w:r>
      <w:r>
        <w:rPr>
          <w:rFonts w:hint="eastAsia"/>
        </w:rPr>
        <w:t>_________m</w:t>
      </w:r>
      <w:r>
        <w:rPr>
          <w:rFonts w:hint="eastAsia"/>
        </w:rPr>
        <w:t>。</w:t>
      </w:r>
    </w:p>
    <w:p w14:paraId="0164A992" w14:textId="5EB0F1A8" w:rsidR="001C6386" w:rsidRDefault="001C6386" w:rsidP="00C751CC">
      <w:r>
        <w:rPr>
          <w:rFonts w:hint="eastAsia"/>
        </w:rPr>
        <w:t>（</w:t>
      </w:r>
      <w:r>
        <w:rPr>
          <w:rFonts w:hint="eastAsia"/>
        </w:rPr>
        <w:t>2</w:t>
      </w:r>
      <w:r>
        <w:rPr>
          <w:rFonts w:hint="eastAsia"/>
        </w:rPr>
        <w:t>）（</w:t>
      </w:r>
      <w:r>
        <w:rPr>
          <w:rFonts w:hint="eastAsia"/>
        </w:rPr>
        <w:t>5</w:t>
      </w:r>
      <w:r>
        <w:rPr>
          <w:rFonts w:hint="eastAsia"/>
        </w:rPr>
        <w:t>分）</w:t>
      </w:r>
      <w:r>
        <w:t>为了不让山区挡住信号传播，使城市居民能收听和收看发射实况，必须在山顶</w:t>
      </w:r>
      <w:r>
        <w:rPr>
          <w:rFonts w:hint="eastAsia"/>
        </w:rPr>
        <w:t>设立基</w:t>
      </w:r>
      <w:r>
        <w:t>站来转发</w:t>
      </w:r>
      <w:r>
        <w:rPr>
          <w:rFonts w:hint="eastAsia"/>
        </w:rPr>
        <w:t>其中一种信号，你觉得最有可能用来转发</w:t>
      </w:r>
      <w:r>
        <w:rPr>
          <w:rFonts w:eastAsia="Times New Roman"/>
        </w:rPr>
        <w:t>____________</w:t>
      </w:r>
      <w:r>
        <w:rPr>
          <w:rFonts w:hint="eastAsia"/>
        </w:rPr>
        <w:t>信号</w:t>
      </w:r>
      <w:r>
        <w:t>（</w:t>
      </w:r>
      <w:r>
        <w:rPr>
          <w:rFonts w:hint="eastAsia"/>
        </w:rPr>
        <w:t>选</w:t>
      </w:r>
      <w:r>
        <w:t>填</w:t>
      </w:r>
      <w:r>
        <w:rPr>
          <w:rFonts w:hint="eastAsia"/>
        </w:rPr>
        <w:t>“</w:t>
      </w:r>
      <w:r>
        <w:t>无线电广播</w:t>
      </w:r>
      <w:r>
        <w:rPr>
          <w:rFonts w:hint="eastAsia"/>
        </w:rPr>
        <w:t>”</w:t>
      </w:r>
      <w:r>
        <w:t>或</w:t>
      </w:r>
      <w:r>
        <w:rPr>
          <w:rFonts w:hint="eastAsia"/>
        </w:rPr>
        <w:t>“</w:t>
      </w:r>
      <w:r>
        <w:t>电视</w:t>
      </w:r>
      <w:r>
        <w:rPr>
          <w:rFonts w:hint="eastAsia"/>
        </w:rPr>
        <w:t>”</w:t>
      </w:r>
      <w:r>
        <w:t>），</w:t>
      </w:r>
      <w:r>
        <w:rPr>
          <w:rFonts w:hint="eastAsia"/>
        </w:rPr>
        <w:t>并简单说明选择的理由</w:t>
      </w:r>
      <w:r>
        <w:t>：</w:t>
      </w:r>
      <w:r>
        <w:rPr>
          <w:rFonts w:eastAsia="Times New Roman"/>
        </w:rPr>
        <w:t>_________</w:t>
      </w:r>
      <w:r>
        <w:rPr>
          <w:rFonts w:hint="eastAsia"/>
        </w:rPr>
        <w:t>_______________________</w:t>
      </w:r>
      <w:r>
        <w:rPr>
          <w:rFonts w:eastAsia="Times New Roman"/>
        </w:rPr>
        <w:t>__________</w:t>
      </w:r>
      <w:r>
        <w:t>。</w:t>
      </w:r>
      <w:r>
        <w:t>‌</w:t>
      </w:r>
    </w:p>
    <w:p w14:paraId="0DC9ED9B" w14:textId="5CE32333" w:rsidR="001C6386" w:rsidRDefault="006B7AD3" w:rsidP="00C751CC">
      <w:r>
        <w:rPr>
          <w:rFonts w:ascii="楷体" w:eastAsia="楷体" w:hAnsi="楷体" w:cs="楷体" w:hint="eastAsia"/>
          <w:noProof/>
          <w:kern w:val="0"/>
        </w:rPr>
        <mc:AlternateContent>
          <mc:Choice Requires="wpg">
            <w:drawing>
              <wp:anchor distT="0" distB="0" distL="114300" distR="114300" simplePos="0" relativeHeight="251681280" behindDoc="0" locked="0" layoutInCell="1" allowOverlap="1" wp14:anchorId="3753EBE5" wp14:editId="14F6C6AA">
                <wp:simplePos x="0" y="0"/>
                <wp:positionH relativeFrom="margin">
                  <wp:align>right</wp:align>
                </wp:positionH>
                <wp:positionV relativeFrom="paragraph">
                  <wp:posOffset>93980</wp:posOffset>
                </wp:positionV>
                <wp:extent cx="2363470" cy="1165860"/>
                <wp:effectExtent l="0" t="19050" r="55880" b="0"/>
                <wp:wrapSquare wrapText="bothSides"/>
                <wp:docPr id="1172354634" name="组合 115"/>
                <wp:cNvGraphicFramePr/>
                <a:graphic xmlns:a="http://schemas.openxmlformats.org/drawingml/2006/main">
                  <a:graphicData uri="http://schemas.microsoft.com/office/word/2010/wordprocessingGroup">
                    <wpg:wgp>
                      <wpg:cNvGrpSpPr/>
                      <wpg:grpSpPr>
                        <a:xfrm>
                          <a:off x="0" y="0"/>
                          <a:ext cx="2363470" cy="1165860"/>
                          <a:chOff x="0" y="49439"/>
                          <a:chExt cx="2363634" cy="1166444"/>
                        </a:xfrm>
                      </wpg:grpSpPr>
                      <wpg:grpSp>
                        <wpg:cNvPr id="1842820969" name="组合 24"/>
                        <wpg:cNvGrpSpPr/>
                        <wpg:grpSpPr>
                          <a:xfrm>
                            <a:off x="107176" y="49439"/>
                            <a:ext cx="2256458" cy="1166444"/>
                            <a:chOff x="-888584" y="-5370"/>
                            <a:chExt cx="2256458" cy="1166444"/>
                          </a:xfrm>
                        </wpg:grpSpPr>
                        <wpg:grpSp>
                          <wpg:cNvPr id="1969483275" name="组合 23"/>
                          <wpg:cNvGrpSpPr/>
                          <wpg:grpSpPr>
                            <a:xfrm>
                              <a:off x="-888584" y="-5370"/>
                              <a:ext cx="2256458" cy="1166444"/>
                              <a:chOff x="-888584" y="-231360"/>
                              <a:chExt cx="2256458" cy="1166444"/>
                            </a:xfrm>
                          </wpg:grpSpPr>
                          <wps:wsp>
                            <wps:cNvPr id="2107798867" name="直接箭头连接符 17"/>
                            <wps:cNvCnPr/>
                            <wps:spPr>
                              <a:xfrm>
                                <a:off x="116964" y="373517"/>
                                <a:ext cx="12441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2344897" name="直接箭头连接符 18"/>
                            <wps:cNvCnPr/>
                            <wps:spPr>
                              <a:xfrm flipV="1">
                                <a:off x="125315" y="-168312"/>
                                <a:ext cx="0" cy="89016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92195017" name="文本框 2"/>
                            <wps:cNvSpPr txBox="1">
                              <a:spLocks noChangeArrowheads="1"/>
                            </wps:cNvSpPr>
                            <wps:spPr bwMode="auto">
                              <a:xfrm>
                                <a:off x="-37586" y="288269"/>
                                <a:ext cx="164063" cy="207597"/>
                              </a:xfrm>
                              <a:prstGeom prst="rect">
                                <a:avLst/>
                              </a:prstGeom>
                              <a:noFill/>
                              <a:ln w="9525">
                                <a:noFill/>
                                <a:miter lim="800000"/>
                                <a:headEnd/>
                                <a:tailEnd/>
                              </a:ln>
                            </wps:spPr>
                            <wps:txbx>
                              <w:txbxContent>
                                <w:p w14:paraId="4B2DCB28" w14:textId="77777777" w:rsidR="001535D8" w:rsidRPr="001535D8" w:rsidRDefault="001535D8" w:rsidP="001535D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774936057" name="文本框 2"/>
                            <wps:cNvSpPr txBox="1">
                              <a:spLocks noChangeArrowheads="1"/>
                            </wps:cNvSpPr>
                            <wps:spPr bwMode="auto">
                              <a:xfrm>
                                <a:off x="1253972" y="347995"/>
                                <a:ext cx="113902" cy="207597"/>
                              </a:xfrm>
                              <a:prstGeom prst="rect">
                                <a:avLst/>
                              </a:prstGeom>
                              <a:noFill/>
                              <a:ln w="9525">
                                <a:noFill/>
                                <a:miter lim="800000"/>
                                <a:headEnd/>
                                <a:tailEnd/>
                              </a:ln>
                            </wps:spPr>
                            <wps:txbx>
                              <w:txbxContent>
                                <w:p w14:paraId="092CF9CC" w14:textId="77777777" w:rsidR="001535D8" w:rsidRPr="001535D8" w:rsidRDefault="001535D8" w:rsidP="001535D8">
                                  <w:pPr>
                                    <w:rPr>
                                      <w:i/>
                                      <w:iCs/>
                                      <w:sz w:val="18"/>
                                      <w:szCs w:val="18"/>
                                      <w:vertAlign w:val="subscript"/>
                                    </w:rPr>
                                  </w:pPr>
                                  <w:r>
                                    <w:rPr>
                                      <w:rFonts w:hint="eastAsia"/>
                                      <w:i/>
                                      <w:iCs/>
                                      <w:sz w:val="18"/>
                                      <w:szCs w:val="18"/>
                                    </w:rPr>
                                    <w:t>t</w:t>
                                  </w:r>
                                </w:p>
                              </w:txbxContent>
                            </wps:txbx>
                            <wps:bodyPr rot="0" vert="horz" wrap="none" lIns="36000" tIns="0" rIns="36000" bIns="0" anchor="t" anchorCtr="0">
                              <a:spAutoFit/>
                            </wps:bodyPr>
                          </wps:wsp>
                          <wps:wsp>
                            <wps:cNvPr id="1072664672" name="直接箭头连接符 18"/>
                            <wps:cNvCnPr/>
                            <wps:spPr>
                              <a:xfrm flipV="1">
                                <a:off x="342900" y="145485"/>
                                <a:ext cx="0" cy="22860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51280354" name="直接箭头连接符 18"/>
                            <wps:cNvCnPr/>
                            <wps:spPr>
                              <a:xfrm flipV="1">
                                <a:off x="784054" y="375042"/>
                                <a:ext cx="0" cy="22860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1764563" name="文本框 2"/>
                            <wps:cNvSpPr txBox="1">
                              <a:spLocks noChangeArrowheads="1"/>
                            </wps:cNvSpPr>
                            <wps:spPr bwMode="auto">
                              <a:xfrm>
                                <a:off x="273490" y="347844"/>
                                <a:ext cx="132324" cy="207644"/>
                              </a:xfrm>
                              <a:prstGeom prst="rect">
                                <a:avLst/>
                              </a:prstGeom>
                              <a:noFill/>
                              <a:ln w="9525">
                                <a:noFill/>
                                <a:miter lim="800000"/>
                                <a:headEnd/>
                                <a:tailEnd/>
                              </a:ln>
                            </wps:spPr>
                            <wps:txbx>
                              <w:txbxContent>
                                <w:p w14:paraId="49CE072A" w14:textId="6CE635E0" w:rsidR="000C3C4B" w:rsidRPr="000C3C4B" w:rsidRDefault="000C3C4B" w:rsidP="001535D8">
                                  <w:pPr>
                                    <w:rPr>
                                      <w:sz w:val="18"/>
                                      <w:szCs w:val="18"/>
                                    </w:rPr>
                                  </w:pPr>
                                  <w:r w:rsidRPr="000C3C4B">
                                    <w:rPr>
                                      <w:rFonts w:hint="eastAsia"/>
                                      <w:sz w:val="18"/>
                                      <w:szCs w:val="18"/>
                                    </w:rPr>
                                    <w:t>a</w:t>
                                  </w:r>
                                </w:p>
                              </w:txbxContent>
                            </wps:txbx>
                            <wps:bodyPr rot="0" vert="horz" wrap="none" lIns="36000" tIns="0" rIns="36000" bIns="0" anchor="t" anchorCtr="0">
                              <a:spAutoFit/>
                            </wps:bodyPr>
                          </wps:wsp>
                          <wps:wsp>
                            <wps:cNvPr id="1549764809" name="文本框 2"/>
                            <wps:cNvSpPr txBox="1">
                              <a:spLocks noChangeArrowheads="1"/>
                            </wps:cNvSpPr>
                            <wps:spPr bwMode="auto">
                              <a:xfrm>
                                <a:off x="480528" y="347767"/>
                                <a:ext cx="139309" cy="207644"/>
                              </a:xfrm>
                              <a:prstGeom prst="rect">
                                <a:avLst/>
                              </a:prstGeom>
                              <a:noFill/>
                              <a:ln w="9525">
                                <a:noFill/>
                                <a:miter lim="800000"/>
                                <a:headEnd/>
                                <a:tailEnd/>
                              </a:ln>
                            </wps:spPr>
                            <wps:txbx>
                              <w:txbxContent>
                                <w:p w14:paraId="5AE04990" w14:textId="6BDD1D90" w:rsidR="000C3C4B" w:rsidRPr="000C3C4B" w:rsidRDefault="000C3C4B" w:rsidP="001535D8">
                                  <w:pPr>
                                    <w:rPr>
                                      <w:sz w:val="18"/>
                                      <w:szCs w:val="18"/>
                                    </w:rPr>
                                  </w:pPr>
                                  <w:r>
                                    <w:rPr>
                                      <w:rFonts w:hint="eastAsia"/>
                                      <w:sz w:val="18"/>
                                      <w:szCs w:val="18"/>
                                    </w:rPr>
                                    <w:t>b</w:t>
                                  </w:r>
                                </w:p>
                              </w:txbxContent>
                            </wps:txbx>
                            <wps:bodyPr rot="0" vert="horz" wrap="none" lIns="36000" tIns="0" rIns="36000" bIns="0" anchor="t" anchorCtr="0">
                              <a:spAutoFit/>
                            </wps:bodyPr>
                          </wps:wsp>
                          <wps:wsp>
                            <wps:cNvPr id="1870694191" name="文本框 2"/>
                            <wps:cNvSpPr txBox="1">
                              <a:spLocks noChangeArrowheads="1"/>
                            </wps:cNvSpPr>
                            <wps:spPr bwMode="auto">
                              <a:xfrm>
                                <a:off x="724611" y="204816"/>
                                <a:ext cx="132324" cy="207644"/>
                              </a:xfrm>
                              <a:prstGeom prst="rect">
                                <a:avLst/>
                              </a:prstGeom>
                              <a:noFill/>
                              <a:ln w="9525">
                                <a:noFill/>
                                <a:miter lim="800000"/>
                                <a:headEnd/>
                                <a:tailEnd/>
                              </a:ln>
                            </wps:spPr>
                            <wps:txbx>
                              <w:txbxContent>
                                <w:p w14:paraId="2511E186" w14:textId="54B52375" w:rsidR="000C3C4B" w:rsidRPr="000C3C4B" w:rsidRDefault="000C3C4B" w:rsidP="001535D8">
                                  <w:pPr>
                                    <w:rPr>
                                      <w:sz w:val="18"/>
                                      <w:szCs w:val="18"/>
                                    </w:rPr>
                                  </w:pPr>
                                  <w:r>
                                    <w:rPr>
                                      <w:rFonts w:hint="eastAsia"/>
                                      <w:sz w:val="18"/>
                                      <w:szCs w:val="18"/>
                                    </w:rPr>
                                    <w:t>c</w:t>
                                  </w:r>
                                </w:p>
                              </w:txbxContent>
                            </wps:txbx>
                            <wps:bodyPr rot="0" vert="horz" wrap="none" lIns="36000" tIns="0" rIns="36000" bIns="0" anchor="t" anchorCtr="0">
                              <a:spAutoFit/>
                            </wps:bodyPr>
                          </wps:wsp>
                          <wps:wsp>
                            <wps:cNvPr id="1793287204" name="文本框 2"/>
                            <wps:cNvSpPr txBox="1">
                              <a:spLocks noChangeArrowheads="1"/>
                            </wps:cNvSpPr>
                            <wps:spPr bwMode="auto">
                              <a:xfrm>
                                <a:off x="961006" y="347757"/>
                                <a:ext cx="139309" cy="207644"/>
                              </a:xfrm>
                              <a:prstGeom prst="rect">
                                <a:avLst/>
                              </a:prstGeom>
                              <a:noFill/>
                              <a:ln w="9525">
                                <a:noFill/>
                                <a:miter lim="800000"/>
                                <a:headEnd/>
                                <a:tailEnd/>
                              </a:ln>
                            </wps:spPr>
                            <wps:txbx>
                              <w:txbxContent>
                                <w:p w14:paraId="53631B1A" w14:textId="6E724D4B" w:rsidR="000C3C4B" w:rsidRPr="000C3C4B" w:rsidRDefault="000C3C4B" w:rsidP="001535D8">
                                  <w:pPr>
                                    <w:rPr>
                                      <w:sz w:val="18"/>
                                      <w:szCs w:val="18"/>
                                    </w:rPr>
                                  </w:pPr>
                                  <w:r>
                                    <w:rPr>
                                      <w:rFonts w:hint="eastAsia"/>
                                      <w:sz w:val="18"/>
                                      <w:szCs w:val="18"/>
                                    </w:rPr>
                                    <w:t>d</w:t>
                                  </w:r>
                                </w:p>
                              </w:txbxContent>
                            </wps:txbx>
                            <wps:bodyPr rot="0" vert="horz" wrap="none" lIns="36000" tIns="0" rIns="36000" bIns="0" anchor="t" anchorCtr="0">
                              <a:spAutoFit/>
                            </wps:bodyPr>
                          </wps:wsp>
                          <wps:wsp>
                            <wps:cNvPr id="1149551096" name="文本框 2"/>
                            <wps:cNvSpPr txBox="1">
                              <a:spLocks noChangeArrowheads="1"/>
                            </wps:cNvSpPr>
                            <wps:spPr bwMode="auto">
                              <a:xfrm>
                                <a:off x="612246" y="727440"/>
                                <a:ext cx="196459" cy="207644"/>
                              </a:xfrm>
                              <a:prstGeom prst="rect">
                                <a:avLst/>
                              </a:prstGeom>
                              <a:noFill/>
                              <a:ln w="9525">
                                <a:noFill/>
                                <a:miter lim="800000"/>
                                <a:headEnd/>
                                <a:tailEnd/>
                              </a:ln>
                            </wps:spPr>
                            <wps:txbx>
                              <w:txbxContent>
                                <w:p w14:paraId="0240D874" w14:textId="732BF7FD" w:rsidR="000C3C4B" w:rsidRPr="000C3C4B" w:rsidRDefault="000C3C4B" w:rsidP="001535D8">
                                  <w:pPr>
                                    <w:rPr>
                                      <w:sz w:val="18"/>
                                      <w:szCs w:val="18"/>
                                    </w:rPr>
                                  </w:pPr>
                                  <w:r>
                                    <w:rPr>
                                      <w:rFonts w:hint="eastAsia"/>
                                      <w:sz w:val="18"/>
                                      <w:szCs w:val="18"/>
                                    </w:rPr>
                                    <w:t>乙</w:t>
                                  </w:r>
                                </w:p>
                              </w:txbxContent>
                            </wps:txbx>
                            <wps:bodyPr rot="0" vert="horz" wrap="none" lIns="36000" tIns="0" rIns="36000" bIns="0" anchor="t" anchorCtr="0">
                              <a:spAutoFit/>
                            </wps:bodyPr>
                          </wps:wsp>
                          <wps:wsp>
                            <wps:cNvPr id="687231240" name="文本框 2"/>
                            <wps:cNvSpPr txBox="1">
                              <a:spLocks noChangeArrowheads="1"/>
                            </wps:cNvSpPr>
                            <wps:spPr bwMode="auto">
                              <a:xfrm>
                                <a:off x="3218" y="-231360"/>
                                <a:ext cx="113909" cy="207644"/>
                              </a:xfrm>
                              <a:prstGeom prst="rect">
                                <a:avLst/>
                              </a:prstGeom>
                              <a:noFill/>
                              <a:ln w="9525">
                                <a:noFill/>
                                <a:miter lim="800000"/>
                                <a:headEnd/>
                                <a:tailEnd/>
                              </a:ln>
                            </wps:spPr>
                            <wps:txbx>
                              <w:txbxContent>
                                <w:p w14:paraId="52166119" w14:textId="6A1B82D2" w:rsidR="006B7AD3" w:rsidRPr="001535D8" w:rsidRDefault="006B7AD3" w:rsidP="001535D8">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892418879" name="文本框 2"/>
                            <wps:cNvSpPr txBox="1">
                              <a:spLocks noChangeArrowheads="1"/>
                            </wps:cNvSpPr>
                            <wps:spPr bwMode="auto">
                              <a:xfrm>
                                <a:off x="-756375" y="727160"/>
                                <a:ext cx="196473" cy="207688"/>
                              </a:xfrm>
                              <a:prstGeom prst="rect">
                                <a:avLst/>
                              </a:prstGeom>
                              <a:noFill/>
                              <a:ln w="9525">
                                <a:noFill/>
                                <a:miter lim="800000"/>
                                <a:headEnd/>
                                <a:tailEnd/>
                              </a:ln>
                            </wps:spPr>
                            <wps:txbx>
                              <w:txbxContent>
                                <w:p w14:paraId="5FA26E78" w14:textId="5412F845" w:rsidR="006B7AD3" w:rsidRPr="000C3C4B" w:rsidRDefault="006B7AD3" w:rsidP="001535D8">
                                  <w:pPr>
                                    <w:rPr>
                                      <w:sz w:val="18"/>
                                      <w:szCs w:val="18"/>
                                    </w:rPr>
                                  </w:pPr>
                                  <w:r>
                                    <w:rPr>
                                      <w:rFonts w:hint="eastAsia"/>
                                      <w:sz w:val="18"/>
                                      <w:szCs w:val="18"/>
                                    </w:rPr>
                                    <w:t>甲</w:t>
                                  </w:r>
                                </w:p>
                              </w:txbxContent>
                            </wps:txbx>
                            <wps:bodyPr rot="0" vert="horz" wrap="none" lIns="36000" tIns="0" rIns="36000" bIns="0" anchor="t" anchorCtr="0">
                              <a:spAutoFit/>
                            </wps:bodyPr>
                          </wps:wsp>
                          <wps:wsp>
                            <wps:cNvPr id="247236616" name="文本框 2"/>
                            <wps:cNvSpPr txBox="1">
                              <a:spLocks noChangeArrowheads="1"/>
                            </wps:cNvSpPr>
                            <wps:spPr bwMode="auto">
                              <a:xfrm>
                                <a:off x="-573791" y="164591"/>
                                <a:ext cx="158370" cy="207688"/>
                              </a:xfrm>
                              <a:prstGeom prst="rect">
                                <a:avLst/>
                              </a:prstGeom>
                              <a:noFill/>
                              <a:ln w="9525">
                                <a:noFill/>
                                <a:miter lim="800000"/>
                                <a:headEnd/>
                                <a:tailEnd/>
                              </a:ln>
                            </wps:spPr>
                            <wps:txbx>
                              <w:txbxContent>
                                <w:p w14:paraId="1BDE122E" w14:textId="4FF3B405" w:rsidR="006B7AD3" w:rsidRPr="006B7AD3" w:rsidRDefault="006B7AD3" w:rsidP="001535D8">
                                  <w:pPr>
                                    <w:rPr>
                                      <w:i/>
                                      <w:iCs/>
                                      <w:sz w:val="18"/>
                                      <w:szCs w:val="18"/>
                                    </w:rPr>
                                  </w:pPr>
                                  <w:r w:rsidRPr="006B7AD3">
                                    <w:rPr>
                                      <w:rFonts w:hint="eastAsia"/>
                                      <w:i/>
                                      <w:iCs/>
                                      <w:sz w:val="18"/>
                                      <w:szCs w:val="18"/>
                                    </w:rPr>
                                    <w:t>C</w:t>
                                  </w:r>
                                </w:p>
                              </w:txbxContent>
                            </wps:txbx>
                            <wps:bodyPr rot="0" vert="horz" wrap="none" lIns="36000" tIns="0" rIns="36000" bIns="0" anchor="t" anchorCtr="0">
                              <a:spAutoFit/>
                            </wps:bodyPr>
                          </wps:wsp>
                          <wps:wsp>
                            <wps:cNvPr id="206838453" name="文本框 2"/>
                            <wps:cNvSpPr txBox="1">
                              <a:spLocks noChangeArrowheads="1"/>
                            </wps:cNvSpPr>
                            <wps:spPr bwMode="auto">
                              <a:xfrm>
                                <a:off x="-888584" y="167354"/>
                                <a:ext cx="145669" cy="207688"/>
                              </a:xfrm>
                              <a:prstGeom prst="rect">
                                <a:avLst/>
                              </a:prstGeom>
                              <a:noFill/>
                              <a:ln w="9525">
                                <a:noFill/>
                                <a:miter lim="800000"/>
                                <a:headEnd/>
                                <a:tailEnd/>
                              </a:ln>
                            </wps:spPr>
                            <wps:txbx>
                              <w:txbxContent>
                                <w:p w14:paraId="0FBB4FA8" w14:textId="23D2F7C4" w:rsidR="006B7AD3" w:rsidRPr="006B7AD3" w:rsidRDefault="006B7AD3" w:rsidP="001535D8">
                                  <w:pPr>
                                    <w:rPr>
                                      <w:i/>
                                      <w:iCs/>
                                      <w:sz w:val="18"/>
                                      <w:szCs w:val="18"/>
                                    </w:rPr>
                                  </w:pPr>
                                  <w:r w:rsidRPr="006B7AD3">
                                    <w:rPr>
                                      <w:rFonts w:hint="eastAsia"/>
                                      <w:i/>
                                      <w:iCs/>
                                      <w:sz w:val="18"/>
                                      <w:szCs w:val="18"/>
                                    </w:rPr>
                                    <w:t>L</w:t>
                                  </w:r>
                                </w:p>
                              </w:txbxContent>
                            </wps:txbx>
                            <wps:bodyPr rot="0" vert="horz" wrap="none" lIns="36000" tIns="0" rIns="36000" bIns="0" anchor="t" anchorCtr="0">
                              <a:spAutoFit/>
                            </wps:bodyPr>
                          </wps:wsp>
                        </wpg:grpSp>
                        <wps:wsp>
                          <wps:cNvPr id="2130737072" name="图形 5">
                            <a:extLst>
                              <a:ext uri="{FF2B5EF4-FFF2-40B4-BE49-F238E27FC236}">
                                <a16:creationId xmlns:a16="http://schemas.microsoft.com/office/drawing/2014/main" id="{731FC9C3-AD6D-2D3C-AE4B-2B1A32003212}"/>
                              </a:ext>
                            </a:extLst>
                          </wps:cNvPr>
                          <wps:cNvSpPr/>
                          <wps:spPr>
                            <a:xfrm flipH="1">
                              <a:off x="129436" y="366908"/>
                              <a:ext cx="880997" cy="475728"/>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grpSp>
                      <wpg:grpSp>
                        <wpg:cNvPr id="211103178" name="组合 28"/>
                        <wpg:cNvGrpSpPr/>
                        <wpg:grpSpPr>
                          <a:xfrm>
                            <a:off x="0" y="165776"/>
                            <a:ext cx="734848" cy="762604"/>
                            <a:chOff x="-5469" y="39300"/>
                            <a:chExt cx="734848" cy="762604"/>
                          </a:xfrm>
                        </wpg:grpSpPr>
                        <wpg:grpSp>
                          <wpg:cNvPr id="1139107178" name="组合 27"/>
                          <wpg:cNvGrpSpPr/>
                          <wpg:grpSpPr>
                            <a:xfrm>
                              <a:off x="-78" y="39300"/>
                              <a:ext cx="729457" cy="762604"/>
                              <a:chOff x="-78" y="69946"/>
                              <a:chExt cx="729634" cy="762854"/>
                            </a:xfrm>
                          </wpg:grpSpPr>
                          <wps:wsp>
                            <wps:cNvPr id="1368442622" name="任意多边形: 形状 25"/>
                            <wps:cNvSpPr/>
                            <wps:spPr>
                              <a:xfrm>
                                <a:off x="0" y="69946"/>
                                <a:ext cx="650383" cy="338703"/>
                              </a:xfrm>
                              <a:custGeom>
                                <a:avLst/>
                                <a:gdLst>
                                  <a:gd name="csX0" fmla="*/ 0 w 650383"/>
                                  <a:gd name="csY0" fmla="*/ 186744 h 412124"/>
                                  <a:gd name="csX1" fmla="*/ 0 w 650383"/>
                                  <a:gd name="csY1" fmla="*/ 0 h 412124"/>
                                  <a:gd name="csX2" fmla="*/ 650383 w 650383"/>
                                  <a:gd name="csY2" fmla="*/ 0 h 412124"/>
                                  <a:gd name="csX3" fmla="*/ 650383 w 650383"/>
                                  <a:gd name="csY3" fmla="*/ 412124 h 412124"/>
                                  <a:gd name="csX0" fmla="*/ 0 w 650383"/>
                                  <a:gd name="csY0" fmla="*/ 186744 h 338703"/>
                                  <a:gd name="csX1" fmla="*/ 0 w 650383"/>
                                  <a:gd name="csY1" fmla="*/ 0 h 338703"/>
                                  <a:gd name="csX2" fmla="*/ 650383 w 650383"/>
                                  <a:gd name="csY2" fmla="*/ 0 h 338703"/>
                                  <a:gd name="csX3" fmla="*/ 650383 w 650383"/>
                                  <a:gd name="csY3" fmla="*/ 338703 h 338703"/>
                                </a:gdLst>
                                <a:ahLst/>
                                <a:cxnLst>
                                  <a:cxn ang="0">
                                    <a:pos x="csX0" y="csY0"/>
                                  </a:cxn>
                                  <a:cxn ang="0">
                                    <a:pos x="csX1" y="csY1"/>
                                  </a:cxn>
                                  <a:cxn ang="0">
                                    <a:pos x="csX2" y="csY2"/>
                                  </a:cxn>
                                  <a:cxn ang="0">
                                    <a:pos x="csX3" y="csY3"/>
                                  </a:cxn>
                                </a:cxnLst>
                                <a:rect l="l" t="t" r="r" b="b"/>
                                <a:pathLst>
                                  <a:path w="650383" h="338703">
                                    <a:moveTo>
                                      <a:pt x="0" y="186744"/>
                                    </a:moveTo>
                                    <a:lnTo>
                                      <a:pt x="0" y="0"/>
                                    </a:lnTo>
                                    <a:lnTo>
                                      <a:pt x="650383" y="0"/>
                                    </a:lnTo>
                                    <a:lnTo>
                                      <a:pt x="650383" y="33870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2050444" name="直接连接符 26"/>
                            <wps:cNvCnPr/>
                            <wps:spPr>
                              <a:xfrm>
                                <a:off x="574851" y="411349"/>
                                <a:ext cx="1545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069898" name="直接连接符 26"/>
                            <wps:cNvCnPr/>
                            <wps:spPr>
                              <a:xfrm>
                                <a:off x="575010" y="487331"/>
                                <a:ext cx="1545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4696815" name="任意多边形: 形状 25"/>
                            <wps:cNvSpPr/>
                            <wps:spPr>
                              <a:xfrm flipV="1">
                                <a:off x="-78" y="494097"/>
                                <a:ext cx="650383" cy="338703"/>
                              </a:xfrm>
                              <a:custGeom>
                                <a:avLst/>
                                <a:gdLst>
                                  <a:gd name="csX0" fmla="*/ 0 w 650383"/>
                                  <a:gd name="csY0" fmla="*/ 186744 h 412124"/>
                                  <a:gd name="csX1" fmla="*/ 0 w 650383"/>
                                  <a:gd name="csY1" fmla="*/ 0 h 412124"/>
                                  <a:gd name="csX2" fmla="*/ 650383 w 650383"/>
                                  <a:gd name="csY2" fmla="*/ 0 h 412124"/>
                                  <a:gd name="csX3" fmla="*/ 650383 w 650383"/>
                                  <a:gd name="csY3" fmla="*/ 412124 h 412124"/>
                                  <a:gd name="csX0" fmla="*/ 0 w 650383"/>
                                  <a:gd name="csY0" fmla="*/ 186744 h 338703"/>
                                  <a:gd name="csX1" fmla="*/ 0 w 650383"/>
                                  <a:gd name="csY1" fmla="*/ 0 h 338703"/>
                                  <a:gd name="csX2" fmla="*/ 650383 w 650383"/>
                                  <a:gd name="csY2" fmla="*/ 0 h 338703"/>
                                  <a:gd name="csX3" fmla="*/ 650383 w 650383"/>
                                  <a:gd name="csY3" fmla="*/ 338703 h 338703"/>
                                </a:gdLst>
                                <a:ahLst/>
                                <a:cxnLst>
                                  <a:cxn ang="0">
                                    <a:pos x="csX0" y="csY0"/>
                                  </a:cxn>
                                  <a:cxn ang="0">
                                    <a:pos x="csX1" y="csY1"/>
                                  </a:cxn>
                                  <a:cxn ang="0">
                                    <a:pos x="csX2" y="csY2"/>
                                  </a:cxn>
                                  <a:cxn ang="0">
                                    <a:pos x="csX3" y="csY3"/>
                                  </a:cxn>
                                </a:cxnLst>
                                <a:rect l="l" t="t" r="r" b="b"/>
                                <a:pathLst>
                                  <a:path w="650383" h="338703">
                                    <a:moveTo>
                                      <a:pt x="0" y="186744"/>
                                    </a:moveTo>
                                    <a:lnTo>
                                      <a:pt x="0" y="0"/>
                                    </a:lnTo>
                                    <a:lnTo>
                                      <a:pt x="650383" y="0"/>
                                    </a:lnTo>
                                    <a:lnTo>
                                      <a:pt x="650383" y="33870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174394" name="直接连接符 26"/>
                            <wps:cNvCnPr/>
                            <wps:spPr>
                              <a:xfrm>
                                <a:off x="86036" y="256548"/>
                                <a:ext cx="0" cy="39228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72738026" name="Shape 11839"/>
                          <wps:cNvSpPr>
                            <a:spLocks noChangeAspect="1"/>
                          </wps:cNvSpPr>
                          <wps:spPr>
                            <a:xfrm flipH="1">
                              <a:off x="-5469" y="227859"/>
                              <a:ext cx="45719" cy="390592"/>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 name="csX0" fmla="*/ 0 w 56698"/>
                                <a:gd name="csY0" fmla="*/ 537260 h 537261"/>
                                <a:gd name="csX1" fmla="*/ 56698 w 56698"/>
                                <a:gd name="csY1" fmla="*/ 477565 h 537261"/>
                                <a:gd name="csX2" fmla="*/ 0 w 56698"/>
                                <a:gd name="csY2" fmla="*/ 417869 h 537261"/>
                                <a:gd name="csX3" fmla="*/ 56698 w 56698"/>
                                <a:gd name="csY3" fmla="*/ 358174 h 537261"/>
                                <a:gd name="csX4" fmla="*/ 0 w 56698"/>
                                <a:gd name="csY4" fmla="*/ 298478 h 537261"/>
                                <a:gd name="csX5" fmla="*/ 56698 w 56698"/>
                                <a:gd name="csY5" fmla="*/ 238782 h 537261"/>
                                <a:gd name="csX6" fmla="*/ 0 w 56698"/>
                                <a:gd name="csY6" fmla="*/ 179087 h 537261"/>
                                <a:gd name="csX7" fmla="*/ 56698 w 56698"/>
                                <a:gd name="csY7" fmla="*/ 119391 h 537261"/>
                                <a:gd name="csX8" fmla="*/ 0 w 56698"/>
                                <a:gd name="csY8" fmla="*/ 59696 h 537261"/>
                                <a:gd name="csX9" fmla="*/ 56698 w 56698"/>
                                <a:gd name="csY9" fmla="*/ 0 h 537261"/>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g:wgp>
                  </a:graphicData>
                </a:graphic>
                <wp14:sizeRelV relativeFrom="margin">
                  <wp14:pctHeight>0</wp14:pctHeight>
                </wp14:sizeRelV>
              </wp:anchor>
            </w:drawing>
          </mc:Choice>
          <mc:Fallback>
            <w:pict>
              <v:group w14:anchorId="3753EBE5" id="组合 115" o:spid="_x0000_s1339" style="position:absolute;left:0;text-align:left;margin-left:134.9pt;margin-top:7.4pt;width:186.1pt;height:91.8pt;z-index:251681280;mso-position-horizontal:right;mso-position-horizontal-relative:margin;mso-position-vertical-relative:text;mso-height-relative:margin" coordorigin=",494" coordsize="23636,11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">
                <v:group id="组合 24" o:spid="_x0000_s1340" style="position:absolute;left:1071;top:494;width:22565;height:11664" coordorigin="-8885,-53" coordsize="22564,1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">
                  <v:group id="_x0000_s1341" style="position:absolute;left:-8885;top:-53;width:22563;height:11663" coordorigin="-8885,-2313" coordsize="22564,1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">
                    <v:shape id="直接箭头连接符 17" o:spid="_x0000_s1342" type="#_x0000_t32" style="position:absolute;left:1169;top:3735;width:124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" strokecolor="black [3213]" strokeweight=".5pt">
                      <v:stroke endarrow="block" endarrowwidth="narrow" joinstyle="miter"/>
                    </v:shape>
                    <v:shape id="直接箭头连接符 18" o:spid="_x0000_s1343" type="#_x0000_t32" style="position:absolute;left:1253;top:-1683;width:0;height:89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" strokecolor="black [3213]" strokeweight=".5pt">
                      <v:stroke endarrow="block" endarrowwidth="narrow" joinstyle="miter"/>
                    </v:shape>
                    <v:shape id="文本框 2" o:spid="_x0000_s1344" type="#_x0000_t202" style="position:absolute;left:-375;top:2882;width:16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" filled="f" stroked="f">
                      <v:textbox style="mso-fit-shape-to-text:t" inset="1mm,0,1mm,0">
                        <w:txbxContent>
                          <w:p w14:paraId="4B2DCB28" w14:textId="77777777" w:rsidR="001535D8" w:rsidRPr="001535D8" w:rsidRDefault="001535D8" w:rsidP="001535D8">
                            <w:pPr>
                              <w:rPr>
                                <w:i/>
                                <w:iCs/>
                                <w:sz w:val="18"/>
                                <w:szCs w:val="18"/>
                              </w:rPr>
                            </w:pPr>
                            <w:r>
                              <w:rPr>
                                <w:rFonts w:hint="eastAsia"/>
                                <w:i/>
                                <w:iCs/>
                                <w:sz w:val="18"/>
                                <w:szCs w:val="18"/>
                              </w:rPr>
                              <w:t>O</w:t>
                            </w:r>
                          </w:p>
                        </w:txbxContent>
                      </v:textbox>
                    </v:shape>
                    <v:shape id="文本框 2" o:spid="_x0000_s1345" type="#_x0000_t202" style="position:absolute;left:12539;top:3479;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" filled="f" stroked="f">
                      <v:textbox style="mso-fit-shape-to-text:t" inset="1mm,0,1mm,0">
                        <w:txbxContent>
                          <w:p w14:paraId="092CF9CC" w14:textId="77777777" w:rsidR="001535D8" w:rsidRPr="001535D8" w:rsidRDefault="001535D8" w:rsidP="001535D8">
                            <w:pPr>
                              <w:rPr>
                                <w:i/>
                                <w:iCs/>
                                <w:sz w:val="18"/>
                                <w:szCs w:val="18"/>
                                <w:vertAlign w:val="subscript"/>
                              </w:rPr>
                            </w:pPr>
                            <w:r>
                              <w:rPr>
                                <w:rFonts w:hint="eastAsia"/>
                                <w:i/>
                                <w:iCs/>
                                <w:sz w:val="18"/>
                                <w:szCs w:val="18"/>
                              </w:rPr>
                              <w:t>t</w:t>
                            </w:r>
                          </w:p>
                        </w:txbxContent>
                      </v:textbox>
                    </v:shape>
                    <v:shape id="直接箭头连接符 18" o:spid="_x0000_s1346" type="#_x0000_t32" style="position:absolute;left:3429;top:1454;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" strokecolor="black [3213]" strokeweight=".5pt">
                      <v:stroke dashstyle="dash" endarrowwidth="narrow" joinstyle="miter"/>
                    </v:shape>
                    <v:shape id="直接箭头连接符 18" o:spid="_x0000_s1347" type="#_x0000_t32" style="position:absolute;left:7840;top:375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" strokecolor="black [3213]" strokeweight=".5pt">
                      <v:stroke dashstyle="dash" endarrowwidth="narrow" joinstyle="miter"/>
                    </v:shape>
                    <v:shape id="文本框 2" o:spid="_x0000_s1348" type="#_x0000_t202" style="position:absolute;left:2734;top:3478;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" filled="f" stroked="f">
                      <v:textbox style="mso-fit-shape-to-text:t" inset="1mm,0,1mm,0">
                        <w:txbxContent>
                          <w:p w14:paraId="49CE072A" w14:textId="6CE635E0" w:rsidR="000C3C4B" w:rsidRPr="000C3C4B" w:rsidRDefault="000C3C4B" w:rsidP="001535D8">
                            <w:pPr>
                              <w:rPr>
                                <w:sz w:val="18"/>
                                <w:szCs w:val="18"/>
                              </w:rPr>
                            </w:pPr>
                            <w:r w:rsidRPr="000C3C4B">
                              <w:rPr>
                                <w:rFonts w:hint="eastAsia"/>
                                <w:sz w:val="18"/>
                                <w:szCs w:val="18"/>
                              </w:rPr>
                              <w:t>a</w:t>
                            </w:r>
                          </w:p>
                        </w:txbxContent>
                      </v:textbox>
                    </v:shape>
                    <v:shape id="文本框 2" o:spid="_x0000_s1349" type="#_x0000_t202" style="position:absolute;left:4805;top:3477;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" filled="f" stroked="f">
                      <v:textbox style="mso-fit-shape-to-text:t" inset="1mm,0,1mm,0">
                        <w:txbxContent>
                          <w:p w14:paraId="5AE04990" w14:textId="6BDD1D90" w:rsidR="000C3C4B" w:rsidRPr="000C3C4B" w:rsidRDefault="000C3C4B" w:rsidP="001535D8">
                            <w:pPr>
                              <w:rPr>
                                <w:sz w:val="18"/>
                                <w:szCs w:val="18"/>
                              </w:rPr>
                            </w:pPr>
                            <w:r>
                              <w:rPr>
                                <w:rFonts w:hint="eastAsia"/>
                                <w:sz w:val="18"/>
                                <w:szCs w:val="18"/>
                              </w:rPr>
                              <w:t>b</w:t>
                            </w:r>
                          </w:p>
                        </w:txbxContent>
                      </v:textbox>
                    </v:shape>
                    <v:shape id="文本框 2" o:spid="_x0000_s1350" type="#_x0000_t202" style="position:absolute;left:7246;top:204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" filled="f" stroked="f">
                      <v:textbox style="mso-fit-shape-to-text:t" inset="1mm,0,1mm,0">
                        <w:txbxContent>
                          <w:p w14:paraId="2511E186" w14:textId="54B52375" w:rsidR="000C3C4B" w:rsidRPr="000C3C4B" w:rsidRDefault="000C3C4B" w:rsidP="001535D8">
                            <w:pPr>
                              <w:rPr>
                                <w:sz w:val="18"/>
                                <w:szCs w:val="18"/>
                              </w:rPr>
                            </w:pPr>
                            <w:r>
                              <w:rPr>
                                <w:rFonts w:hint="eastAsia"/>
                                <w:sz w:val="18"/>
                                <w:szCs w:val="18"/>
                              </w:rPr>
                              <w:t>c</w:t>
                            </w:r>
                          </w:p>
                        </w:txbxContent>
                      </v:textbox>
                    </v:shape>
                    <v:shape id="文本框 2" o:spid="_x0000_s1351" type="#_x0000_t202" style="position:absolute;left:9610;top:3477;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" filled="f" stroked="f">
                      <v:textbox style="mso-fit-shape-to-text:t" inset="1mm,0,1mm,0">
                        <w:txbxContent>
                          <w:p w14:paraId="53631B1A" w14:textId="6E724D4B" w:rsidR="000C3C4B" w:rsidRPr="000C3C4B" w:rsidRDefault="000C3C4B" w:rsidP="001535D8">
                            <w:pPr>
                              <w:rPr>
                                <w:sz w:val="18"/>
                                <w:szCs w:val="18"/>
                              </w:rPr>
                            </w:pPr>
                            <w:r>
                              <w:rPr>
                                <w:rFonts w:hint="eastAsia"/>
                                <w:sz w:val="18"/>
                                <w:szCs w:val="18"/>
                              </w:rPr>
                              <w:t>d</w:t>
                            </w:r>
                          </w:p>
                        </w:txbxContent>
                      </v:textbox>
                    </v:shape>
                    <v:shape id="文本框 2" o:spid="_x0000_s1352" type="#_x0000_t202" style="position:absolute;left:6122;top:7274;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" filled="f" stroked="f">
                      <v:textbox style="mso-fit-shape-to-text:t" inset="1mm,0,1mm,0">
                        <w:txbxContent>
                          <w:p w14:paraId="0240D874" w14:textId="732BF7FD" w:rsidR="000C3C4B" w:rsidRPr="000C3C4B" w:rsidRDefault="000C3C4B" w:rsidP="001535D8">
                            <w:pPr>
                              <w:rPr>
                                <w:sz w:val="18"/>
                                <w:szCs w:val="18"/>
                              </w:rPr>
                            </w:pPr>
                            <w:r>
                              <w:rPr>
                                <w:rFonts w:hint="eastAsia"/>
                                <w:sz w:val="18"/>
                                <w:szCs w:val="18"/>
                              </w:rPr>
                              <w:t>乙</w:t>
                            </w:r>
                          </w:p>
                        </w:txbxContent>
                      </v:textbox>
                    </v:shape>
                    <v:shape id="文本框 2" o:spid="_x0000_s1353" type="#_x0000_t202" style="position:absolute;left:32;top:-2313;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" filled="f" stroked="f">
                      <v:textbox style="mso-fit-shape-to-text:t" inset="1mm,0,1mm,0">
                        <w:txbxContent>
                          <w:p w14:paraId="52166119" w14:textId="6A1B82D2" w:rsidR="006B7AD3" w:rsidRPr="001535D8" w:rsidRDefault="006B7AD3" w:rsidP="001535D8">
                            <w:pPr>
                              <w:rPr>
                                <w:i/>
                                <w:iCs/>
                                <w:sz w:val="18"/>
                                <w:szCs w:val="18"/>
                              </w:rPr>
                            </w:pPr>
                            <w:r>
                              <w:rPr>
                                <w:rFonts w:hint="eastAsia"/>
                                <w:i/>
                                <w:iCs/>
                                <w:sz w:val="18"/>
                                <w:szCs w:val="18"/>
                              </w:rPr>
                              <w:t>i</w:t>
                            </w:r>
                          </w:p>
                        </w:txbxContent>
                      </v:textbox>
                    </v:shape>
                    <v:shape id="文本框 2" o:spid="_x0000_s1354" type="#_x0000_t202" style="position:absolute;left:-7563;top:7271;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" filled="f" stroked="f">
                      <v:textbox style="mso-fit-shape-to-text:t" inset="1mm,0,1mm,0">
                        <w:txbxContent>
                          <w:p w14:paraId="5FA26E78" w14:textId="5412F845" w:rsidR="006B7AD3" w:rsidRPr="000C3C4B" w:rsidRDefault="006B7AD3" w:rsidP="001535D8">
                            <w:pPr>
                              <w:rPr>
                                <w:sz w:val="18"/>
                                <w:szCs w:val="18"/>
                              </w:rPr>
                            </w:pPr>
                            <w:r>
                              <w:rPr>
                                <w:rFonts w:hint="eastAsia"/>
                                <w:sz w:val="18"/>
                                <w:szCs w:val="18"/>
                              </w:rPr>
                              <w:t>甲</w:t>
                            </w:r>
                          </w:p>
                        </w:txbxContent>
                      </v:textbox>
                    </v:shape>
                    <v:shape id="文本框 2" o:spid="_x0000_s1355" type="#_x0000_t202" style="position:absolute;left:-5737;top:1645;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" filled="f" stroked="f">
                      <v:textbox style="mso-fit-shape-to-text:t" inset="1mm,0,1mm,0">
                        <w:txbxContent>
                          <w:p w14:paraId="1BDE122E" w14:textId="4FF3B405" w:rsidR="006B7AD3" w:rsidRPr="006B7AD3" w:rsidRDefault="006B7AD3" w:rsidP="001535D8">
                            <w:pPr>
                              <w:rPr>
                                <w:i/>
                                <w:iCs/>
                                <w:sz w:val="18"/>
                                <w:szCs w:val="18"/>
                              </w:rPr>
                            </w:pPr>
                            <w:r w:rsidRPr="006B7AD3">
                              <w:rPr>
                                <w:rFonts w:hint="eastAsia"/>
                                <w:i/>
                                <w:iCs/>
                                <w:sz w:val="18"/>
                                <w:szCs w:val="18"/>
                              </w:rPr>
                              <w:t>C</w:t>
                            </w:r>
                          </w:p>
                        </w:txbxContent>
                      </v:textbox>
                    </v:shape>
                    <v:shape id="文本框 2" o:spid="_x0000_s1356" type="#_x0000_t202" style="position:absolute;left:-8885;top:1673;width:14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" filled="f" stroked="f">
                      <v:textbox style="mso-fit-shape-to-text:t" inset="1mm,0,1mm,0">
                        <w:txbxContent>
                          <w:p w14:paraId="0FBB4FA8" w14:textId="23D2F7C4" w:rsidR="006B7AD3" w:rsidRPr="006B7AD3" w:rsidRDefault="006B7AD3" w:rsidP="001535D8">
                            <w:pPr>
                              <w:rPr>
                                <w:i/>
                                <w:iCs/>
                                <w:sz w:val="18"/>
                                <w:szCs w:val="18"/>
                              </w:rPr>
                            </w:pPr>
                            <w:r w:rsidRPr="006B7AD3">
                              <w:rPr>
                                <w:rFonts w:hint="eastAsia"/>
                                <w:i/>
                                <w:iCs/>
                                <w:sz w:val="18"/>
                                <w:szCs w:val="18"/>
                              </w:rPr>
                              <w:t>L</w:t>
                            </w:r>
                          </w:p>
                        </w:txbxContent>
                      </v:textbox>
                    </v:shape>
                  </v:group>
                  <v:shape id="图形 5" o:spid="_x0000_s1357" style="position:absolute;left:1294;top:3669;width:8810;height:4757;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" path="m,190500v38862,97631,76010,190500,119063,190500c162115,381000,199263,288131,238125,190500,276987,92869,314134,,357188,v43053,,80200,92869,119062,190500e" filled="f" strokeweight="1pt">
                    <v:stroke joinstyle="miter"/>
                    <v:path arrowok="t" o:connecttype="custom" o:connectlocs="0,237864;220250,475728;440499,237864;660749,0;880997,237864" o:connectangles="0,0,0,0,0"/>
                  </v:shape>
                </v:group>
                <v:group id="组合 28" o:spid="_x0000_s1358" style="position:absolute;top:1657;width:7348;height:7626" coordorigin="-54,393" coordsize="7348,7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">
                  <v:group id="组合 27" o:spid="_x0000_s1359" style="position:absolute;top:393;width:7293;height:7626" coordorigin=",699" coordsize="7296,7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">
                    <v:shape id="任意多边形: 形状 25" o:spid="_x0000_s1360" style="position:absolute;top:699;width:6503;height:3387;visibility:visible;mso-wrap-style:square;v-text-anchor:middle" coordsize="650383,338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" path="m,186744l,,650383,r,338703e" filled="f" strokecolor="black [3213]" strokeweight=".5pt">
                      <v:stroke joinstyle="miter"/>
                      <v:path arrowok="t" o:connecttype="custom" o:connectlocs="0,186744;0,0;650383,0;650383,338703" o:connectangles="0,0,0,0"/>
                    </v:shape>
                    <v:line id="直接连接符 26" o:spid="_x0000_s1361" style="position:absolute;visibility:visible;mso-wrap-style:square" from="5748,4113" to="7293,4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" strokecolor="black [3213]" strokeweight="1pt">
                      <v:stroke joinstyle="miter"/>
                    </v:line>
                    <v:line id="直接连接符 26" o:spid="_x0000_s1362" style="position:absolute;visibility:visible;mso-wrap-style:square" from="5750,4873" to="7295,4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" strokecolor="black [3213]" strokeweight="1pt">
                      <v:stroke joinstyle="miter"/>
                    </v:line>
                    <v:shape id="任意多边形: 形状 25" o:spid="_x0000_s1363" style="position:absolute;top:4940;width:6503;height:3388;flip:y;visibility:visible;mso-wrap-style:square;v-text-anchor:middle" coordsize="650383,338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" path="m,186744l,,650383,r,338703e" filled="f" strokecolor="black [3213]" strokeweight=".5pt">
                      <v:stroke joinstyle="miter"/>
                      <v:path arrowok="t" o:connecttype="custom" o:connectlocs="0,186744;0,0;650383,0;650383,338703" o:connectangles="0,0,0,0"/>
                    </v:shape>
                    <v:line id="直接连接符 26" o:spid="_x0000_s1364" style="position:absolute;visibility:visible;mso-wrap-style:square" from="860,2565" to="860,6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" strokecolor="black [3213]" strokeweight="1pt">
                      <v:stroke joinstyle="miter"/>
                    </v:line>
                  </v:group>
                  <v:shape id="Shape 11839" o:spid="_x0000_s1365" style="position:absolute;left:-54;top:2278;width:456;height:3906;flip:x;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45719,390592;0,341768;45719,292944;0,244120;45719,195296;0,146472;45719,97648;0,48824;45719,0" o:connectangles="0,0,0,0,0,0,0,0,0"/>
                    <o:lock v:ext="edit" aspectratio="t"/>
                  </v:shape>
                </v:group>
                <w10:wrap type="square" anchorx="margin"/>
              </v:group>
            </w:pict>
          </mc:Fallback>
        </mc:AlternateContent>
      </w:r>
      <w:r w:rsidR="001C6386">
        <w:rPr>
          <w:rFonts w:hint="eastAsia"/>
        </w:rPr>
        <w:t>（</w:t>
      </w:r>
      <w:r w:rsidR="001C6386">
        <w:rPr>
          <w:rFonts w:hint="eastAsia"/>
        </w:rPr>
        <w:t>3</w:t>
      </w:r>
      <w:r w:rsidR="001C6386">
        <w:rPr>
          <w:rFonts w:hint="eastAsia"/>
        </w:rPr>
        <w:t>）（</w:t>
      </w:r>
      <w:r w:rsidR="001C6386">
        <w:rPr>
          <w:rFonts w:hint="eastAsia"/>
        </w:rPr>
        <w:t>3</w:t>
      </w:r>
      <w:r w:rsidR="001C6386">
        <w:rPr>
          <w:rFonts w:hint="eastAsia"/>
        </w:rPr>
        <w:t>分）通过</w:t>
      </w:r>
      <w:r w:rsidR="001C6386">
        <w:t>振荡电路中自由电子的周期性运动</w:t>
      </w:r>
      <w:r w:rsidR="001C6386">
        <w:rPr>
          <w:rFonts w:hint="eastAsia"/>
        </w:rPr>
        <w:t>可以</w:t>
      </w:r>
      <w:r w:rsidR="001C6386">
        <w:t>产生无线电波</w:t>
      </w:r>
      <w:r w:rsidR="001C6386">
        <w:rPr>
          <w:rFonts w:hint="eastAsia"/>
        </w:rPr>
        <w:t>，</w:t>
      </w:r>
      <w:r w:rsidR="001C6386">
        <w:t>图甲所示为</w:t>
      </w:r>
      <w:r w:rsidR="001C6386" w:rsidRPr="006B7AD3">
        <w:rPr>
          <w:i/>
          <w:iCs/>
        </w:rPr>
        <w:t>LC</w:t>
      </w:r>
      <w:r w:rsidR="001C6386">
        <w:t>振荡电路，其电流随时间变化的规律如图乙所示。下列描述正确的是（</w:t>
      </w:r>
      <w:r w:rsidR="00C751CC">
        <w:rPr>
          <w:rFonts w:hint="eastAsia"/>
        </w:rPr>
        <w:t xml:space="preserve">    </w:t>
      </w:r>
      <w:r w:rsidR="001C6386">
        <w:t>）</w:t>
      </w:r>
    </w:p>
    <w:p w14:paraId="5C215F29" w14:textId="76A92116" w:rsidR="00C751CC" w:rsidRDefault="001C6386" w:rsidP="000C3C4B">
      <w:r>
        <w:t>A</w:t>
      </w:r>
      <w:r>
        <w:t>．</w:t>
      </w:r>
      <w:r>
        <w:t>c</w:t>
      </w:r>
      <w:r>
        <w:t>时刻电容器开始放电</w:t>
      </w:r>
    </w:p>
    <w:p w14:paraId="16AD0331" w14:textId="326B63DF" w:rsidR="001C6386" w:rsidRDefault="001C6386" w:rsidP="00C751CC">
      <w:r>
        <w:t>B</w:t>
      </w:r>
      <w:r>
        <w:t>．</w:t>
      </w:r>
      <w:r>
        <w:t>a</w:t>
      </w:r>
      <w:r>
        <w:t>时刻线圈中磁场能为</w:t>
      </w:r>
      <w:r>
        <w:t>0</w:t>
      </w:r>
    </w:p>
    <w:p w14:paraId="1DA5CC95" w14:textId="77777777" w:rsidR="00C751CC" w:rsidRDefault="001C6386" w:rsidP="00C751CC">
      <w:r>
        <w:t>C</w:t>
      </w:r>
      <w:r>
        <w:t>．增大电容器的电容，可以增大振荡电路的频率</w:t>
      </w:r>
    </w:p>
    <w:p w14:paraId="06603068" w14:textId="2574734C" w:rsidR="001C6386" w:rsidRDefault="001C6386" w:rsidP="00C751CC">
      <w:r>
        <w:t>D</w:t>
      </w:r>
      <w:r>
        <w:t>．</w:t>
      </w:r>
      <w:r w:rsidRPr="00C751CC">
        <w:rPr>
          <w:rFonts w:eastAsia="Times New Roman"/>
          <w:iCs/>
        </w:rPr>
        <w:t>b</w:t>
      </w:r>
      <w:r>
        <w:t>时刻电容器中</w:t>
      </w:r>
      <w:r>
        <w:rPr>
          <w:rFonts w:hint="eastAsia"/>
        </w:rPr>
        <w:t>电量</w:t>
      </w:r>
      <w:r>
        <w:t>最大</w:t>
      </w:r>
    </w:p>
    <w:p w14:paraId="332DA717" w14:textId="71ED804C" w:rsidR="001C6386" w:rsidRDefault="001C6386" w:rsidP="000C3C4B"/>
    <w:p w14:paraId="796FDA02" w14:textId="777331BF" w:rsidR="001C6386" w:rsidRDefault="001535D8" w:rsidP="00C751CC">
      <w:r>
        <w:rPr>
          <w:rFonts w:eastAsia="Times New Roman"/>
          <w:noProof/>
        </w:rPr>
        <mc:AlternateContent>
          <mc:Choice Requires="wpg">
            <w:drawing>
              <wp:anchor distT="0" distB="0" distL="114300" distR="114300" simplePos="0" relativeHeight="251656704" behindDoc="0" locked="0" layoutInCell="1" allowOverlap="1" wp14:anchorId="7505D42C" wp14:editId="3279902C">
                <wp:simplePos x="0" y="0"/>
                <wp:positionH relativeFrom="column">
                  <wp:posOffset>4049973</wp:posOffset>
                </wp:positionH>
                <wp:positionV relativeFrom="paragraph">
                  <wp:posOffset>121010</wp:posOffset>
                </wp:positionV>
                <wp:extent cx="1177747" cy="972921"/>
                <wp:effectExtent l="0" t="0" r="22860" b="17780"/>
                <wp:wrapSquare wrapText="bothSides"/>
                <wp:docPr id="870258033" name="组合 16"/>
                <wp:cNvGraphicFramePr/>
                <a:graphic xmlns:a="http://schemas.openxmlformats.org/drawingml/2006/main">
                  <a:graphicData uri="http://schemas.microsoft.com/office/word/2010/wordprocessingGroup">
                    <wpg:wgp>
                      <wpg:cNvGrpSpPr/>
                      <wpg:grpSpPr>
                        <a:xfrm>
                          <a:off x="0" y="0"/>
                          <a:ext cx="1177747" cy="972921"/>
                          <a:chOff x="0" y="0"/>
                          <a:chExt cx="1177747" cy="972921"/>
                        </a:xfrm>
                      </wpg:grpSpPr>
                      <wpg:grpSp>
                        <wpg:cNvPr id="2061892314" name="组合 15"/>
                        <wpg:cNvGrpSpPr/>
                        <wpg:grpSpPr>
                          <a:xfrm>
                            <a:off x="92964" y="0"/>
                            <a:ext cx="1084783" cy="972921"/>
                            <a:chOff x="0" y="0"/>
                            <a:chExt cx="1084783" cy="972921"/>
                          </a:xfrm>
                        </wpg:grpSpPr>
                        <wpg:grpSp>
                          <wpg:cNvPr id="1668388498" name="组合 14"/>
                          <wpg:cNvGrpSpPr/>
                          <wpg:grpSpPr>
                            <a:xfrm>
                              <a:off x="0" y="0"/>
                              <a:ext cx="1084783" cy="826533"/>
                              <a:chOff x="0" y="0"/>
                              <a:chExt cx="1084783" cy="826533"/>
                            </a:xfrm>
                          </wpg:grpSpPr>
                          <wps:wsp>
                            <wps:cNvPr id="101067388" name="直接连接符 13"/>
                            <wps:cNvCnPr/>
                            <wps:spPr>
                              <a:xfrm>
                                <a:off x="587765" y="10973"/>
                                <a:ext cx="0" cy="8155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731704392" name="组合 11"/>
                            <wpg:cNvGrpSpPr/>
                            <wpg:grpSpPr>
                              <a:xfrm>
                                <a:off x="0" y="0"/>
                                <a:ext cx="1084783" cy="805815"/>
                                <a:chOff x="0" y="0"/>
                                <a:chExt cx="1084783" cy="805815"/>
                              </a:xfrm>
                            </wpg:grpSpPr>
                            <wps:wsp>
                              <wps:cNvPr id="698610378" name="任意多边形: 形状 10"/>
                              <wps:cNvSpPr/>
                              <wps:spPr>
                                <a:xfrm>
                                  <a:off x="102369" y="441972"/>
                                  <a:ext cx="956811" cy="305878"/>
                                </a:xfrm>
                                <a:custGeom>
                                  <a:avLst/>
                                  <a:gdLst>
                                    <a:gd name="csX0" fmla="*/ 972065 w 972065"/>
                                    <a:gd name="csY0" fmla="*/ 0 h 642552"/>
                                    <a:gd name="csX1" fmla="*/ 0 w 972065"/>
                                    <a:gd name="csY1" fmla="*/ 642552 h 642552"/>
                                    <a:gd name="csX0" fmla="*/ 972065 w 972065"/>
                                    <a:gd name="csY0" fmla="*/ 11082 h 653634"/>
                                    <a:gd name="csX1" fmla="*/ 0 w 972065"/>
                                    <a:gd name="csY1" fmla="*/ 653634 h 653634"/>
                                    <a:gd name="csX0" fmla="*/ 972065 w 972065"/>
                                    <a:gd name="csY0" fmla="*/ 17060 h 659612"/>
                                    <a:gd name="csX1" fmla="*/ 0 w 972065"/>
                                    <a:gd name="csY1" fmla="*/ 659612 h 659612"/>
                                  </a:gdLst>
                                  <a:ahLst/>
                                  <a:cxnLst>
                                    <a:cxn ang="0">
                                      <a:pos x="csX0" y="csY0"/>
                                    </a:cxn>
                                    <a:cxn ang="0">
                                      <a:pos x="csX1" y="csY1"/>
                                    </a:cxn>
                                  </a:cxnLst>
                                  <a:rect l="l" t="t" r="r" b="b"/>
                                  <a:pathLst>
                                    <a:path w="972065" h="659612">
                                      <a:moveTo>
                                        <a:pt x="972065" y="17060"/>
                                      </a:moveTo>
                                      <a:cubicBezTo>
                                        <a:pt x="566278" y="-76366"/>
                                        <a:pt x="301722" y="224582"/>
                                        <a:pt x="0" y="659612"/>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463319" name="任意多边形: 形状 10"/>
                              <wps:cNvSpPr/>
                              <wps:spPr>
                                <a:xfrm>
                                  <a:off x="0" y="0"/>
                                  <a:ext cx="983895" cy="627355"/>
                                </a:xfrm>
                                <a:custGeom>
                                  <a:avLst/>
                                  <a:gdLst>
                                    <a:gd name="csX0" fmla="*/ 972065 w 972065"/>
                                    <a:gd name="csY0" fmla="*/ 0 h 642552"/>
                                    <a:gd name="csX1" fmla="*/ 0 w 972065"/>
                                    <a:gd name="csY1" fmla="*/ 642552 h 642552"/>
                                    <a:gd name="csX0" fmla="*/ 972065 w 972065"/>
                                    <a:gd name="csY0" fmla="*/ 0 h 642552"/>
                                    <a:gd name="csX1" fmla="*/ 0 w 972065"/>
                                    <a:gd name="csY1" fmla="*/ 642552 h 642552"/>
                                    <a:gd name="csX0" fmla="*/ 972065 w 972065"/>
                                    <a:gd name="csY0" fmla="*/ 0 h 642552"/>
                                    <a:gd name="csX1" fmla="*/ 0 w 972065"/>
                                    <a:gd name="csY1" fmla="*/ 642552 h 642552"/>
                                  </a:gdLst>
                                  <a:ahLst/>
                                  <a:cxnLst>
                                    <a:cxn ang="0">
                                      <a:pos x="csX0" y="csY0"/>
                                    </a:cxn>
                                    <a:cxn ang="0">
                                      <a:pos x="csX1" y="csY1"/>
                                    </a:cxn>
                                  </a:cxnLst>
                                  <a:rect l="l" t="t" r="r" b="b"/>
                                  <a:pathLst>
                                    <a:path w="972065" h="642552">
                                      <a:moveTo>
                                        <a:pt x="972065" y="0"/>
                                      </a:moveTo>
                                      <a:cubicBezTo>
                                        <a:pt x="398550" y="68029"/>
                                        <a:pt x="262553" y="278465"/>
                                        <a:pt x="0" y="642552"/>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5656921" name="任意多边形: 形状 10"/>
                              <wps:cNvSpPr/>
                              <wps:spPr>
                                <a:xfrm>
                                  <a:off x="60655" y="277072"/>
                                  <a:ext cx="972728" cy="403241"/>
                                </a:xfrm>
                                <a:custGeom>
                                  <a:avLst/>
                                  <a:gdLst>
                                    <a:gd name="csX0" fmla="*/ 972065 w 972065"/>
                                    <a:gd name="csY0" fmla="*/ 0 h 642552"/>
                                    <a:gd name="csX1" fmla="*/ 0 w 972065"/>
                                    <a:gd name="csY1" fmla="*/ 642552 h 642552"/>
                                    <a:gd name="csX0" fmla="*/ 972065 w 972065"/>
                                    <a:gd name="csY0" fmla="*/ 741 h 643293"/>
                                    <a:gd name="csX1" fmla="*/ 0 w 972065"/>
                                    <a:gd name="csY1" fmla="*/ 643293 h 643293"/>
                                    <a:gd name="csX0" fmla="*/ 972065 w 972065"/>
                                    <a:gd name="csY0" fmla="*/ 1344 h 643896"/>
                                    <a:gd name="csX1" fmla="*/ 0 w 972065"/>
                                    <a:gd name="csY1" fmla="*/ 643896 h 643896"/>
                                  </a:gdLst>
                                  <a:ahLst/>
                                  <a:cxnLst>
                                    <a:cxn ang="0">
                                      <a:pos x="csX0" y="csY0"/>
                                    </a:cxn>
                                    <a:cxn ang="0">
                                      <a:pos x="csX1" y="csY1"/>
                                    </a:cxn>
                                  </a:cxnLst>
                                  <a:rect l="l" t="t" r="r" b="b"/>
                                  <a:pathLst>
                                    <a:path w="972065" h="643896">
                                      <a:moveTo>
                                        <a:pt x="972065" y="1344"/>
                                      </a:moveTo>
                                      <a:cubicBezTo>
                                        <a:pt x="474788" y="-20124"/>
                                        <a:pt x="330952" y="216502"/>
                                        <a:pt x="0" y="643896"/>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6215453" name="任意多边形: 形状 10"/>
                              <wps:cNvSpPr/>
                              <wps:spPr>
                                <a:xfrm>
                                  <a:off x="142573" y="648902"/>
                                  <a:ext cx="942210" cy="156913"/>
                                </a:xfrm>
                                <a:custGeom>
                                  <a:avLst/>
                                  <a:gdLst>
                                    <a:gd name="csX0" fmla="*/ 972065 w 972065"/>
                                    <a:gd name="csY0" fmla="*/ 0 h 642552"/>
                                    <a:gd name="csX1" fmla="*/ 0 w 972065"/>
                                    <a:gd name="csY1" fmla="*/ 642552 h 642552"/>
                                    <a:gd name="csX0" fmla="*/ 972065 w 972065"/>
                                    <a:gd name="csY0" fmla="*/ 152127 h 794679"/>
                                    <a:gd name="csX1" fmla="*/ 0 w 972065"/>
                                    <a:gd name="csY1" fmla="*/ 794679 h 794679"/>
                                    <a:gd name="csX0" fmla="*/ 972065 w 972065"/>
                                    <a:gd name="csY0" fmla="*/ 263228 h 905780"/>
                                    <a:gd name="csX1" fmla="*/ 0 w 972065"/>
                                    <a:gd name="csY1" fmla="*/ 905780 h 905780"/>
                                    <a:gd name="csX0" fmla="*/ 972065 w 972065"/>
                                    <a:gd name="csY0" fmla="*/ 278668 h 921220"/>
                                    <a:gd name="csX1" fmla="*/ 0 w 972065"/>
                                    <a:gd name="csY1" fmla="*/ 921220 h 921220"/>
                                  </a:gdLst>
                                  <a:ahLst/>
                                  <a:cxnLst>
                                    <a:cxn ang="0">
                                      <a:pos x="csX0" y="csY0"/>
                                    </a:cxn>
                                    <a:cxn ang="0">
                                      <a:pos x="csX1" y="csY1"/>
                                    </a:cxn>
                                  </a:cxnLst>
                                  <a:rect l="l" t="t" r="r" b="b"/>
                                  <a:pathLst>
                                    <a:path w="972065" h="921220">
                                      <a:moveTo>
                                        <a:pt x="972065" y="278668"/>
                                      </a:moveTo>
                                      <a:cubicBezTo>
                                        <a:pt x="606526" y="-237243"/>
                                        <a:pt x="346668" y="-44525"/>
                                        <a:pt x="0" y="921220"/>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0694996" name="椭圆 12"/>
                            <wps:cNvSpPr/>
                            <wps:spPr>
                              <a:xfrm>
                                <a:off x="565024" y="109729"/>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376562" name="椭圆 12"/>
                            <wps:cNvSpPr/>
                            <wps:spPr>
                              <a:xfrm>
                                <a:off x="565684" y="468172"/>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6557757" name="组合 5"/>
                          <wpg:cNvGrpSpPr/>
                          <wpg:grpSpPr>
                            <a:xfrm>
                              <a:off x="564439" y="822960"/>
                              <a:ext cx="47548" cy="149961"/>
                              <a:chOff x="1495473" y="-67366"/>
                              <a:chExt cx="260126" cy="690467"/>
                            </a:xfrm>
                          </wpg:grpSpPr>
                          <wps:wsp>
                            <wps:cNvPr id="51251836" name="矩形 51251836"/>
                            <wps:cNvSpPr/>
                            <wps:spPr>
                              <a:xfrm>
                                <a:off x="1495473" y="191912"/>
                                <a:ext cx="260126" cy="43118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5991726" name="等腰三角形 4"/>
                            <wps:cNvSpPr/>
                            <wps:spPr>
                              <a:xfrm>
                                <a:off x="1495473" y="-67366"/>
                                <a:ext cx="260126" cy="259278"/>
                              </a:xfrm>
                              <a:custGeom>
                                <a:avLst/>
                                <a:gdLst>
                                  <a:gd name="csX0" fmla="*/ 0 w 737118"/>
                                  <a:gd name="csY0" fmla="*/ 869727 h 869727"/>
                                  <a:gd name="csX1" fmla="*/ 368559 w 737118"/>
                                  <a:gd name="csY1" fmla="*/ 0 h 869727"/>
                                  <a:gd name="csX2" fmla="*/ 737118 w 737118"/>
                                  <a:gd name="csY2" fmla="*/ 869727 h 869727"/>
                                  <a:gd name="csX3" fmla="*/ 0 w 737118"/>
                                  <a:gd name="csY3" fmla="*/ 869727 h 869727"/>
                                  <a:gd name="csX0" fmla="*/ 8032 w 753182"/>
                                  <a:gd name="csY0" fmla="*/ 869727 h 869727"/>
                                  <a:gd name="csX1" fmla="*/ 376591 w 753182"/>
                                  <a:gd name="csY1" fmla="*/ 0 h 869727"/>
                                  <a:gd name="csX2" fmla="*/ 745150 w 753182"/>
                                  <a:gd name="csY2" fmla="*/ 869727 h 869727"/>
                                  <a:gd name="csX3" fmla="*/ 8032 w 753182"/>
                                  <a:gd name="csY3" fmla="*/ 869727 h 869727"/>
                                  <a:gd name="csX0" fmla="*/ 10358 w 757834"/>
                                  <a:gd name="csY0" fmla="*/ 869727 h 869727"/>
                                  <a:gd name="csX1" fmla="*/ 378917 w 757834"/>
                                  <a:gd name="csY1" fmla="*/ 0 h 869727"/>
                                  <a:gd name="csX2" fmla="*/ 747476 w 757834"/>
                                  <a:gd name="csY2" fmla="*/ 869727 h 869727"/>
                                  <a:gd name="csX3" fmla="*/ 10358 w 757834"/>
                                  <a:gd name="csY3" fmla="*/ 869727 h 869727"/>
                                  <a:gd name="csX0" fmla="*/ 11835 w 760788"/>
                                  <a:gd name="csY0" fmla="*/ 869727 h 869727"/>
                                  <a:gd name="csX1" fmla="*/ 380394 w 760788"/>
                                  <a:gd name="csY1" fmla="*/ 0 h 869727"/>
                                  <a:gd name="csX2" fmla="*/ 748953 w 760788"/>
                                  <a:gd name="csY2" fmla="*/ 869727 h 869727"/>
                                  <a:gd name="csX3" fmla="*/ 11835 w 760788"/>
                                  <a:gd name="csY3" fmla="*/ 869727 h 869727"/>
                                </a:gdLst>
                                <a:ahLst/>
                                <a:cxnLst>
                                  <a:cxn ang="0">
                                    <a:pos x="csX0" y="csY0"/>
                                  </a:cxn>
                                  <a:cxn ang="0">
                                    <a:pos x="csX1" y="csY1"/>
                                  </a:cxn>
                                  <a:cxn ang="0">
                                    <a:pos x="csX2" y="csY2"/>
                                  </a:cxn>
                                  <a:cxn ang="0">
                                    <a:pos x="csX3" y="csY3"/>
                                  </a:cxn>
                                </a:cxnLst>
                                <a:rect l="l" t="t" r="r" b="b"/>
                                <a:pathLst>
                                  <a:path w="760788" h="869727">
                                    <a:moveTo>
                                      <a:pt x="11835" y="869727"/>
                                    </a:moveTo>
                                    <a:cubicBezTo>
                                      <a:pt x="-49591" y="724773"/>
                                      <a:pt x="136242" y="0"/>
                                      <a:pt x="380394" y="0"/>
                                    </a:cubicBezTo>
                                    <a:cubicBezTo>
                                      <a:pt x="624546" y="0"/>
                                      <a:pt x="810379" y="724773"/>
                                      <a:pt x="748953" y="869727"/>
                                    </a:cubicBezTo>
                                    <a:lnTo>
                                      <a:pt x="11835" y="869727"/>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2005475656" name="文本框 2"/>
                        <wps:cNvSpPr txBox="1">
                          <a:spLocks noChangeArrowheads="1"/>
                        </wps:cNvSpPr>
                        <wps:spPr bwMode="auto">
                          <a:xfrm>
                            <a:off x="0" y="643737"/>
                            <a:ext cx="151130" cy="207010"/>
                          </a:xfrm>
                          <a:prstGeom prst="rect">
                            <a:avLst/>
                          </a:prstGeom>
                          <a:noFill/>
                          <a:ln w="9525">
                            <a:noFill/>
                            <a:miter lim="800000"/>
                            <a:headEnd/>
                            <a:tailEnd/>
                          </a:ln>
                        </wps:spPr>
                        <wps:txbx>
                          <w:txbxContent>
                            <w:p w14:paraId="6871A55D" w14:textId="6047FB51" w:rsidR="001535D8" w:rsidRPr="001535D8" w:rsidRDefault="001535D8">
                              <w:pPr>
                                <w:rPr>
                                  <w:i/>
                                  <w:iCs/>
                                  <w:sz w:val="18"/>
                                  <w:szCs w:val="18"/>
                                </w:rPr>
                              </w:pPr>
                              <w:r w:rsidRPr="001535D8">
                                <w:rPr>
                                  <w:rFonts w:hint="eastAsia"/>
                                  <w:i/>
                                  <w:iCs/>
                                  <w:sz w:val="18"/>
                                  <w:szCs w:val="18"/>
                                </w:rPr>
                                <w:t>E</w:t>
                              </w:r>
                            </w:p>
                          </w:txbxContent>
                        </wps:txbx>
                        <wps:bodyPr rot="0" vert="horz" wrap="none" lIns="36000" tIns="0" rIns="36000" bIns="0" anchor="t" anchorCtr="0">
                          <a:spAutoFit/>
                        </wps:bodyPr>
                      </wps:wsp>
                      <wps:wsp>
                        <wps:cNvPr id="1228185762" name="文本框 2"/>
                        <wps:cNvSpPr txBox="1">
                          <a:spLocks noChangeArrowheads="1"/>
                        </wps:cNvSpPr>
                        <wps:spPr bwMode="auto">
                          <a:xfrm>
                            <a:off x="680617" y="29222"/>
                            <a:ext cx="139309" cy="207644"/>
                          </a:xfrm>
                          <a:prstGeom prst="rect">
                            <a:avLst/>
                          </a:prstGeom>
                          <a:noFill/>
                          <a:ln w="9525">
                            <a:noFill/>
                            <a:miter lim="800000"/>
                            <a:headEnd/>
                            <a:tailEnd/>
                          </a:ln>
                        </wps:spPr>
                        <wps:txbx>
                          <w:txbxContent>
                            <w:p w14:paraId="24BF992E" w14:textId="33AE0A6F" w:rsidR="001535D8" w:rsidRPr="001535D8" w:rsidRDefault="001535D8">
                              <w:pPr>
                                <w:rPr>
                                  <w:sz w:val="18"/>
                                  <w:szCs w:val="18"/>
                                </w:rPr>
                              </w:pPr>
                              <w:r w:rsidRPr="001535D8">
                                <w:rPr>
                                  <w:rFonts w:hint="eastAsia"/>
                                  <w:sz w:val="18"/>
                                  <w:szCs w:val="18"/>
                                </w:rPr>
                                <w:t>b</w:t>
                              </w:r>
                            </w:p>
                          </w:txbxContent>
                        </wps:txbx>
                        <wps:bodyPr rot="0" vert="horz" wrap="none" lIns="36000" tIns="0" rIns="36000" bIns="0" anchor="t" anchorCtr="0">
                          <a:spAutoFit/>
                        </wps:bodyPr>
                      </wps:wsp>
                      <wps:wsp>
                        <wps:cNvPr id="1837447658" name="文本框 2"/>
                        <wps:cNvSpPr txBox="1">
                          <a:spLocks noChangeArrowheads="1"/>
                        </wps:cNvSpPr>
                        <wps:spPr bwMode="auto">
                          <a:xfrm>
                            <a:off x="680089" y="436089"/>
                            <a:ext cx="132324" cy="207644"/>
                          </a:xfrm>
                          <a:prstGeom prst="rect">
                            <a:avLst/>
                          </a:prstGeom>
                          <a:noFill/>
                          <a:ln w="9525">
                            <a:noFill/>
                            <a:miter lim="800000"/>
                            <a:headEnd/>
                            <a:tailEnd/>
                          </a:ln>
                        </wps:spPr>
                        <wps:txbx>
                          <w:txbxContent>
                            <w:p w14:paraId="642A3931" w14:textId="5C055321" w:rsidR="001535D8" w:rsidRPr="001535D8" w:rsidRDefault="001535D8">
                              <w:pPr>
                                <w:rPr>
                                  <w:sz w:val="18"/>
                                  <w:szCs w:val="18"/>
                                </w:rPr>
                              </w:pPr>
                              <w:r>
                                <w:rPr>
                                  <w:rFonts w:hint="eastAsia"/>
                                  <w:sz w:val="18"/>
                                  <w:szCs w:val="18"/>
                                </w:rPr>
                                <w:t>a</w:t>
                              </w:r>
                            </w:p>
                          </w:txbxContent>
                        </wps:txbx>
                        <wps:bodyPr rot="0" vert="horz" wrap="none" lIns="36000" tIns="0" rIns="36000" bIns="0" anchor="t" anchorCtr="0">
                          <a:spAutoFit/>
                        </wps:bodyPr>
                      </wps:wsp>
                    </wpg:wgp>
                  </a:graphicData>
                </a:graphic>
              </wp:anchor>
            </w:drawing>
          </mc:Choice>
          <mc:Fallback>
            <w:pict>
              <v:group w14:anchorId="7505D42C" id="组合 16" o:spid="_x0000_s1366" style="position:absolute;left:0;text-align:left;margin-left:318.9pt;margin-top:9.55pt;width:92.75pt;height:76.6pt;z-index:251656704;mso-position-horizontal-relative:text;mso-position-vertical-relative:text" coordsize="11777,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">
                <v:group id="组合 15" o:spid="_x0000_s1367" style="position:absolute;left:929;width:10848;height:9729" coordsize="10847,9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">
                  <v:group id="组合 14" o:spid="_x0000_s1368" style="position:absolute;width:10847;height:8265" coordsize="10847,8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">
                    <v:line id="直接连接符 13" o:spid="_x0000_s1369" style="position:absolute;visibility:visible;mso-wrap-style:square" from="5877,109" to="5877,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" strokecolor="black [3213]" strokeweight=".5pt">
                      <v:stroke dashstyle="dash" joinstyle="miter"/>
                    </v:line>
                    <v:group id="组合 11" o:spid="_x0000_s1370" style="position:absolute;width:10847;height:8058" coordsize="10847,8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">
                      <v:shape id="任意多边形: 形状 10" o:spid="_x0000_s1371" style="position:absolute;left:1023;top:4419;width:9568;height:3059;visibility:visible;mso-wrap-style:square;v-text-anchor:middle" coordsize="972065,659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" path="m972065,17060c566278,-76366,301722,224582,,659612e" filled="f" strokecolor="black [3213]" strokeweight=".5pt">
                        <v:stroke endarrow="block" endarrowwidth="narrow" joinstyle="miter"/>
                        <v:path arrowok="t" o:connecttype="custom" o:connectlocs="956811,7911;0,305878" o:connectangles="0,0"/>
                      </v:shape>
                      <v:shape id="任意多边形: 形状 10" o:spid="_x0000_s1372" style="position:absolute;width:9838;height:6273;visibility:visible;mso-wrap-style:square;v-text-anchor:middle" coordsize="972065,64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" path="m972065,c398550,68029,262553,278465,,642552e" filled="f" strokecolor="black [3213]" strokeweight=".5pt">
                        <v:stroke endarrow="block" endarrowwidth="narrow" joinstyle="miter"/>
                        <v:path arrowok="t" o:connecttype="custom" o:connectlocs="983895,0;0,627355" o:connectangles="0,0"/>
                      </v:shape>
                      <v:shape id="任意多边形: 形状 10" o:spid="_x0000_s1373" style="position:absolute;left:606;top:2770;width:9727;height:4033;visibility:visible;mso-wrap-style:square;v-text-anchor:middle" coordsize="972065,643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" path="m972065,1344c474788,-20124,330952,216502,,643896e" filled="f" strokecolor="black [3213]" strokeweight=".5pt">
                        <v:stroke endarrow="block" endarrowwidth="narrow" joinstyle="miter"/>
                        <v:path arrowok="t" o:connecttype="custom" o:connectlocs="972728,842;0,403241" o:connectangles="0,0"/>
                      </v:shape>
                      <v:shape id="任意多边形: 形状 10" o:spid="_x0000_s1374" style="position:absolute;left:1425;top:6489;width:9422;height:1569;visibility:visible;mso-wrap-style:square;v-text-anchor:middle" coordsize="972065,921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" path="m972065,278668c606526,-237243,346668,-44525,,921220e" filled="f" strokecolor="black [3213]" strokeweight=".5pt">
                        <v:stroke endarrow="block" endarrowwidth="narrow" joinstyle="miter"/>
                        <v:path arrowok="t" o:connecttype="custom" o:connectlocs="942210,47466;0,156913" o:connectangles="0,0"/>
                      </v:shape>
                    </v:group>
                    <v:oval id="椭圆 12" o:spid="_x0000_s1375" style="position:absolute;left:5650;top:10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" fillcolor="black [3213]" stroked="f" strokeweight="1pt">
                      <v:stroke joinstyle="miter"/>
                    </v:oval>
                    <v:oval id="椭圆 12" o:spid="_x0000_s1376" style="position:absolute;left:5656;top:468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" fillcolor="black [3213]" stroked="f" strokeweight="1pt">
                      <v:stroke joinstyle="miter"/>
                    </v:oval>
                  </v:group>
                  <v:group id="组合 5" o:spid="_x0000_s1377" style="position:absolute;left:5644;top:8229;width:475;height:1500" coordorigin="14954,-673" coordsize="2601,6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">
                    <v:rect id="矩形 51251836" o:spid="_x0000_s1378" style="position:absolute;left:14954;top:1919;width:2601;height:4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" filled="f" strokecolor="black [3213]"/>
                    <v:shape id="等腰三角形 4" o:spid="_x0000_s1379" style="position:absolute;left:14954;top:-673;width:2601;height:2592;visibility:visible;mso-wrap-style:square;v-text-anchor:middle" coordsize="760788,869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" path="m11835,869727c-49591,724773,136242,,380394,,624546,,810379,724773,748953,869727r-737118,xe" filled="f" strokecolor="black [3213]">
                      <v:stroke joinstyle="miter"/>
                      <v:path arrowok="t" o:connecttype="custom" o:connectlocs="4047,259278;130063,0;256079,259278;4047,259278" o:connectangles="0,0,0,0"/>
                    </v:shape>
                  </v:group>
                </v:group>
                <v:shape id="文本框 2" o:spid="_x0000_s1380" type="#_x0000_t202" style="position:absolute;top:6437;width:151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" filled="f" stroked="f">
                  <v:textbox style="mso-fit-shape-to-text:t" inset="1mm,0,1mm,0">
                    <w:txbxContent>
                      <w:p w14:paraId="6871A55D" w14:textId="6047FB51" w:rsidR="001535D8" w:rsidRPr="001535D8" w:rsidRDefault="001535D8">
                        <w:pPr>
                          <w:rPr>
                            <w:i/>
                            <w:iCs/>
                            <w:sz w:val="18"/>
                            <w:szCs w:val="18"/>
                          </w:rPr>
                        </w:pPr>
                        <w:r w:rsidRPr="001535D8">
                          <w:rPr>
                            <w:rFonts w:hint="eastAsia"/>
                            <w:i/>
                            <w:iCs/>
                            <w:sz w:val="18"/>
                            <w:szCs w:val="18"/>
                          </w:rPr>
                          <w:t>E</w:t>
                        </w:r>
                      </w:p>
                    </w:txbxContent>
                  </v:textbox>
                </v:shape>
                <v:shape id="文本框 2" o:spid="_x0000_s1381" type="#_x0000_t202" style="position:absolute;left:6806;top:29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" filled="f" stroked="f">
                  <v:textbox style="mso-fit-shape-to-text:t" inset="1mm,0,1mm,0">
                    <w:txbxContent>
                      <w:p w14:paraId="24BF992E" w14:textId="33AE0A6F" w:rsidR="001535D8" w:rsidRPr="001535D8" w:rsidRDefault="001535D8">
                        <w:pPr>
                          <w:rPr>
                            <w:sz w:val="18"/>
                            <w:szCs w:val="18"/>
                          </w:rPr>
                        </w:pPr>
                        <w:r w:rsidRPr="001535D8">
                          <w:rPr>
                            <w:rFonts w:hint="eastAsia"/>
                            <w:sz w:val="18"/>
                            <w:szCs w:val="18"/>
                          </w:rPr>
                          <w:t>b</w:t>
                        </w:r>
                      </w:p>
                    </w:txbxContent>
                  </v:textbox>
                </v:shape>
                <v:shape id="文本框 2" o:spid="_x0000_s1382" type="#_x0000_t202" style="position:absolute;left:6800;top:4360;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" filled="f" stroked="f">
                  <v:textbox style="mso-fit-shape-to-text:t" inset="1mm,0,1mm,0">
                    <w:txbxContent>
                      <w:p w14:paraId="642A3931" w14:textId="5C055321" w:rsidR="001535D8" w:rsidRPr="001535D8" w:rsidRDefault="001535D8">
                        <w:pPr>
                          <w:rPr>
                            <w:sz w:val="18"/>
                            <w:szCs w:val="18"/>
                          </w:rPr>
                        </w:pPr>
                        <w:r>
                          <w:rPr>
                            <w:rFonts w:hint="eastAsia"/>
                            <w:sz w:val="18"/>
                            <w:szCs w:val="18"/>
                          </w:rPr>
                          <w:t>a</w:t>
                        </w:r>
                      </w:p>
                    </w:txbxContent>
                  </v:textbox>
                </v:shape>
                <w10:wrap type="square"/>
              </v:group>
            </w:pict>
          </mc:Fallback>
        </mc:AlternateContent>
      </w:r>
      <w:r w:rsidR="001C6386">
        <w:rPr>
          <w:rFonts w:hint="eastAsia"/>
        </w:rPr>
        <w:t>2</w:t>
      </w:r>
      <w:r w:rsidR="00C751CC">
        <w:rPr>
          <w:rFonts w:hint="eastAsia"/>
        </w:rPr>
        <w:t>．</w:t>
      </w:r>
      <w:r w:rsidR="001C6386">
        <w:rPr>
          <w:rFonts w:hint="eastAsia"/>
        </w:rPr>
        <w:t>（</w:t>
      </w:r>
      <w:r w:rsidR="001C6386">
        <w:rPr>
          <w:rFonts w:hint="eastAsia"/>
        </w:rPr>
        <w:t>3</w:t>
      </w:r>
      <w:r w:rsidR="001C6386">
        <w:rPr>
          <w:rFonts w:hint="eastAsia"/>
        </w:rPr>
        <w:t>分）</w:t>
      </w:r>
      <w:r w:rsidR="001C6386">
        <w:t>火箭升空过程中由于与大气摩擦</w:t>
      </w:r>
      <w:r w:rsidR="001C6386">
        <w:rPr>
          <w:rFonts w:hint="eastAsia"/>
        </w:rPr>
        <w:t>而</w:t>
      </w:r>
      <w:r w:rsidR="001C6386">
        <w:t>带正电</w:t>
      </w:r>
      <w:r w:rsidR="001C6386">
        <w:rPr>
          <w:rFonts w:hint="eastAsia"/>
        </w:rPr>
        <w:t>，而</w:t>
      </w:r>
      <w:r w:rsidR="001C6386">
        <w:t>宇宙射线</w:t>
      </w:r>
      <w:r w:rsidR="001C6386">
        <w:rPr>
          <w:rFonts w:hint="eastAsia"/>
        </w:rPr>
        <w:t>会</w:t>
      </w:r>
      <w:r w:rsidR="001C6386">
        <w:t>使</w:t>
      </w:r>
      <w:r w:rsidR="001C6386">
        <w:rPr>
          <w:rFonts w:hint="eastAsia"/>
        </w:rPr>
        <w:t>大气中</w:t>
      </w:r>
      <w:r w:rsidR="001C6386">
        <w:t>产生电场。</w:t>
      </w:r>
      <w:r w:rsidR="001C6386">
        <w:rPr>
          <w:rFonts w:hint="eastAsia"/>
        </w:rPr>
        <w:t>某区域的</w:t>
      </w:r>
      <w:r w:rsidR="001C6386">
        <w:t>电场</w:t>
      </w:r>
      <w:r w:rsidR="001C6386">
        <w:rPr>
          <w:rFonts w:hint="eastAsia"/>
        </w:rPr>
        <w:t>线分布</w:t>
      </w:r>
      <w:r w:rsidR="001C6386">
        <w:t>如图所示，火箭沿竖直方向穿过电场，</w:t>
      </w:r>
      <w:r w:rsidR="001C6386">
        <w:rPr>
          <w:rFonts w:hint="eastAsia"/>
        </w:rPr>
        <w:t>a</w:t>
      </w:r>
      <w:r w:rsidR="001C6386">
        <w:rPr>
          <w:rFonts w:hint="eastAsia"/>
        </w:rPr>
        <w:t>、</w:t>
      </w:r>
      <w:r w:rsidR="001C6386">
        <w:rPr>
          <w:rFonts w:hint="eastAsia"/>
        </w:rPr>
        <w:t>b</w:t>
      </w:r>
      <w:r w:rsidR="001C6386">
        <w:rPr>
          <w:rFonts w:hint="eastAsia"/>
        </w:rPr>
        <w:t>为轨迹上两点。</w:t>
      </w:r>
      <w:r w:rsidR="001C6386">
        <w:t>火箭可视为点电荷，</w:t>
      </w:r>
      <w:r w:rsidR="001C6386">
        <w:rPr>
          <w:rFonts w:hint="eastAsia"/>
        </w:rPr>
        <w:t>忽略其对电场的影响，</w:t>
      </w:r>
      <w:r w:rsidR="001C6386">
        <w:t>下列判断正确的是（</w:t>
      </w:r>
      <w:r w:rsidR="00C751CC">
        <w:rPr>
          <w:rFonts w:hint="eastAsia"/>
        </w:rPr>
        <w:t xml:space="preserve">    </w:t>
      </w:r>
      <w:r w:rsidR="001C6386">
        <w:t>）</w:t>
      </w:r>
    </w:p>
    <w:p w14:paraId="530B6D35" w14:textId="0F76A831" w:rsidR="001C6386" w:rsidRDefault="001C6386" w:rsidP="00C751CC">
      <w:r>
        <w:t>A</w:t>
      </w:r>
      <w:r>
        <w:t>．</w:t>
      </w:r>
      <w:r w:rsidR="00C751CC">
        <w:rPr>
          <w:rFonts w:hint="eastAsia"/>
        </w:rPr>
        <w:t>a</w:t>
      </w:r>
      <w:r>
        <w:t>点的电势</w:t>
      </w:r>
      <w:r>
        <w:rPr>
          <w:rFonts w:hint="eastAsia"/>
        </w:rPr>
        <w:t>一定</w:t>
      </w:r>
      <w:r>
        <w:t>比</w:t>
      </w:r>
      <w:r w:rsidR="00C751CC">
        <w:rPr>
          <w:rFonts w:hint="eastAsia"/>
        </w:rPr>
        <w:t>b</w:t>
      </w:r>
      <w:r>
        <w:t>点的高</w:t>
      </w:r>
    </w:p>
    <w:p w14:paraId="786970D4" w14:textId="4D77A862" w:rsidR="001C6386" w:rsidRDefault="001C6386" w:rsidP="00C751CC">
      <w:r>
        <w:t>B</w:t>
      </w:r>
      <w:r>
        <w:t>．</w:t>
      </w:r>
      <w:r w:rsidR="00C751CC">
        <w:rPr>
          <w:rFonts w:hint="eastAsia"/>
        </w:rPr>
        <w:t>a</w:t>
      </w:r>
      <w:r>
        <w:t>点的电场强度</w:t>
      </w:r>
      <w:r>
        <w:rPr>
          <w:rFonts w:hint="eastAsia"/>
        </w:rPr>
        <w:t>一定</w:t>
      </w:r>
      <w:r>
        <w:t>比</w:t>
      </w:r>
      <w:r w:rsidR="004F475A">
        <w:rPr>
          <w:rFonts w:hint="eastAsia"/>
        </w:rPr>
        <w:t>b</w:t>
      </w:r>
      <w:r>
        <w:t>点的大</w:t>
      </w:r>
    </w:p>
    <w:p w14:paraId="001A6869" w14:textId="36DEB7A9" w:rsidR="001C6386" w:rsidRDefault="001C6386" w:rsidP="00C751CC">
      <w:r>
        <w:t>C</w:t>
      </w:r>
      <w:r>
        <w:t>．火箭在</w:t>
      </w:r>
      <w:r w:rsidR="004F475A">
        <w:rPr>
          <w:rFonts w:hint="eastAsia"/>
        </w:rPr>
        <w:t>a</w:t>
      </w:r>
      <w:r>
        <w:t>点受到的电场力</w:t>
      </w:r>
      <w:r>
        <w:rPr>
          <w:rFonts w:hint="eastAsia"/>
        </w:rPr>
        <w:t>一定</w:t>
      </w:r>
      <w:r>
        <w:t>比在</w:t>
      </w:r>
      <w:r w:rsidR="004F475A">
        <w:rPr>
          <w:rFonts w:hint="eastAsia"/>
        </w:rPr>
        <w:t>b</w:t>
      </w:r>
      <w:r>
        <w:t>点的小</w:t>
      </w:r>
    </w:p>
    <w:p w14:paraId="10242D22" w14:textId="131C8A42" w:rsidR="001C6386" w:rsidRDefault="001C6386" w:rsidP="00C751CC">
      <w:r>
        <w:t>D</w:t>
      </w:r>
      <w:r>
        <w:t>．火箭在</w:t>
      </w:r>
      <w:r w:rsidR="004F475A">
        <w:rPr>
          <w:rFonts w:hint="eastAsia"/>
        </w:rPr>
        <w:t>a</w:t>
      </w:r>
      <w:r>
        <w:t>点具有的电势能</w:t>
      </w:r>
      <w:r>
        <w:rPr>
          <w:rFonts w:hint="eastAsia"/>
        </w:rPr>
        <w:t>一定</w:t>
      </w:r>
      <w:r>
        <w:t>比在</w:t>
      </w:r>
      <w:r w:rsidR="004F475A">
        <w:rPr>
          <w:rFonts w:hint="eastAsia"/>
        </w:rPr>
        <w:t>b</w:t>
      </w:r>
      <w:r>
        <w:t>点的大</w:t>
      </w:r>
    </w:p>
    <w:p w14:paraId="56E4328A" w14:textId="438C3644" w:rsidR="001C6386" w:rsidRDefault="001C6386" w:rsidP="00C751CC"/>
    <w:p w14:paraId="0B73C164" w14:textId="67F5F476" w:rsidR="001C6386" w:rsidRDefault="001535D8" w:rsidP="001535D8">
      <w:r>
        <w:rPr>
          <w:rFonts w:eastAsia="Times New Roman"/>
          <w:noProof/>
          <w:sz w:val="24"/>
        </w:rPr>
        <mc:AlternateContent>
          <mc:Choice Requires="wpg">
            <w:drawing>
              <wp:anchor distT="0" distB="0" distL="114300" distR="114300" simplePos="0" relativeHeight="251664896" behindDoc="0" locked="0" layoutInCell="1" allowOverlap="1" wp14:anchorId="2C2B601F" wp14:editId="7C9CC7BD">
                <wp:simplePos x="0" y="0"/>
                <wp:positionH relativeFrom="margin">
                  <wp:align>right</wp:align>
                </wp:positionH>
                <wp:positionV relativeFrom="paragraph">
                  <wp:posOffset>21044</wp:posOffset>
                </wp:positionV>
                <wp:extent cx="1930524" cy="1072122"/>
                <wp:effectExtent l="0" t="0" r="31750" b="13970"/>
                <wp:wrapSquare wrapText="bothSides"/>
                <wp:docPr id="314415248" name="组合 22"/>
                <wp:cNvGraphicFramePr/>
                <a:graphic xmlns:a="http://schemas.openxmlformats.org/drawingml/2006/main">
                  <a:graphicData uri="http://schemas.microsoft.com/office/word/2010/wordprocessingGroup">
                    <wpg:wgp>
                      <wpg:cNvGrpSpPr/>
                      <wpg:grpSpPr>
                        <a:xfrm>
                          <a:off x="0" y="0"/>
                          <a:ext cx="1930524" cy="1072122"/>
                          <a:chOff x="86264" y="-71997"/>
                          <a:chExt cx="1930524" cy="1072122"/>
                        </a:xfrm>
                      </wpg:grpSpPr>
                      <wpg:grpSp>
                        <wpg:cNvPr id="2034790862" name="组合 21"/>
                        <wpg:cNvGrpSpPr/>
                        <wpg:grpSpPr>
                          <a:xfrm>
                            <a:off x="245276" y="0"/>
                            <a:ext cx="1761072" cy="1000125"/>
                            <a:chOff x="3594" y="0"/>
                            <a:chExt cx="1761490" cy="1000520"/>
                          </a:xfrm>
                        </wpg:grpSpPr>
                        <wpg:grpSp>
                          <wpg:cNvPr id="1888894604" name="组合 19"/>
                          <wpg:cNvGrpSpPr/>
                          <wpg:grpSpPr>
                            <a:xfrm>
                              <a:off x="3594" y="0"/>
                              <a:ext cx="1761490" cy="1000520"/>
                              <a:chOff x="-17454" y="-558992"/>
                              <a:chExt cx="1761708" cy="1000837"/>
                            </a:xfrm>
                          </wpg:grpSpPr>
                          <wps:wsp>
                            <wps:cNvPr id="1518296720" name="直接箭头连接符 17"/>
                            <wps:cNvCnPr/>
                            <wps:spPr>
                              <a:xfrm>
                                <a:off x="-17454" y="57196"/>
                                <a:ext cx="176170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91026725" name="直接箭头连接符 18"/>
                            <wps:cNvCnPr/>
                            <wps:spPr>
                              <a:xfrm flipV="1">
                                <a:off x="-17454" y="-558992"/>
                                <a:ext cx="0" cy="100083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5274958" name="直接箭头连接符 18"/>
                            <wps:cNvCnPr/>
                            <wps:spPr>
                              <a:xfrm flipV="1">
                                <a:off x="528581" y="-395834"/>
                                <a:ext cx="0" cy="45752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25065778" name="直接箭头连接符 18"/>
                            <wps:cNvCnPr/>
                            <wps:spPr>
                              <a:xfrm flipV="1">
                                <a:off x="852593" y="57196"/>
                                <a:ext cx="0" cy="34015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339884458" name="任意多边形: 形状 20"/>
                          <wps:cNvSpPr/>
                          <wps:spPr>
                            <a:xfrm>
                              <a:off x="12870" y="163317"/>
                              <a:ext cx="1467679" cy="807435"/>
                            </a:xfrm>
                            <a:custGeom>
                              <a:avLst/>
                              <a:gdLst>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86798 w 1490644"/>
                                <a:gd name="csY2" fmla="*/ 797081 h 797081"/>
                                <a:gd name="csX3" fmla="*/ 1490644 w 1490644"/>
                                <a:gd name="csY3" fmla="*/ 458925 h 797081"/>
                                <a:gd name="csX0" fmla="*/ 0 w 1490644"/>
                                <a:gd name="csY0" fmla="*/ 455475 h 807435"/>
                                <a:gd name="csX1" fmla="*/ 548640 w 1490644"/>
                                <a:gd name="csY1" fmla="*/ 0 h 807435"/>
                                <a:gd name="csX2" fmla="*/ 879895 w 1490644"/>
                                <a:gd name="csY2" fmla="*/ 807435 h 807435"/>
                                <a:gd name="csX3" fmla="*/ 1490644 w 1490644"/>
                                <a:gd name="csY3" fmla="*/ 458925 h 807435"/>
                              </a:gdLst>
                              <a:ahLst/>
                              <a:cxnLst>
                                <a:cxn ang="0">
                                  <a:pos x="csX0" y="csY0"/>
                                </a:cxn>
                                <a:cxn ang="0">
                                  <a:pos x="csX1" y="csY1"/>
                                </a:cxn>
                                <a:cxn ang="0">
                                  <a:pos x="csX2" y="csY2"/>
                                </a:cxn>
                                <a:cxn ang="0">
                                  <a:pos x="csX3" y="csY3"/>
                                </a:cxn>
                              </a:cxnLst>
                              <a:rect l="l" t="t" r="r" b="b"/>
                              <a:pathLst>
                                <a:path w="1490644" h="807435">
                                  <a:moveTo>
                                    <a:pt x="0" y="455475"/>
                                  </a:moveTo>
                                  <a:cubicBezTo>
                                    <a:pt x="300222" y="403736"/>
                                    <a:pt x="420980" y="6872"/>
                                    <a:pt x="548640" y="0"/>
                                  </a:cubicBezTo>
                                  <a:cubicBezTo>
                                    <a:pt x="592335" y="317463"/>
                                    <a:pt x="749920" y="724657"/>
                                    <a:pt x="879895" y="807435"/>
                                  </a:cubicBezTo>
                                  <a:cubicBezTo>
                                    <a:pt x="1063920" y="625690"/>
                                    <a:pt x="1341131" y="454302"/>
                                    <a:pt x="1490644" y="45892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49319356" name="文本框 2"/>
                        <wps:cNvSpPr txBox="1">
                          <a:spLocks noChangeArrowheads="1"/>
                        </wps:cNvSpPr>
                        <wps:spPr bwMode="auto">
                          <a:xfrm>
                            <a:off x="86264" y="497347"/>
                            <a:ext cx="164074" cy="207644"/>
                          </a:xfrm>
                          <a:prstGeom prst="rect">
                            <a:avLst/>
                          </a:prstGeom>
                          <a:noFill/>
                          <a:ln w="9525">
                            <a:noFill/>
                            <a:miter lim="800000"/>
                            <a:headEnd/>
                            <a:tailEnd/>
                          </a:ln>
                        </wps:spPr>
                        <wps:txbx>
                          <w:txbxContent>
                            <w:p w14:paraId="56C247D5" w14:textId="12D7C89A" w:rsidR="001535D8" w:rsidRPr="001535D8" w:rsidRDefault="001535D8" w:rsidP="001535D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815928771" name="文本框 2"/>
                        <wps:cNvSpPr txBox="1">
                          <a:spLocks noChangeArrowheads="1"/>
                        </wps:cNvSpPr>
                        <wps:spPr bwMode="auto">
                          <a:xfrm>
                            <a:off x="96702" y="-71997"/>
                            <a:ext cx="139309" cy="207644"/>
                          </a:xfrm>
                          <a:prstGeom prst="rect">
                            <a:avLst/>
                          </a:prstGeom>
                          <a:noFill/>
                          <a:ln w="9525">
                            <a:noFill/>
                            <a:miter lim="800000"/>
                            <a:headEnd/>
                            <a:tailEnd/>
                          </a:ln>
                        </wps:spPr>
                        <wps:txbx>
                          <w:txbxContent>
                            <w:p w14:paraId="4CF05446" w14:textId="1F537998" w:rsidR="001535D8" w:rsidRPr="001535D8" w:rsidRDefault="001535D8" w:rsidP="001535D8">
                              <w:pPr>
                                <w:rPr>
                                  <w:rFonts w:ascii="Book Antiqua" w:hAnsi="Book Antiqua"/>
                                  <w:i/>
                                  <w:iCs/>
                                  <w:sz w:val="18"/>
                                  <w:szCs w:val="18"/>
                                </w:rPr>
                              </w:pPr>
                              <w:r w:rsidRPr="001535D8">
                                <w:rPr>
                                  <w:rFonts w:ascii="Book Antiqua" w:hAnsi="Book Antiqua"/>
                                  <w:i/>
                                  <w:iCs/>
                                  <w:sz w:val="18"/>
                                  <w:szCs w:val="18"/>
                                </w:rPr>
                                <w:t>v</w:t>
                              </w:r>
                            </w:p>
                          </w:txbxContent>
                        </wps:txbx>
                        <wps:bodyPr rot="0" vert="horz" wrap="none" lIns="36000" tIns="0" rIns="36000" bIns="0" anchor="t" anchorCtr="0">
                          <a:spAutoFit/>
                        </wps:bodyPr>
                      </wps:wsp>
                      <wps:wsp>
                        <wps:cNvPr id="476338901" name="文本框 2"/>
                        <wps:cNvSpPr txBox="1">
                          <a:spLocks noChangeArrowheads="1"/>
                        </wps:cNvSpPr>
                        <wps:spPr bwMode="auto">
                          <a:xfrm>
                            <a:off x="669055" y="592542"/>
                            <a:ext cx="152009" cy="207644"/>
                          </a:xfrm>
                          <a:prstGeom prst="rect">
                            <a:avLst/>
                          </a:prstGeom>
                          <a:noFill/>
                          <a:ln w="9525">
                            <a:noFill/>
                            <a:miter lim="800000"/>
                            <a:headEnd/>
                            <a:tailEnd/>
                          </a:ln>
                        </wps:spPr>
                        <wps:txbx>
                          <w:txbxContent>
                            <w:p w14:paraId="129CA051" w14:textId="3D08E5BE" w:rsidR="001535D8" w:rsidRPr="001535D8" w:rsidRDefault="001535D8" w:rsidP="001535D8">
                              <w:pPr>
                                <w:rPr>
                                  <w:i/>
                                  <w:iCs/>
                                  <w:sz w:val="18"/>
                                  <w:szCs w:val="18"/>
                                  <w:vertAlign w:val="subscript"/>
                                </w:rPr>
                              </w:pPr>
                              <w:r>
                                <w:rPr>
                                  <w:rFonts w:hint="eastAsia"/>
                                  <w:i/>
                                  <w:iCs/>
                                  <w:sz w:val="18"/>
                                  <w:szCs w:val="18"/>
                                </w:rPr>
                                <w:t>t</w:t>
                              </w:r>
                              <w:r w:rsidRPr="001535D8">
                                <w:rPr>
                                  <w:rFonts w:hint="eastAsia"/>
                                  <w:sz w:val="18"/>
                                  <w:szCs w:val="18"/>
                                  <w:vertAlign w:val="subscript"/>
                                </w:rPr>
                                <w:t>1</w:t>
                              </w:r>
                            </w:p>
                          </w:txbxContent>
                        </wps:txbx>
                        <wps:bodyPr rot="0" vert="horz" wrap="none" lIns="36000" tIns="0" rIns="36000" bIns="0" anchor="t" anchorCtr="0">
                          <a:spAutoFit/>
                        </wps:bodyPr>
                      </wps:wsp>
                      <wps:wsp>
                        <wps:cNvPr id="2140241497" name="文本框 2"/>
                        <wps:cNvSpPr txBox="1">
                          <a:spLocks noChangeArrowheads="1"/>
                        </wps:cNvSpPr>
                        <wps:spPr bwMode="auto">
                          <a:xfrm>
                            <a:off x="817075" y="592793"/>
                            <a:ext cx="152009" cy="207644"/>
                          </a:xfrm>
                          <a:prstGeom prst="rect">
                            <a:avLst/>
                          </a:prstGeom>
                          <a:noFill/>
                          <a:ln w="9525">
                            <a:noFill/>
                            <a:miter lim="800000"/>
                            <a:headEnd/>
                            <a:tailEnd/>
                          </a:ln>
                        </wps:spPr>
                        <wps:txbx>
                          <w:txbxContent>
                            <w:p w14:paraId="1043F8D4" w14:textId="7B38A5F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2</w:t>
                              </w:r>
                            </w:p>
                          </w:txbxContent>
                        </wps:txbx>
                        <wps:bodyPr rot="0" vert="horz" wrap="none" lIns="36000" tIns="0" rIns="36000" bIns="0" anchor="t" anchorCtr="0">
                          <a:spAutoFit/>
                        </wps:bodyPr>
                      </wps:wsp>
                      <wps:wsp>
                        <wps:cNvPr id="939789143" name="文本框 2"/>
                        <wps:cNvSpPr txBox="1">
                          <a:spLocks noChangeArrowheads="1"/>
                        </wps:cNvSpPr>
                        <wps:spPr bwMode="auto">
                          <a:xfrm>
                            <a:off x="1109984" y="592546"/>
                            <a:ext cx="152009" cy="207644"/>
                          </a:xfrm>
                          <a:prstGeom prst="rect">
                            <a:avLst/>
                          </a:prstGeom>
                          <a:noFill/>
                          <a:ln w="9525">
                            <a:noFill/>
                            <a:miter lim="800000"/>
                            <a:headEnd/>
                            <a:tailEnd/>
                          </a:ln>
                        </wps:spPr>
                        <wps:txbx>
                          <w:txbxContent>
                            <w:p w14:paraId="79628E66" w14:textId="0BE8DFE7"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3</w:t>
                              </w:r>
                            </w:p>
                          </w:txbxContent>
                        </wps:txbx>
                        <wps:bodyPr rot="0" vert="horz" wrap="none" lIns="36000" tIns="0" rIns="36000" bIns="0" anchor="t" anchorCtr="0">
                          <a:spAutoFit/>
                        </wps:bodyPr>
                      </wps:wsp>
                      <wps:wsp>
                        <wps:cNvPr id="1914046417" name="文本框 2"/>
                        <wps:cNvSpPr txBox="1">
                          <a:spLocks noChangeArrowheads="1"/>
                        </wps:cNvSpPr>
                        <wps:spPr bwMode="auto">
                          <a:xfrm>
                            <a:off x="1658320" y="592543"/>
                            <a:ext cx="152009" cy="207644"/>
                          </a:xfrm>
                          <a:prstGeom prst="rect">
                            <a:avLst/>
                          </a:prstGeom>
                          <a:noFill/>
                          <a:ln w="9525">
                            <a:noFill/>
                            <a:miter lim="800000"/>
                            <a:headEnd/>
                            <a:tailEnd/>
                          </a:ln>
                        </wps:spPr>
                        <wps:txbx>
                          <w:txbxContent>
                            <w:p w14:paraId="6C351BA9" w14:textId="04E7DAC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4</w:t>
                              </w:r>
                            </w:p>
                          </w:txbxContent>
                        </wps:txbx>
                        <wps:bodyPr rot="0" vert="horz" wrap="none" lIns="36000" tIns="0" rIns="36000" bIns="0" anchor="t" anchorCtr="0">
                          <a:spAutoFit/>
                        </wps:bodyPr>
                      </wps:wsp>
                      <wps:wsp>
                        <wps:cNvPr id="1545599566" name="文本框 2"/>
                        <wps:cNvSpPr txBox="1">
                          <a:spLocks noChangeArrowheads="1"/>
                        </wps:cNvSpPr>
                        <wps:spPr bwMode="auto">
                          <a:xfrm>
                            <a:off x="1902879" y="586222"/>
                            <a:ext cx="113909" cy="207644"/>
                          </a:xfrm>
                          <a:prstGeom prst="rect">
                            <a:avLst/>
                          </a:prstGeom>
                          <a:noFill/>
                          <a:ln w="9525">
                            <a:noFill/>
                            <a:miter lim="800000"/>
                            <a:headEnd/>
                            <a:tailEnd/>
                          </a:ln>
                        </wps:spPr>
                        <wps:txbx>
                          <w:txbxContent>
                            <w:p w14:paraId="171ACCE2" w14:textId="444D6329" w:rsidR="001535D8" w:rsidRPr="001535D8" w:rsidRDefault="001535D8" w:rsidP="001535D8">
                              <w:pPr>
                                <w:rPr>
                                  <w:i/>
                                  <w:iCs/>
                                  <w:sz w:val="18"/>
                                  <w:szCs w:val="18"/>
                                  <w:vertAlign w:val="subscript"/>
                                </w:rPr>
                              </w:pPr>
                              <w:r>
                                <w:rPr>
                                  <w:rFonts w:hint="eastAsia"/>
                                  <w:i/>
                                  <w:iCs/>
                                  <w:sz w:val="18"/>
                                  <w:szCs w:val="18"/>
                                </w:rPr>
                                <w:t>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C2B601F" id="组合 22" o:spid="_x0000_s1383" style="position:absolute;left:0;text-align:left;margin-left:100.8pt;margin-top:1.65pt;width:152pt;height:84.4pt;z-index:251664896;mso-position-horizontal:right;mso-position-horizontal-relative:margin;mso-position-vertical-relative:text;mso-width-relative:margin;mso-height-relative:margin" coordorigin="862,-719" coordsize="19305,10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">
                <v:group id="组合 21" o:spid="_x0000_s1384" style="position:absolute;left:2452;width:17611;height:10001" coordorigin="35" coordsize="17614,1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">
                  <v:group id="组合 19" o:spid="_x0000_s1385" style="position:absolute;left:35;width:17615;height:10005" coordorigin="-174,-5589" coordsize="17617,10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">
                    <v:shape id="直接箭头连接符 17" o:spid="_x0000_s1386" type="#_x0000_t32" style="position:absolute;left:-174;top:571;width:17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" strokecolor="black [3213]" strokeweight=".5pt">
                      <v:stroke endarrow="block" endarrowwidth="narrow" joinstyle="miter"/>
                    </v:shape>
                    <v:shape id="直接箭头连接符 18" o:spid="_x0000_s1387" type="#_x0000_t32" style="position:absolute;left:-174;top:-5589;width:0;height:100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" strokecolor="black [3213]" strokeweight=".5pt">
                      <v:stroke endarrow="block" endarrowwidth="narrow" joinstyle="miter"/>
                    </v:shape>
                    <v:shape id="直接箭头连接符 18" o:spid="_x0000_s1388" type="#_x0000_t32" style="position:absolute;left:5285;top:-3958;width:0;height:45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" strokecolor="black [3213]" strokeweight=".5pt">
                      <v:stroke dashstyle="dash" endarrowwidth="narrow" joinstyle="miter"/>
                    </v:shape>
                    <v:shape id="直接箭头连接符 18" o:spid="_x0000_s1389" type="#_x0000_t32" style="position:absolute;left:8525;top:571;width:0;height:34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" strokecolor="black [3213]" strokeweight=".5pt">
                      <v:stroke dashstyle="dash" endarrowwidth="narrow" joinstyle="miter"/>
                    </v:shape>
                  </v:group>
                  <v:shape id="任意多边形: 形状 20" o:spid="_x0000_s1390" style="position:absolute;left:128;top:1633;width:14677;height:8074;visibility:visible;mso-wrap-style:square;v-text-anchor:middle" coordsize="1490644,80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" path="m,455475c300222,403736,420980,6872,548640,v43695,317463,201280,724657,331255,807435c1063920,625690,1341131,454302,1490644,458925e" filled="f" strokecolor="black [3213]" strokeweight="1pt">
                    <v:stroke joinstyle="miter"/>
                    <v:path arrowok="t" o:connecttype="custom" o:connectlocs="0,455475;540188,0;866339,807435;1467679,458925" o:connectangles="0,0,0,0"/>
                  </v:shape>
                </v:group>
                <v:shape id="文本框 2" o:spid="_x0000_s1391" type="#_x0000_t202" style="position:absolute;left:862;top:4973;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" filled="f" stroked="f">
                  <v:textbox style="mso-fit-shape-to-text:t" inset="1mm,0,1mm,0">
                    <w:txbxContent>
                      <w:p w14:paraId="56C247D5" w14:textId="12D7C89A" w:rsidR="001535D8" w:rsidRPr="001535D8" w:rsidRDefault="001535D8" w:rsidP="001535D8">
                        <w:pPr>
                          <w:rPr>
                            <w:i/>
                            <w:iCs/>
                            <w:sz w:val="18"/>
                            <w:szCs w:val="18"/>
                          </w:rPr>
                        </w:pPr>
                        <w:r>
                          <w:rPr>
                            <w:rFonts w:hint="eastAsia"/>
                            <w:i/>
                            <w:iCs/>
                            <w:sz w:val="18"/>
                            <w:szCs w:val="18"/>
                          </w:rPr>
                          <w:t>O</w:t>
                        </w:r>
                      </w:p>
                    </w:txbxContent>
                  </v:textbox>
                </v:shape>
                <v:shape id="文本框 2" o:spid="_x0000_s1392" type="#_x0000_t202" style="position:absolute;left:967;top:-719;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" filled="f" stroked="f">
                  <v:textbox style="mso-fit-shape-to-text:t" inset="1mm,0,1mm,0">
                    <w:txbxContent>
                      <w:p w14:paraId="4CF05446" w14:textId="1F537998" w:rsidR="001535D8" w:rsidRPr="001535D8" w:rsidRDefault="001535D8" w:rsidP="001535D8">
                        <w:pPr>
                          <w:rPr>
                            <w:rFonts w:ascii="Book Antiqua" w:hAnsi="Book Antiqua"/>
                            <w:i/>
                            <w:iCs/>
                            <w:sz w:val="18"/>
                            <w:szCs w:val="18"/>
                          </w:rPr>
                        </w:pPr>
                        <w:r w:rsidRPr="001535D8">
                          <w:rPr>
                            <w:rFonts w:ascii="Book Antiqua" w:hAnsi="Book Antiqua"/>
                            <w:i/>
                            <w:iCs/>
                            <w:sz w:val="18"/>
                            <w:szCs w:val="18"/>
                          </w:rPr>
                          <w:t>v</w:t>
                        </w:r>
                      </w:p>
                    </w:txbxContent>
                  </v:textbox>
                </v:shape>
                <v:shape id="文本框 2" o:spid="_x0000_s1393" type="#_x0000_t202" style="position:absolute;left:6690;top:59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" filled="f" stroked="f">
                  <v:textbox style="mso-fit-shape-to-text:t" inset="1mm,0,1mm,0">
                    <w:txbxContent>
                      <w:p w14:paraId="129CA051" w14:textId="3D08E5BE" w:rsidR="001535D8" w:rsidRPr="001535D8" w:rsidRDefault="001535D8" w:rsidP="001535D8">
                        <w:pPr>
                          <w:rPr>
                            <w:i/>
                            <w:iCs/>
                            <w:sz w:val="18"/>
                            <w:szCs w:val="18"/>
                            <w:vertAlign w:val="subscript"/>
                          </w:rPr>
                        </w:pPr>
                        <w:r>
                          <w:rPr>
                            <w:rFonts w:hint="eastAsia"/>
                            <w:i/>
                            <w:iCs/>
                            <w:sz w:val="18"/>
                            <w:szCs w:val="18"/>
                          </w:rPr>
                          <w:t>t</w:t>
                        </w:r>
                        <w:r w:rsidRPr="001535D8">
                          <w:rPr>
                            <w:rFonts w:hint="eastAsia"/>
                            <w:sz w:val="18"/>
                            <w:szCs w:val="18"/>
                            <w:vertAlign w:val="subscript"/>
                          </w:rPr>
                          <w:t>1</w:t>
                        </w:r>
                      </w:p>
                    </w:txbxContent>
                  </v:textbox>
                </v:shape>
                <v:shape id="文本框 2" o:spid="_x0000_s1394" type="#_x0000_t202" style="position:absolute;left:8170;top:5927;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" filled="f" stroked="f">
                  <v:textbox style="mso-fit-shape-to-text:t" inset="1mm,0,1mm,0">
                    <w:txbxContent>
                      <w:p w14:paraId="1043F8D4" w14:textId="7B38A5F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2</w:t>
                        </w:r>
                      </w:p>
                    </w:txbxContent>
                  </v:textbox>
                </v:shape>
                <v:shape id="文本框 2" o:spid="_x0000_s1395" type="#_x0000_t202" style="position:absolute;left:11099;top:59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" filled="f" stroked="f">
                  <v:textbox style="mso-fit-shape-to-text:t" inset="1mm,0,1mm,0">
                    <w:txbxContent>
                      <w:p w14:paraId="79628E66" w14:textId="0BE8DFE7"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3</w:t>
                        </w:r>
                      </w:p>
                    </w:txbxContent>
                  </v:textbox>
                </v:shape>
                <v:shape id="文本框 2" o:spid="_x0000_s1396" type="#_x0000_t202" style="position:absolute;left:16583;top:59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" filled="f" stroked="f">
                  <v:textbox style="mso-fit-shape-to-text:t" inset="1mm,0,1mm,0">
                    <w:txbxContent>
                      <w:p w14:paraId="6C351BA9" w14:textId="04E7DAC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4</w:t>
                        </w:r>
                      </w:p>
                    </w:txbxContent>
                  </v:textbox>
                </v:shape>
                <v:shape id="文本框 2" o:spid="_x0000_s1397" type="#_x0000_t202" style="position:absolute;left:19028;top:5862;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" filled="f" stroked="f">
                  <v:textbox style="mso-fit-shape-to-text:t" inset="1mm,0,1mm,0">
                    <w:txbxContent>
                      <w:p w14:paraId="171ACCE2" w14:textId="444D6329" w:rsidR="001535D8" w:rsidRPr="001535D8" w:rsidRDefault="001535D8" w:rsidP="001535D8">
                        <w:pPr>
                          <w:rPr>
                            <w:i/>
                            <w:iCs/>
                            <w:sz w:val="18"/>
                            <w:szCs w:val="18"/>
                            <w:vertAlign w:val="subscript"/>
                          </w:rPr>
                        </w:pPr>
                        <w:r>
                          <w:rPr>
                            <w:rFonts w:hint="eastAsia"/>
                            <w:i/>
                            <w:iCs/>
                            <w:sz w:val="18"/>
                            <w:szCs w:val="18"/>
                          </w:rPr>
                          <w:t>t</w:t>
                        </w:r>
                      </w:p>
                    </w:txbxContent>
                  </v:textbox>
                </v:shape>
                <w10:wrap type="square" anchorx="margin"/>
              </v:group>
            </w:pict>
          </mc:Fallback>
        </mc:AlternateContent>
      </w:r>
      <w:r w:rsidR="001C6386">
        <w:rPr>
          <w:rFonts w:hint="eastAsia"/>
        </w:rPr>
        <w:t>3</w:t>
      </w:r>
      <w:r w:rsidR="00C751CC">
        <w:rPr>
          <w:rFonts w:hint="eastAsia"/>
        </w:rPr>
        <w:t>．</w:t>
      </w:r>
      <w:r w:rsidR="001C6386">
        <w:rPr>
          <w:rFonts w:hint="eastAsia"/>
        </w:rPr>
        <w:t>（</w:t>
      </w:r>
      <w:r w:rsidR="001C6386">
        <w:rPr>
          <w:rFonts w:hint="eastAsia"/>
        </w:rPr>
        <w:t>4</w:t>
      </w:r>
      <w:r w:rsidR="001C6386">
        <w:rPr>
          <w:rFonts w:hint="eastAsia"/>
        </w:rPr>
        <w:t>分）火箭</w:t>
      </w:r>
      <w:r w:rsidR="001C6386">
        <w:t>经历了</w:t>
      </w:r>
      <w:r w:rsidR="001C6386">
        <w:rPr>
          <w:rFonts w:hint="eastAsia"/>
        </w:rPr>
        <w:t>“</w:t>
      </w:r>
      <w:r w:rsidR="001C6386">
        <w:t>加速上升</w:t>
      </w:r>
      <w:r w:rsidR="00C24233">
        <w:rPr>
          <w:rFonts w:hint="eastAsia"/>
        </w:rPr>
        <w:t>→</w:t>
      </w:r>
      <w:r w:rsidR="001C6386">
        <w:t>关闭发动机无动力滑行</w:t>
      </w:r>
      <w:r w:rsidR="00945AB8">
        <w:rPr>
          <w:rFonts w:hint="eastAsia"/>
        </w:rPr>
        <w:t>→</w:t>
      </w:r>
      <w:r w:rsidR="001C6386">
        <w:t>发动机空中二次起动</w:t>
      </w:r>
      <w:r w:rsidR="004F475A">
        <w:rPr>
          <w:rFonts w:hint="eastAsia"/>
        </w:rPr>
        <w:t>→</w:t>
      </w:r>
      <w:r w:rsidR="001C6386">
        <w:t>软着陆</w:t>
      </w:r>
      <w:r w:rsidR="001C6386">
        <w:rPr>
          <w:rFonts w:hint="eastAsia"/>
        </w:rPr>
        <w:t>”</w:t>
      </w:r>
      <w:r w:rsidR="001C6386">
        <w:t>的过程，其</w:t>
      </w:r>
      <w:r w:rsidR="001C6386" w:rsidRPr="004F475A">
        <w:rPr>
          <w:rFonts w:ascii="Book Antiqua" w:hAnsi="Book Antiqua"/>
          <w:i/>
          <w:iCs/>
        </w:rPr>
        <w:t>v</w:t>
      </w:r>
      <w:r w:rsidR="004F475A">
        <w:t>–</w:t>
      </w:r>
      <w:r w:rsidR="001C6386">
        <w:rPr>
          <w:i/>
          <w:iCs/>
        </w:rPr>
        <w:t>t</w:t>
      </w:r>
      <w:r w:rsidR="001C6386">
        <w:t>图像如图所示（取竖直向上为正方向），下列说法正确的是（</w:t>
      </w:r>
      <w:r w:rsidR="004F475A">
        <w:rPr>
          <w:rFonts w:hint="eastAsia"/>
        </w:rPr>
        <w:t xml:space="preserve">    </w:t>
      </w:r>
      <w:r w:rsidR="001C6386">
        <w:t>）</w:t>
      </w:r>
    </w:p>
    <w:p w14:paraId="72CEDC89" w14:textId="378DECFE" w:rsidR="001C6386" w:rsidRPr="004F475A" w:rsidRDefault="001C6386" w:rsidP="00C751CC">
      <w:r>
        <w:t>A</w:t>
      </w:r>
      <w:r>
        <w:t>．</w:t>
      </w:r>
      <w:r w:rsidRPr="004F475A">
        <w:rPr>
          <w:rFonts w:hint="eastAsia"/>
        </w:rPr>
        <w:t>0</w:t>
      </w:r>
      <w:r w:rsidR="004F475A">
        <w:rPr>
          <w:rFonts w:hint="eastAsia"/>
        </w:rPr>
        <w:t xml:space="preserve"> ~ </w:t>
      </w:r>
      <w:r w:rsidRPr="004F475A">
        <w:rPr>
          <w:rFonts w:hint="eastAsia"/>
          <w:i/>
          <w:iCs/>
        </w:rPr>
        <w:t>t</w:t>
      </w:r>
      <w:r w:rsidRPr="004F475A">
        <w:rPr>
          <w:rFonts w:hint="eastAsia"/>
          <w:vertAlign w:val="subscript"/>
        </w:rPr>
        <w:t>1</w:t>
      </w:r>
      <w:r w:rsidRPr="004F475A">
        <w:t>时间内，</w:t>
      </w:r>
      <w:r w:rsidRPr="004F475A">
        <w:rPr>
          <w:rFonts w:hint="eastAsia"/>
        </w:rPr>
        <w:t>火箭</w:t>
      </w:r>
      <w:r w:rsidRPr="004F475A">
        <w:t>加速上升且加速度逐渐增大</w:t>
      </w:r>
    </w:p>
    <w:p w14:paraId="04EF715A" w14:textId="78E9EE1D" w:rsidR="001C6386" w:rsidRPr="004F475A" w:rsidRDefault="001C6386" w:rsidP="00C751CC">
      <w:r w:rsidRPr="004F475A">
        <w:t>B</w:t>
      </w:r>
      <w:r w:rsidRPr="004F475A">
        <w:t>．</w:t>
      </w:r>
      <w:r w:rsidRPr="004F475A">
        <w:rPr>
          <w:i/>
          <w:iCs/>
        </w:rPr>
        <w:t>t</w:t>
      </w:r>
      <w:r w:rsidRPr="004F475A">
        <w:rPr>
          <w:vertAlign w:val="subscript"/>
        </w:rPr>
        <w:t>1</w:t>
      </w:r>
      <w:r w:rsidR="004F475A">
        <w:rPr>
          <w:rFonts w:hint="eastAsia"/>
        </w:rPr>
        <w:t xml:space="preserve"> ~ </w:t>
      </w:r>
      <w:r w:rsidRPr="004F475A">
        <w:rPr>
          <w:i/>
          <w:iCs/>
        </w:rPr>
        <w:t>t</w:t>
      </w:r>
      <w:r w:rsidRPr="004F475A">
        <w:rPr>
          <w:vertAlign w:val="subscript"/>
        </w:rPr>
        <w:t>2</w:t>
      </w:r>
      <w:r w:rsidRPr="004F475A">
        <w:t>时间内，</w:t>
      </w:r>
      <w:r w:rsidRPr="004F475A">
        <w:rPr>
          <w:rFonts w:hint="eastAsia"/>
        </w:rPr>
        <w:t>火箭</w:t>
      </w:r>
      <w:r w:rsidRPr="004F475A">
        <w:t>减速下降</w:t>
      </w:r>
    </w:p>
    <w:p w14:paraId="70DC4DA7" w14:textId="0C00A5AE" w:rsidR="001C6386" w:rsidRPr="004F475A" w:rsidRDefault="001C6386" w:rsidP="00C751CC">
      <w:r w:rsidRPr="004F475A">
        <w:t>C</w:t>
      </w:r>
      <w:r w:rsidRPr="004F475A">
        <w:t>．</w:t>
      </w:r>
      <w:r w:rsidRPr="004F475A">
        <w:rPr>
          <w:i/>
          <w:iCs/>
        </w:rPr>
        <w:t>t</w:t>
      </w:r>
      <w:r w:rsidRPr="004F475A">
        <w:rPr>
          <w:vertAlign w:val="subscript"/>
        </w:rPr>
        <w:t>2</w:t>
      </w:r>
      <w:r w:rsidR="004F475A">
        <w:rPr>
          <w:rFonts w:hint="eastAsia"/>
        </w:rPr>
        <w:t xml:space="preserve"> ~ </w:t>
      </w:r>
      <w:r w:rsidRPr="004F475A">
        <w:rPr>
          <w:i/>
          <w:iCs/>
        </w:rPr>
        <w:t>t</w:t>
      </w:r>
      <w:r w:rsidRPr="004F475A">
        <w:rPr>
          <w:vertAlign w:val="subscript"/>
        </w:rPr>
        <w:t>3</w:t>
      </w:r>
      <w:r w:rsidRPr="004F475A">
        <w:t>时间内，</w:t>
      </w:r>
      <w:r w:rsidRPr="004F475A">
        <w:rPr>
          <w:rFonts w:hint="eastAsia"/>
        </w:rPr>
        <w:t>火箭</w:t>
      </w:r>
      <w:r w:rsidRPr="004F475A">
        <w:t>减速下降且加速度逐渐减小</w:t>
      </w:r>
    </w:p>
    <w:p w14:paraId="4E9BF634" w14:textId="309B7A8F" w:rsidR="001C6386" w:rsidRDefault="001C6386" w:rsidP="00C751CC">
      <w:r w:rsidRPr="004F475A">
        <w:t>D</w:t>
      </w:r>
      <w:r w:rsidRPr="004F475A">
        <w:t>．</w:t>
      </w:r>
      <w:r w:rsidRPr="004F475A">
        <w:rPr>
          <w:i/>
          <w:iCs/>
        </w:rPr>
        <w:t>t</w:t>
      </w:r>
      <w:r w:rsidRPr="004F475A">
        <w:rPr>
          <w:vertAlign w:val="subscript"/>
        </w:rPr>
        <w:t>3</w:t>
      </w:r>
      <w:r w:rsidR="004F475A">
        <w:rPr>
          <w:rFonts w:hint="eastAsia"/>
        </w:rPr>
        <w:t xml:space="preserve"> ~ </w:t>
      </w:r>
      <w:r w:rsidRPr="004F475A">
        <w:rPr>
          <w:i/>
          <w:iCs/>
        </w:rPr>
        <w:t>t</w:t>
      </w:r>
      <w:r w:rsidRPr="004F475A">
        <w:rPr>
          <w:vertAlign w:val="subscript"/>
        </w:rPr>
        <w:t>4</w:t>
      </w:r>
      <w:r w:rsidRPr="004F475A">
        <w:t>时</w:t>
      </w:r>
      <w:r>
        <w:t>间内，</w:t>
      </w:r>
      <w:r>
        <w:rPr>
          <w:rFonts w:hint="eastAsia"/>
        </w:rPr>
        <w:t>火箭</w:t>
      </w:r>
      <w:r>
        <w:t>处于超重状态</w:t>
      </w:r>
    </w:p>
    <w:p w14:paraId="50411084" w14:textId="67484862" w:rsidR="001C6386" w:rsidRDefault="001C6386" w:rsidP="00C751CC"/>
    <w:p w14:paraId="6B2379CF" w14:textId="4E5836EC" w:rsidR="001C6386" w:rsidRDefault="008769D7" w:rsidP="008769D7">
      <w:r>
        <w:rPr>
          <w:rFonts w:eastAsia="Times New Roman"/>
          <w:noProof/>
          <w:kern w:val="0"/>
          <w:sz w:val="24"/>
        </w:rPr>
        <w:lastRenderedPageBreak/>
        <mc:AlternateContent>
          <mc:Choice Requires="wpg">
            <w:drawing>
              <wp:anchor distT="0" distB="0" distL="114300" distR="114300" simplePos="0" relativeHeight="251738624" behindDoc="0" locked="0" layoutInCell="1" allowOverlap="1" wp14:anchorId="00C03584" wp14:editId="22F30730">
                <wp:simplePos x="0" y="0"/>
                <wp:positionH relativeFrom="margin">
                  <wp:align>right</wp:align>
                </wp:positionH>
                <wp:positionV relativeFrom="paragraph">
                  <wp:posOffset>67632</wp:posOffset>
                </wp:positionV>
                <wp:extent cx="1898015" cy="1748155"/>
                <wp:effectExtent l="0" t="0" r="26035" b="23495"/>
                <wp:wrapSquare wrapText="bothSides"/>
                <wp:docPr id="1089489140" name="组合 116"/>
                <wp:cNvGraphicFramePr/>
                <a:graphic xmlns:a="http://schemas.openxmlformats.org/drawingml/2006/main">
                  <a:graphicData uri="http://schemas.microsoft.com/office/word/2010/wordprocessingGroup">
                    <wpg:wgp>
                      <wpg:cNvGrpSpPr/>
                      <wpg:grpSpPr>
                        <a:xfrm>
                          <a:off x="0" y="0"/>
                          <a:ext cx="1898015" cy="1748155"/>
                          <a:chOff x="-71486" y="0"/>
                          <a:chExt cx="2425205" cy="2231888"/>
                        </a:xfrm>
                      </wpg:grpSpPr>
                      <wpg:grpSp>
                        <wpg:cNvPr id="902762883" name="组合 50">
                          <a:extLst>
                            <a:ext uri="{FF2B5EF4-FFF2-40B4-BE49-F238E27FC236}">
                              <a16:creationId xmlns:a16="http://schemas.microsoft.com/office/drawing/2014/main" id="{48CAD1B2-D3AF-EDBA-8B29-6C889250E5FA}"/>
                            </a:ext>
                          </a:extLst>
                        </wpg:cNvPr>
                        <wpg:cNvGrpSpPr/>
                        <wpg:grpSpPr>
                          <a:xfrm>
                            <a:off x="0" y="0"/>
                            <a:ext cx="2353719" cy="2231888"/>
                            <a:chOff x="0" y="0"/>
                            <a:chExt cx="3570195" cy="3385583"/>
                          </a:xfrm>
                        </wpg:grpSpPr>
                        <wpg:grpSp>
                          <wpg:cNvPr id="1861635607" name="组合 1861635607">
                            <a:extLst>
                              <a:ext uri="{FF2B5EF4-FFF2-40B4-BE49-F238E27FC236}">
                                <a16:creationId xmlns:a16="http://schemas.microsoft.com/office/drawing/2014/main" id="{ACB04646-AB9F-5FD3-B0E2-7A9A9B6FFD88}"/>
                              </a:ext>
                            </a:extLst>
                          </wpg:cNvPr>
                          <wpg:cNvGrpSpPr/>
                          <wpg:grpSpPr>
                            <a:xfrm>
                              <a:off x="0" y="0"/>
                              <a:ext cx="3570195" cy="3385583"/>
                              <a:chOff x="0" y="0"/>
                              <a:chExt cx="3570195" cy="3385583"/>
                            </a:xfrm>
                          </wpg:grpSpPr>
                          <wpg:grpSp>
                            <wpg:cNvPr id="1438313384" name="组合 1438313384">
                              <a:extLst>
                                <a:ext uri="{FF2B5EF4-FFF2-40B4-BE49-F238E27FC236}">
                                  <a16:creationId xmlns:a16="http://schemas.microsoft.com/office/drawing/2014/main" id="{B0472494-2F31-FBD4-7463-68D4157332EF}"/>
                                </a:ext>
                              </a:extLst>
                            </wpg:cNvPr>
                            <wpg:cNvGrpSpPr/>
                            <wpg:grpSpPr>
                              <a:xfrm>
                                <a:off x="1134781" y="0"/>
                                <a:ext cx="1834777" cy="3286638"/>
                                <a:chOff x="1134781" y="0"/>
                                <a:chExt cx="1834777" cy="3286638"/>
                              </a:xfrm>
                            </wpg:grpSpPr>
                            <wps:wsp>
                              <wps:cNvPr id="395322635" name="任意多边形: 形状 395322635">
                                <a:extLst>
                                  <a:ext uri="{FF2B5EF4-FFF2-40B4-BE49-F238E27FC236}">
                                    <a16:creationId xmlns:a16="http://schemas.microsoft.com/office/drawing/2014/main" id="{915C6D50-D2DC-3CC5-86A3-BEE70166908A}"/>
                                  </a:ext>
                                </a:extLst>
                              </wps:cNvPr>
                              <wps:cNvSpPr/>
                              <wps:spPr>
                                <a:xfrm>
                                  <a:off x="1134781" y="1941932"/>
                                  <a:ext cx="1834777" cy="1344706"/>
                                </a:xfrm>
                                <a:custGeom>
                                  <a:avLst/>
                                  <a:gdLst>
                                    <a:gd name="csX0" fmla="*/ 0 w 1834777"/>
                                    <a:gd name="csY0" fmla="*/ 0 h 1344706"/>
                                    <a:gd name="csX1" fmla="*/ 129988 w 1834777"/>
                                    <a:gd name="csY1" fmla="*/ 0 h 1344706"/>
                                    <a:gd name="csX2" fmla="*/ 129988 w 1834777"/>
                                    <a:gd name="csY2" fmla="*/ 1219200 h 1344706"/>
                                    <a:gd name="csX3" fmla="*/ 1704789 w 1834777"/>
                                    <a:gd name="csY3" fmla="*/ 1219200 h 1344706"/>
                                    <a:gd name="csX4" fmla="*/ 1704789 w 1834777"/>
                                    <a:gd name="csY4" fmla="*/ 0 h 1344706"/>
                                    <a:gd name="csX5" fmla="*/ 1834777 w 1834777"/>
                                    <a:gd name="csY5" fmla="*/ 0 h 1344706"/>
                                    <a:gd name="csX6" fmla="*/ 1834777 w 1834777"/>
                                    <a:gd name="csY6" fmla="*/ 1344706 h 1344706"/>
                                    <a:gd name="csX7" fmla="*/ 0 w 1834777"/>
                                    <a:gd name="csY7" fmla="*/ 1344706 h 1344706"/>
                                    <a:gd name="csX8" fmla="*/ 0 w 1834777"/>
                                    <a:gd name="csY8" fmla="*/ 0 h 134470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1834777" h="1344706">
                                      <a:moveTo>
                                        <a:pt x="0" y="0"/>
                                      </a:moveTo>
                                      <a:lnTo>
                                        <a:pt x="129988" y="0"/>
                                      </a:lnTo>
                                      <a:lnTo>
                                        <a:pt x="129988" y="1219200"/>
                                      </a:lnTo>
                                      <a:lnTo>
                                        <a:pt x="1704789" y="1219200"/>
                                      </a:lnTo>
                                      <a:lnTo>
                                        <a:pt x="1704789" y="0"/>
                                      </a:lnTo>
                                      <a:lnTo>
                                        <a:pt x="1834777" y="0"/>
                                      </a:lnTo>
                                      <a:lnTo>
                                        <a:pt x="1834777" y="1344706"/>
                                      </a:lnTo>
                                      <a:lnTo>
                                        <a:pt x="0" y="1344706"/>
                                      </a:lnTo>
                                      <a:lnTo>
                                        <a:pt x="0" y="0"/>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154605265" name="组合 1154605265">
                                <a:extLst>
                                  <a:ext uri="{FF2B5EF4-FFF2-40B4-BE49-F238E27FC236}">
                                    <a16:creationId xmlns:a16="http://schemas.microsoft.com/office/drawing/2014/main" id="{5BF767B3-21D3-EA09-2D21-E1F19468455F}"/>
                                  </a:ext>
                                </a:extLst>
                              </wpg:cNvPr>
                              <wpg:cNvGrpSpPr/>
                              <wpg:grpSpPr>
                                <a:xfrm>
                                  <a:off x="1299134" y="0"/>
                                  <a:ext cx="1506070" cy="2259106"/>
                                  <a:chOff x="1299134" y="0"/>
                                  <a:chExt cx="1506070" cy="2259106"/>
                                </a:xfrm>
                              </wpg:grpSpPr>
                              <wps:wsp>
                                <wps:cNvPr id="932734744" name="矩形 932734744">
                                  <a:extLst>
                                    <a:ext uri="{FF2B5EF4-FFF2-40B4-BE49-F238E27FC236}">
                                      <a16:creationId xmlns:a16="http://schemas.microsoft.com/office/drawing/2014/main" id="{C8F20B7C-3638-627E-F3D5-75DC73BFB1A5}"/>
                                    </a:ext>
                                  </a:extLst>
                                </wps:cNvPr>
                                <wps:cNvSpPr/>
                                <wps:spPr>
                                  <a:xfrm>
                                    <a:off x="1299134" y="0"/>
                                    <a:ext cx="1506070" cy="2259106"/>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9844364" name="图文框 1269844364">
                                  <a:extLst>
                                    <a:ext uri="{FF2B5EF4-FFF2-40B4-BE49-F238E27FC236}">
                                      <a16:creationId xmlns:a16="http://schemas.microsoft.com/office/drawing/2014/main" id="{975D5AEA-51D0-991C-AE73-EAD4632EDA51}"/>
                                    </a:ext>
                                  </a:extLst>
                                </wps:cNvPr>
                                <wps:cNvSpPr/>
                                <wps:spPr>
                                  <a:xfrm>
                                    <a:off x="1376828" y="735106"/>
                                    <a:ext cx="1350683" cy="1524000"/>
                                  </a:xfrm>
                                  <a:prstGeom prst="frame">
                                    <a:avLst>
                                      <a:gd name="adj1" fmla="val 4978"/>
                                    </a:avLst>
                                  </a:prstGeom>
                                  <a:pattFill prst="ltUpDiag">
                                    <a:fgClr>
                                      <a:schemeClr val="tx1"/>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9546918" name="直接连接符 19546918">
                              <a:extLst>
                                <a:ext uri="{FF2B5EF4-FFF2-40B4-BE49-F238E27FC236}">
                                  <a16:creationId xmlns:a16="http://schemas.microsoft.com/office/drawing/2014/main" id="{DB996B4D-B0BC-5B17-5277-E72484ACAFFC}"/>
                                </a:ext>
                              </a:extLst>
                            </wps:cNvPr>
                            <wps:cNvCnPr>
                              <a:cxnSpLocks/>
                            </wps:cNvCnPr>
                            <wps:spPr>
                              <a:xfrm>
                                <a:off x="0" y="3286638"/>
                                <a:ext cx="35701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4510042" name="直接连接符 1904510042">
                              <a:extLst>
                                <a:ext uri="{FF2B5EF4-FFF2-40B4-BE49-F238E27FC236}">
                                  <a16:creationId xmlns:a16="http://schemas.microsoft.com/office/drawing/2014/main" id="{15C26783-5CB8-3772-D20C-081F228C3680}"/>
                                </a:ext>
                              </a:extLst>
                            </wps:cNvPr>
                            <wps:cNvCnPr>
                              <a:cxnSpLocks/>
                            </wps:cNvCnPr>
                            <wps:spPr>
                              <a:xfrm flipV="1">
                                <a:off x="4706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7735157" name="直接连接符 1097735157">
                              <a:extLst>
                                <a:ext uri="{FF2B5EF4-FFF2-40B4-BE49-F238E27FC236}">
                                  <a16:creationId xmlns:a16="http://schemas.microsoft.com/office/drawing/2014/main" id="{B68FDF95-A93E-9E99-500D-AEE8A248DC0C}"/>
                                </a:ext>
                              </a:extLst>
                            </wps:cNvPr>
                            <wps:cNvCnPr>
                              <a:cxnSpLocks/>
                            </wps:cNvCnPr>
                            <wps:spPr>
                              <a:xfrm flipV="1">
                                <a:off x="21027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3394914" name="直接连接符 903394914">
                              <a:extLst>
                                <a:ext uri="{FF2B5EF4-FFF2-40B4-BE49-F238E27FC236}">
                                  <a16:creationId xmlns:a16="http://schemas.microsoft.com/office/drawing/2014/main" id="{F3D48435-2096-E163-4B52-353C452991EE}"/>
                                </a:ext>
                              </a:extLst>
                            </wps:cNvPr>
                            <wps:cNvCnPr>
                              <a:cxnSpLocks/>
                            </wps:cNvCnPr>
                            <wps:spPr>
                              <a:xfrm flipV="1">
                                <a:off x="37348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7241262" name="直接连接符 1937241262">
                              <a:extLst>
                                <a:ext uri="{FF2B5EF4-FFF2-40B4-BE49-F238E27FC236}">
                                  <a16:creationId xmlns:a16="http://schemas.microsoft.com/office/drawing/2014/main" id="{E6F0A821-DEDC-5AD9-4BB6-8EEA8F8D0EF9}"/>
                                </a:ext>
                              </a:extLst>
                            </wps:cNvPr>
                            <wps:cNvCnPr>
                              <a:cxnSpLocks/>
                            </wps:cNvCnPr>
                            <wps:spPr>
                              <a:xfrm flipV="1">
                                <a:off x="53670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0412785" name="直接连接符 1280412785">
                              <a:extLst>
                                <a:ext uri="{FF2B5EF4-FFF2-40B4-BE49-F238E27FC236}">
                                  <a16:creationId xmlns:a16="http://schemas.microsoft.com/office/drawing/2014/main" id="{36F66111-DC6B-FB5C-C499-1AEDF8C84147}"/>
                                </a:ext>
                              </a:extLst>
                            </wps:cNvPr>
                            <wps:cNvCnPr>
                              <a:cxnSpLocks/>
                            </wps:cNvCnPr>
                            <wps:spPr>
                              <a:xfrm flipV="1">
                                <a:off x="69991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042479" name="直接连接符 1527042479">
                              <a:extLst>
                                <a:ext uri="{FF2B5EF4-FFF2-40B4-BE49-F238E27FC236}">
                                  <a16:creationId xmlns:a16="http://schemas.microsoft.com/office/drawing/2014/main" id="{55B0FC3B-BF31-C506-6EBB-6E1B47F90AAF}"/>
                                </a:ext>
                              </a:extLst>
                            </wps:cNvPr>
                            <wps:cNvCnPr>
                              <a:cxnSpLocks/>
                            </wps:cNvCnPr>
                            <wps:spPr>
                              <a:xfrm flipV="1">
                                <a:off x="86312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421623" name="直接连接符 151421623">
                              <a:extLst>
                                <a:ext uri="{FF2B5EF4-FFF2-40B4-BE49-F238E27FC236}">
                                  <a16:creationId xmlns:a16="http://schemas.microsoft.com/office/drawing/2014/main" id="{8952750F-5CBF-3D8D-F7BF-B6ED623866DE}"/>
                                </a:ext>
                              </a:extLst>
                            </wps:cNvPr>
                            <wps:cNvCnPr>
                              <a:cxnSpLocks/>
                            </wps:cNvCnPr>
                            <wps:spPr>
                              <a:xfrm flipV="1">
                                <a:off x="102633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7495250" name="直接连接符 1197495250">
                              <a:extLst>
                                <a:ext uri="{FF2B5EF4-FFF2-40B4-BE49-F238E27FC236}">
                                  <a16:creationId xmlns:a16="http://schemas.microsoft.com/office/drawing/2014/main" id="{440141C7-D737-201B-D91C-A31AF50D0CE1}"/>
                                </a:ext>
                              </a:extLst>
                            </wps:cNvPr>
                            <wps:cNvCnPr>
                              <a:cxnSpLocks/>
                            </wps:cNvCnPr>
                            <wps:spPr>
                              <a:xfrm flipV="1">
                                <a:off x="118954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6142322" name="直接连接符 1756142322">
                              <a:extLst>
                                <a:ext uri="{FF2B5EF4-FFF2-40B4-BE49-F238E27FC236}">
                                  <a16:creationId xmlns:a16="http://schemas.microsoft.com/office/drawing/2014/main" id="{5571D074-8C68-BE95-F11D-B9BBC7CCC742}"/>
                                </a:ext>
                              </a:extLst>
                            </wps:cNvPr>
                            <wps:cNvCnPr>
                              <a:cxnSpLocks/>
                            </wps:cNvCnPr>
                            <wps:spPr>
                              <a:xfrm flipV="1">
                                <a:off x="135276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5667926" name="直接连接符 725667926">
                              <a:extLst>
                                <a:ext uri="{FF2B5EF4-FFF2-40B4-BE49-F238E27FC236}">
                                  <a16:creationId xmlns:a16="http://schemas.microsoft.com/office/drawing/2014/main" id="{D967B309-4F38-C328-9B97-958C346DDBA6}"/>
                                </a:ext>
                              </a:extLst>
                            </wps:cNvPr>
                            <wps:cNvCnPr>
                              <a:cxnSpLocks/>
                            </wps:cNvCnPr>
                            <wps:spPr>
                              <a:xfrm flipV="1">
                                <a:off x="151597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6709854" name="直接连接符 576709854">
                              <a:extLst>
                                <a:ext uri="{FF2B5EF4-FFF2-40B4-BE49-F238E27FC236}">
                                  <a16:creationId xmlns:a16="http://schemas.microsoft.com/office/drawing/2014/main" id="{29CCBB2F-55AA-6357-7409-32230B4A9C41}"/>
                                </a:ext>
                              </a:extLst>
                            </wps:cNvPr>
                            <wps:cNvCnPr>
                              <a:cxnSpLocks/>
                            </wps:cNvCnPr>
                            <wps:spPr>
                              <a:xfrm flipV="1">
                                <a:off x="167918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2787291" name="直接连接符 302787291">
                              <a:extLst>
                                <a:ext uri="{FF2B5EF4-FFF2-40B4-BE49-F238E27FC236}">
                                  <a16:creationId xmlns:a16="http://schemas.microsoft.com/office/drawing/2014/main" id="{20DB9E9C-6506-8517-78A6-E5476D2DCA0F}"/>
                                </a:ext>
                              </a:extLst>
                            </wps:cNvPr>
                            <wps:cNvCnPr>
                              <a:cxnSpLocks/>
                            </wps:cNvCnPr>
                            <wps:spPr>
                              <a:xfrm flipV="1">
                                <a:off x="184239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7346877" name="直接连接符 1567346877">
                              <a:extLst>
                                <a:ext uri="{FF2B5EF4-FFF2-40B4-BE49-F238E27FC236}">
                                  <a16:creationId xmlns:a16="http://schemas.microsoft.com/office/drawing/2014/main" id="{51BE6294-9070-D09D-FB24-E37107043A72}"/>
                                </a:ext>
                              </a:extLst>
                            </wps:cNvPr>
                            <wps:cNvCnPr>
                              <a:cxnSpLocks/>
                            </wps:cNvCnPr>
                            <wps:spPr>
                              <a:xfrm flipV="1">
                                <a:off x="200560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6202310" name="直接连接符 1266202310">
                              <a:extLst>
                                <a:ext uri="{FF2B5EF4-FFF2-40B4-BE49-F238E27FC236}">
                                  <a16:creationId xmlns:a16="http://schemas.microsoft.com/office/drawing/2014/main" id="{13B48484-615C-C758-40B8-D263412191BE}"/>
                                </a:ext>
                              </a:extLst>
                            </wps:cNvPr>
                            <wps:cNvCnPr>
                              <a:cxnSpLocks/>
                            </wps:cNvCnPr>
                            <wps:spPr>
                              <a:xfrm flipV="1">
                                <a:off x="216882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8851744" name="直接连接符 1648851744">
                              <a:extLst>
                                <a:ext uri="{FF2B5EF4-FFF2-40B4-BE49-F238E27FC236}">
                                  <a16:creationId xmlns:a16="http://schemas.microsoft.com/office/drawing/2014/main" id="{DBFBDBCF-0A80-3A33-3591-E89B55E83DDC}"/>
                                </a:ext>
                              </a:extLst>
                            </wps:cNvPr>
                            <wps:cNvCnPr>
                              <a:cxnSpLocks/>
                            </wps:cNvCnPr>
                            <wps:spPr>
                              <a:xfrm flipV="1">
                                <a:off x="233203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3817685" name="直接连接符 1273817685">
                              <a:extLst>
                                <a:ext uri="{FF2B5EF4-FFF2-40B4-BE49-F238E27FC236}">
                                  <a16:creationId xmlns:a16="http://schemas.microsoft.com/office/drawing/2014/main" id="{3D37ED7C-8080-DDC8-E413-0CF7331BB53F}"/>
                                </a:ext>
                              </a:extLst>
                            </wps:cNvPr>
                            <wps:cNvCnPr>
                              <a:cxnSpLocks/>
                            </wps:cNvCnPr>
                            <wps:spPr>
                              <a:xfrm flipV="1">
                                <a:off x="249524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2838902" name="直接连接符 1442838902">
                              <a:extLst>
                                <a:ext uri="{FF2B5EF4-FFF2-40B4-BE49-F238E27FC236}">
                                  <a16:creationId xmlns:a16="http://schemas.microsoft.com/office/drawing/2014/main" id="{89C6BBB4-E55E-0C9C-1B50-B15496C35F20}"/>
                                </a:ext>
                              </a:extLst>
                            </wps:cNvPr>
                            <wps:cNvCnPr>
                              <a:cxnSpLocks/>
                            </wps:cNvCnPr>
                            <wps:spPr>
                              <a:xfrm flipV="1">
                                <a:off x="265845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1653348" name="直接连接符 841653348">
                              <a:extLst>
                                <a:ext uri="{FF2B5EF4-FFF2-40B4-BE49-F238E27FC236}">
                                  <a16:creationId xmlns:a16="http://schemas.microsoft.com/office/drawing/2014/main" id="{03A12AD3-64DA-C728-B5BC-2E84B16D6D7B}"/>
                                </a:ext>
                              </a:extLst>
                            </wps:cNvPr>
                            <wps:cNvCnPr>
                              <a:cxnSpLocks/>
                            </wps:cNvCnPr>
                            <wps:spPr>
                              <a:xfrm flipV="1">
                                <a:off x="282166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9513571" name="直接连接符 569513571">
                              <a:extLst>
                                <a:ext uri="{FF2B5EF4-FFF2-40B4-BE49-F238E27FC236}">
                                  <a16:creationId xmlns:a16="http://schemas.microsoft.com/office/drawing/2014/main" id="{E786C436-7F11-C39F-4A3D-1A2AB56093D3}"/>
                                </a:ext>
                              </a:extLst>
                            </wps:cNvPr>
                            <wps:cNvCnPr>
                              <a:cxnSpLocks/>
                            </wps:cNvCnPr>
                            <wps:spPr>
                              <a:xfrm flipV="1">
                                <a:off x="298488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1978150" name="直接连接符 1581978150">
                              <a:extLst>
                                <a:ext uri="{FF2B5EF4-FFF2-40B4-BE49-F238E27FC236}">
                                  <a16:creationId xmlns:a16="http://schemas.microsoft.com/office/drawing/2014/main" id="{9BF3E6EA-B362-6F20-8390-49CF92A99921}"/>
                                </a:ext>
                              </a:extLst>
                            </wps:cNvPr>
                            <wps:cNvCnPr>
                              <a:cxnSpLocks/>
                            </wps:cNvCnPr>
                            <wps:spPr>
                              <a:xfrm flipV="1">
                                <a:off x="314809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0870243" name="直接连接符 420870243">
                              <a:extLst>
                                <a:ext uri="{FF2B5EF4-FFF2-40B4-BE49-F238E27FC236}">
                                  <a16:creationId xmlns:a16="http://schemas.microsoft.com/office/drawing/2014/main" id="{8DF2133B-8692-FDCF-F4F7-66B2143A85AA}"/>
                                </a:ext>
                              </a:extLst>
                            </wps:cNvPr>
                            <wps:cNvCnPr>
                              <a:cxnSpLocks/>
                            </wps:cNvCnPr>
                            <wps:spPr>
                              <a:xfrm flipV="1">
                                <a:off x="331131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9669624" name="直接连接符 1949669624"/>
                            <wps:cNvCnPr>
                              <a:cxnSpLocks/>
                            </wps:cNvCnPr>
                            <wps:spPr>
                              <a:xfrm>
                                <a:off x="713240" y="2550951"/>
                                <a:ext cx="34038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8912714" name="直接连接符 1418912714"/>
                            <wps:cNvCnPr>
                              <a:cxnSpLocks/>
                            </wps:cNvCnPr>
                            <wps:spPr>
                              <a:xfrm>
                                <a:off x="985211" y="1459121"/>
                                <a:ext cx="39675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79420402" name="直接连接符 1279420402"/>
                            <wps:cNvCnPr>
                              <a:cxnSpLocks/>
                            </wps:cNvCnPr>
                            <wps:spPr>
                              <a:xfrm>
                                <a:off x="1120144" y="405239"/>
                                <a:ext cx="34038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68859319" name="直接连接符 1468859319"/>
                            <wps:cNvCnPr>
                              <a:cxnSpLocks/>
                            </wps:cNvCnPr>
                            <wps:spPr>
                              <a:xfrm>
                                <a:off x="3028375" y="1055199"/>
                                <a:ext cx="0" cy="663589"/>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131658739" name="组合 1131658739">
                            <a:extLst>
                              <a:ext uri="{FF2B5EF4-FFF2-40B4-BE49-F238E27FC236}">
                                <a16:creationId xmlns:a16="http://schemas.microsoft.com/office/drawing/2014/main" id="{FFF59418-C394-5B4A-227D-A4DD40F08DCF}"/>
                              </a:ext>
                            </a:extLst>
                          </wpg:cNvPr>
                          <wpg:cNvGrpSpPr/>
                          <wpg:grpSpPr>
                            <a:xfrm>
                              <a:off x="1517676" y="1994732"/>
                              <a:ext cx="1075819" cy="1075854"/>
                              <a:chOff x="1517676" y="1994732"/>
                              <a:chExt cx="1075819" cy="1075854"/>
                            </a:xfrm>
                          </wpg:grpSpPr>
                          <wpg:grpSp>
                            <wpg:cNvPr id="542420748" name="组合 542420748">
                              <a:extLst>
                                <a:ext uri="{FF2B5EF4-FFF2-40B4-BE49-F238E27FC236}">
                                  <a16:creationId xmlns:a16="http://schemas.microsoft.com/office/drawing/2014/main" id="{F65B08D6-CC3F-C6FE-5C15-D4D60423B0D1}"/>
                                </a:ext>
                              </a:extLst>
                            </wpg:cNvPr>
                            <wpg:cNvGrpSpPr/>
                            <wpg:grpSpPr>
                              <a:xfrm>
                                <a:off x="1517676" y="1994732"/>
                                <a:ext cx="1075819" cy="92314"/>
                                <a:chOff x="1517676" y="1994732"/>
                                <a:chExt cx="1075819" cy="92314"/>
                              </a:xfrm>
                            </wpg:grpSpPr>
                            <wps:wsp>
                              <wps:cNvPr id="1543015357" name="自定义形状 5">
                                <a:extLst>
                                  <a:ext uri="{FF2B5EF4-FFF2-40B4-BE49-F238E27FC236}">
                                    <a16:creationId xmlns:a16="http://schemas.microsoft.com/office/drawing/2014/main" id="{21A877BE-62D8-7377-0ED7-6F3A8759F9C3}"/>
                                  </a:ext>
                                </a:extLst>
                              </wps:cNvPr>
                              <wps:cNvSpPr/>
                              <wps:spPr>
                                <a:xfrm>
                                  <a:off x="1517676"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9029119" name="自定义形状 5">
                                <a:extLst>
                                  <a:ext uri="{FF2B5EF4-FFF2-40B4-BE49-F238E27FC236}">
                                    <a16:creationId xmlns:a16="http://schemas.microsoft.com/office/drawing/2014/main" id="{EFEEFD9A-9C60-682A-49F6-B5AFE619D29E}"/>
                                  </a:ext>
                                </a:extLst>
                              </wps:cNvPr>
                              <wps:cNvSpPr/>
                              <wps:spPr>
                                <a:xfrm>
                                  <a:off x="1845511"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7611830" name="自定义形状 5">
                                <a:extLst>
                                  <a:ext uri="{FF2B5EF4-FFF2-40B4-BE49-F238E27FC236}">
                                    <a16:creationId xmlns:a16="http://schemas.microsoft.com/office/drawing/2014/main" id="{B8419066-FA17-29D6-C24A-A005BC83C614}"/>
                                  </a:ext>
                                </a:extLst>
                              </wps:cNvPr>
                              <wps:cNvSpPr/>
                              <wps:spPr>
                                <a:xfrm>
                                  <a:off x="2173346"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0220401" name="自定义形状 5">
                                <a:extLst>
                                  <a:ext uri="{FF2B5EF4-FFF2-40B4-BE49-F238E27FC236}">
                                    <a16:creationId xmlns:a16="http://schemas.microsoft.com/office/drawing/2014/main" id="{288E2638-BFF0-D0D9-81F5-42B66E714D8C}"/>
                                  </a:ext>
                                </a:extLst>
                              </wps:cNvPr>
                              <wps:cNvSpPr/>
                              <wps:spPr>
                                <a:xfrm>
                                  <a:off x="2501181"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6580736" name="组合 176580736">
                              <a:extLst>
                                <a:ext uri="{FF2B5EF4-FFF2-40B4-BE49-F238E27FC236}">
                                  <a16:creationId xmlns:a16="http://schemas.microsoft.com/office/drawing/2014/main" id="{267B8755-EE3B-0903-ED21-A314EB6F5781}"/>
                                </a:ext>
                              </a:extLst>
                            </wpg:cNvPr>
                            <wpg:cNvGrpSpPr/>
                            <wpg:grpSpPr>
                              <a:xfrm>
                                <a:off x="1517676" y="2322579"/>
                                <a:ext cx="1075819" cy="92314"/>
                                <a:chOff x="1517676" y="2322579"/>
                                <a:chExt cx="1075819" cy="92314"/>
                              </a:xfrm>
                            </wpg:grpSpPr>
                            <wps:wsp>
                              <wps:cNvPr id="309959786" name="自定义形状 5">
                                <a:extLst>
                                  <a:ext uri="{FF2B5EF4-FFF2-40B4-BE49-F238E27FC236}">
                                    <a16:creationId xmlns:a16="http://schemas.microsoft.com/office/drawing/2014/main" id="{C1015E30-E387-123B-4EA4-F919E6915C42}"/>
                                  </a:ext>
                                </a:extLst>
                              </wps:cNvPr>
                              <wps:cNvSpPr/>
                              <wps:spPr>
                                <a:xfrm>
                                  <a:off x="1517676"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5129455" name="自定义形状 5">
                                <a:extLst>
                                  <a:ext uri="{FF2B5EF4-FFF2-40B4-BE49-F238E27FC236}">
                                    <a16:creationId xmlns:a16="http://schemas.microsoft.com/office/drawing/2014/main" id="{12092FC8-7AB1-2DF6-D596-E19AF0C9FEA2}"/>
                                  </a:ext>
                                </a:extLst>
                              </wps:cNvPr>
                              <wps:cNvSpPr/>
                              <wps:spPr>
                                <a:xfrm>
                                  <a:off x="1845511"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2794795" name="自定义形状 5">
                                <a:extLst>
                                  <a:ext uri="{FF2B5EF4-FFF2-40B4-BE49-F238E27FC236}">
                                    <a16:creationId xmlns:a16="http://schemas.microsoft.com/office/drawing/2014/main" id="{65905E3D-5E0F-3C11-D9D4-0B5662B87EE8}"/>
                                  </a:ext>
                                </a:extLst>
                              </wps:cNvPr>
                              <wps:cNvSpPr/>
                              <wps:spPr>
                                <a:xfrm>
                                  <a:off x="2173346"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0624881" name="自定义形状 5">
                                <a:extLst>
                                  <a:ext uri="{FF2B5EF4-FFF2-40B4-BE49-F238E27FC236}">
                                    <a16:creationId xmlns:a16="http://schemas.microsoft.com/office/drawing/2014/main" id="{A23E5DC2-0698-67B6-0647-97A02095D620}"/>
                                  </a:ext>
                                </a:extLst>
                              </wps:cNvPr>
                              <wps:cNvSpPr/>
                              <wps:spPr>
                                <a:xfrm>
                                  <a:off x="2501181"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84092697" name="组合 284092697">
                              <a:extLst>
                                <a:ext uri="{FF2B5EF4-FFF2-40B4-BE49-F238E27FC236}">
                                  <a16:creationId xmlns:a16="http://schemas.microsoft.com/office/drawing/2014/main" id="{FD4070D3-D1F0-3224-4BE0-12EAEBB5C88F}"/>
                                </a:ext>
                              </a:extLst>
                            </wpg:cNvPr>
                            <wpg:cNvGrpSpPr/>
                            <wpg:grpSpPr>
                              <a:xfrm>
                                <a:off x="1517676" y="2650426"/>
                                <a:ext cx="1075819" cy="92314"/>
                                <a:chOff x="1517676" y="2650426"/>
                                <a:chExt cx="1075819" cy="92314"/>
                              </a:xfrm>
                            </wpg:grpSpPr>
                            <wps:wsp>
                              <wps:cNvPr id="1054090788" name="自定义形状 5">
                                <a:extLst>
                                  <a:ext uri="{FF2B5EF4-FFF2-40B4-BE49-F238E27FC236}">
                                    <a16:creationId xmlns:a16="http://schemas.microsoft.com/office/drawing/2014/main" id="{9665E68A-1827-C7DB-B90F-755B326085BD}"/>
                                  </a:ext>
                                </a:extLst>
                              </wps:cNvPr>
                              <wps:cNvSpPr/>
                              <wps:spPr>
                                <a:xfrm>
                                  <a:off x="1517676"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3666579" name="自定义形状 5">
                                <a:extLst>
                                  <a:ext uri="{FF2B5EF4-FFF2-40B4-BE49-F238E27FC236}">
                                    <a16:creationId xmlns:a16="http://schemas.microsoft.com/office/drawing/2014/main" id="{F6E932F3-6617-418D-B832-08B07CC166D8}"/>
                                  </a:ext>
                                </a:extLst>
                              </wps:cNvPr>
                              <wps:cNvSpPr/>
                              <wps:spPr>
                                <a:xfrm>
                                  <a:off x="1845511"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8939144" name="自定义形状 5">
                                <a:extLst>
                                  <a:ext uri="{FF2B5EF4-FFF2-40B4-BE49-F238E27FC236}">
                                    <a16:creationId xmlns:a16="http://schemas.microsoft.com/office/drawing/2014/main" id="{08DC1234-4692-0D0F-2001-ACC2E3ACFD2D}"/>
                                  </a:ext>
                                </a:extLst>
                              </wps:cNvPr>
                              <wps:cNvSpPr/>
                              <wps:spPr>
                                <a:xfrm>
                                  <a:off x="2173346"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8538757" name="自定义形状 5">
                                <a:extLst>
                                  <a:ext uri="{FF2B5EF4-FFF2-40B4-BE49-F238E27FC236}">
                                    <a16:creationId xmlns:a16="http://schemas.microsoft.com/office/drawing/2014/main" id="{2B9B857D-90F9-CE8E-200C-8A9E1BB09122}"/>
                                  </a:ext>
                                </a:extLst>
                              </wps:cNvPr>
                              <wps:cNvSpPr/>
                              <wps:spPr>
                                <a:xfrm>
                                  <a:off x="2501181"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8221537" name="组合 468221537">
                              <a:extLst>
                                <a:ext uri="{FF2B5EF4-FFF2-40B4-BE49-F238E27FC236}">
                                  <a16:creationId xmlns:a16="http://schemas.microsoft.com/office/drawing/2014/main" id="{25930753-0747-8DCD-3D8B-AEF8EC2A1754}"/>
                                </a:ext>
                              </a:extLst>
                            </wpg:cNvPr>
                            <wpg:cNvGrpSpPr/>
                            <wpg:grpSpPr>
                              <a:xfrm>
                                <a:off x="1517676" y="2978272"/>
                                <a:ext cx="1075819" cy="92314"/>
                                <a:chOff x="1517676" y="2978272"/>
                                <a:chExt cx="1075819" cy="92314"/>
                              </a:xfrm>
                            </wpg:grpSpPr>
                            <wps:wsp>
                              <wps:cNvPr id="941702418" name="自定义形状 5">
                                <a:extLst>
                                  <a:ext uri="{FF2B5EF4-FFF2-40B4-BE49-F238E27FC236}">
                                    <a16:creationId xmlns:a16="http://schemas.microsoft.com/office/drawing/2014/main" id="{85C7C07A-2DC8-9432-6E7F-B4DE341DB335}"/>
                                  </a:ext>
                                </a:extLst>
                              </wps:cNvPr>
                              <wps:cNvSpPr/>
                              <wps:spPr>
                                <a:xfrm>
                                  <a:off x="1517676"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9030065" name="自定义形状 5">
                                <a:extLst>
                                  <a:ext uri="{FF2B5EF4-FFF2-40B4-BE49-F238E27FC236}">
                                    <a16:creationId xmlns:a16="http://schemas.microsoft.com/office/drawing/2014/main" id="{479E4F03-CC72-7B16-250A-9B6B8A55375B}"/>
                                  </a:ext>
                                </a:extLst>
                              </wps:cNvPr>
                              <wps:cNvSpPr/>
                              <wps:spPr>
                                <a:xfrm>
                                  <a:off x="1845511"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5535389" name="自定义形状 5">
                                <a:extLst>
                                  <a:ext uri="{FF2B5EF4-FFF2-40B4-BE49-F238E27FC236}">
                                    <a16:creationId xmlns:a16="http://schemas.microsoft.com/office/drawing/2014/main" id="{4FBB4DD2-569F-0070-DC2F-ACE8155EFCCA}"/>
                                  </a:ext>
                                </a:extLst>
                              </wps:cNvPr>
                              <wps:cNvSpPr/>
                              <wps:spPr>
                                <a:xfrm>
                                  <a:off x="2173346"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7991087" name="自定义形状 5">
                                <a:extLst>
                                  <a:ext uri="{FF2B5EF4-FFF2-40B4-BE49-F238E27FC236}">
                                    <a16:creationId xmlns:a16="http://schemas.microsoft.com/office/drawing/2014/main" id="{BF373769-00CB-EEF1-6A52-AA51CA5EBD5D}"/>
                                  </a:ext>
                                </a:extLst>
                              </wps:cNvPr>
                              <wps:cNvSpPr/>
                              <wps:spPr>
                                <a:xfrm>
                                  <a:off x="2501181"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920194293" name="文本框 2"/>
                        <wps:cNvSpPr txBox="1">
                          <a:spLocks noChangeArrowheads="1"/>
                        </wps:cNvSpPr>
                        <wps:spPr bwMode="auto">
                          <a:xfrm>
                            <a:off x="355859" y="141996"/>
                            <a:ext cx="396689" cy="264946"/>
                          </a:xfrm>
                          <a:prstGeom prst="rect">
                            <a:avLst/>
                          </a:prstGeom>
                          <a:noFill/>
                          <a:ln w="9525">
                            <a:noFill/>
                            <a:miter lim="800000"/>
                            <a:headEnd/>
                            <a:tailEnd/>
                          </a:ln>
                        </wps:spPr>
                        <wps:txbx>
                          <w:txbxContent>
                            <w:p w14:paraId="19CC1DB0" w14:textId="69EE0105" w:rsidR="008769D7" w:rsidRPr="008769D7" w:rsidRDefault="008769D7" w:rsidP="008769D7">
                              <w:pPr>
                                <w:rPr>
                                  <w:sz w:val="18"/>
                                  <w:szCs w:val="18"/>
                                </w:rPr>
                              </w:pPr>
                              <w:r w:rsidRPr="008769D7">
                                <w:rPr>
                                  <w:rFonts w:hint="eastAsia"/>
                                  <w:sz w:val="18"/>
                                  <w:szCs w:val="18"/>
                                </w:rPr>
                                <w:t>主体</w:t>
                              </w:r>
                            </w:p>
                          </w:txbxContent>
                        </wps:txbx>
                        <wps:bodyPr rot="0" vert="horz" wrap="none" lIns="36000" tIns="0" rIns="36000" bIns="0" anchor="t" anchorCtr="0">
                          <a:spAutoFit/>
                        </wps:bodyPr>
                      </wps:wsp>
                      <wps:wsp>
                        <wps:cNvPr id="1262186331" name="文本框 2"/>
                        <wps:cNvSpPr txBox="1">
                          <a:spLocks noChangeArrowheads="1"/>
                        </wps:cNvSpPr>
                        <wps:spPr bwMode="auto">
                          <a:xfrm>
                            <a:off x="-71486" y="1558904"/>
                            <a:ext cx="542729" cy="265101"/>
                          </a:xfrm>
                          <a:prstGeom prst="rect">
                            <a:avLst/>
                          </a:prstGeom>
                          <a:noFill/>
                          <a:ln w="9525">
                            <a:noFill/>
                            <a:miter lim="800000"/>
                            <a:headEnd/>
                            <a:tailEnd/>
                          </a:ln>
                        </wps:spPr>
                        <wps:txbx>
                          <w:txbxContent>
                            <w:p w14:paraId="127B24F6" w14:textId="27BC2B6E" w:rsidR="008769D7" w:rsidRPr="008769D7" w:rsidRDefault="008769D7" w:rsidP="008769D7">
                              <w:pPr>
                                <w:rPr>
                                  <w:sz w:val="18"/>
                                  <w:szCs w:val="18"/>
                                </w:rPr>
                              </w:pPr>
                              <w:r>
                                <w:rPr>
                                  <w:rFonts w:hint="eastAsia"/>
                                  <w:sz w:val="18"/>
                                  <w:szCs w:val="18"/>
                                </w:rPr>
                                <w:t>缓冲槽</w:t>
                              </w:r>
                            </w:p>
                          </w:txbxContent>
                        </wps:txbx>
                        <wps:bodyPr rot="0" vert="horz" wrap="none" lIns="36000" tIns="0" rIns="36000" bIns="0" anchor="t" anchorCtr="0">
                          <a:spAutoFit/>
                        </wps:bodyPr>
                      </wps:wsp>
                      <wps:wsp>
                        <wps:cNvPr id="921698925" name="文本框 2"/>
                        <wps:cNvSpPr txBox="1">
                          <a:spLocks noChangeArrowheads="1"/>
                        </wps:cNvSpPr>
                        <wps:spPr bwMode="auto">
                          <a:xfrm>
                            <a:off x="2030022" y="768510"/>
                            <a:ext cx="226542" cy="265101"/>
                          </a:xfrm>
                          <a:prstGeom prst="rect">
                            <a:avLst/>
                          </a:prstGeom>
                          <a:noFill/>
                          <a:ln w="9525">
                            <a:noFill/>
                            <a:miter lim="800000"/>
                            <a:headEnd/>
                            <a:tailEnd/>
                          </a:ln>
                        </wps:spPr>
                        <wps:txbx>
                          <w:txbxContent>
                            <w:p w14:paraId="4D9F3EA2" w14:textId="4AB35139" w:rsidR="008769D7" w:rsidRPr="008769D7" w:rsidRDefault="008769D7" w:rsidP="008769D7">
                              <w:pPr>
                                <w:rPr>
                                  <w:i/>
                                  <w:iCs/>
                                  <w:sz w:val="18"/>
                                  <w:szCs w:val="18"/>
                                  <w:vertAlign w:val="subscript"/>
                                </w:rPr>
                              </w:pPr>
                              <w:r w:rsidRPr="008769D7">
                                <w:rPr>
                                  <w:rFonts w:ascii="Book Antiqua" w:hAnsi="Book Antiqua"/>
                                  <w:i/>
                                  <w:iCs/>
                                  <w:sz w:val="18"/>
                                  <w:szCs w:val="18"/>
                                </w:rPr>
                                <w:t>v</w:t>
                              </w:r>
                              <w:r w:rsidRPr="008769D7">
                                <w:rPr>
                                  <w:rFonts w:hint="eastAsia"/>
                                  <w:sz w:val="18"/>
                                  <w:szCs w:val="18"/>
                                  <w:vertAlign w:val="subscript"/>
                                </w:rPr>
                                <w:t>0</w:t>
                              </w:r>
                            </w:p>
                          </w:txbxContent>
                        </wps:txbx>
                        <wps:bodyPr rot="0" vert="horz" wrap="none" lIns="36000" tIns="0" rIns="36000" bIns="0" anchor="t" anchorCtr="0">
                          <a:spAutoFit/>
                        </wps:bodyPr>
                      </wps:wsp>
                      <wps:wsp>
                        <wps:cNvPr id="642410847" name="文本框 2"/>
                        <wps:cNvSpPr txBox="1">
                          <a:spLocks noChangeArrowheads="1"/>
                        </wps:cNvSpPr>
                        <wps:spPr bwMode="auto">
                          <a:xfrm>
                            <a:off x="268144" y="829813"/>
                            <a:ext cx="396823" cy="265101"/>
                          </a:xfrm>
                          <a:prstGeom prst="rect">
                            <a:avLst/>
                          </a:prstGeom>
                          <a:noFill/>
                          <a:ln w="9525">
                            <a:noFill/>
                            <a:miter lim="800000"/>
                            <a:headEnd/>
                            <a:tailEnd/>
                          </a:ln>
                        </wps:spPr>
                        <wps:txbx>
                          <w:txbxContent>
                            <w:p w14:paraId="704311ED" w14:textId="5DB0ABB1" w:rsidR="008769D7" w:rsidRPr="008769D7" w:rsidRDefault="008769D7" w:rsidP="008769D7">
                              <w:pPr>
                                <w:rPr>
                                  <w:sz w:val="18"/>
                                  <w:szCs w:val="18"/>
                                </w:rPr>
                              </w:pPr>
                              <w:r>
                                <w:rPr>
                                  <w:rFonts w:hint="eastAsia"/>
                                  <w:sz w:val="18"/>
                                  <w:szCs w:val="18"/>
                                </w:rPr>
                                <w:t>线圈</w:t>
                              </w:r>
                            </w:p>
                          </w:txbxContent>
                        </wps:txbx>
                        <wps:bodyPr rot="0" vert="horz" wrap="none" lIns="36000" tIns="0" rIns="36000" bIns="0" anchor="t" anchorCtr="0">
                          <a:spAutoFit/>
                        </wps:bodyPr>
                      </wps:wsp>
                      <wps:wsp>
                        <wps:cNvPr id="651994363" name="文本框 2"/>
                        <wps:cNvSpPr txBox="1">
                          <a:spLocks noChangeArrowheads="1"/>
                        </wps:cNvSpPr>
                        <wps:spPr bwMode="auto">
                          <a:xfrm>
                            <a:off x="1245547" y="1733215"/>
                            <a:ext cx="193419" cy="265101"/>
                          </a:xfrm>
                          <a:prstGeom prst="rect">
                            <a:avLst/>
                          </a:prstGeom>
                          <a:noFill/>
                          <a:ln w="9525">
                            <a:noFill/>
                            <a:miter lim="800000"/>
                            <a:headEnd/>
                            <a:tailEnd/>
                          </a:ln>
                        </wps:spPr>
                        <wps:txbx>
                          <w:txbxContent>
                            <w:p w14:paraId="4485635A" w14:textId="4F12216B" w:rsidR="008769D7" w:rsidRPr="008769D7" w:rsidRDefault="008769D7" w:rsidP="008769D7">
                              <w:pPr>
                                <w:rPr>
                                  <w:i/>
                                  <w:iCs/>
                                  <w:sz w:val="18"/>
                                  <w:szCs w:val="18"/>
                                </w:rPr>
                              </w:pPr>
                              <w:r w:rsidRPr="008769D7">
                                <w:rPr>
                                  <w:rFonts w:hint="eastAsia"/>
                                  <w:i/>
                                  <w:iCs/>
                                  <w:sz w:val="18"/>
                                  <w:szCs w:val="18"/>
                                </w:rPr>
                                <w:t>B</w:t>
                              </w:r>
                            </w:p>
                          </w:txbxContent>
                        </wps:txbx>
                        <wps:bodyPr rot="0" vert="horz" wrap="none" lIns="36000" tIns="0" rIns="36000" bIns="0" anchor="t" anchorCtr="0">
                          <a:spAutoFit/>
                        </wps:bodyPr>
                      </wps:wsp>
                      <wps:wsp>
                        <wps:cNvPr id="23154692" name="文本框 2"/>
                        <wps:cNvSpPr txBox="1">
                          <a:spLocks noChangeArrowheads="1"/>
                        </wps:cNvSpPr>
                        <wps:spPr bwMode="auto">
                          <a:xfrm>
                            <a:off x="1016307" y="1213088"/>
                            <a:ext cx="169070" cy="265101"/>
                          </a:xfrm>
                          <a:prstGeom prst="rect">
                            <a:avLst/>
                          </a:prstGeom>
                          <a:noFill/>
                          <a:ln w="9525">
                            <a:noFill/>
                            <a:miter lim="800000"/>
                            <a:headEnd/>
                            <a:tailEnd/>
                          </a:ln>
                        </wps:spPr>
                        <wps:txbx>
                          <w:txbxContent>
                            <w:p w14:paraId="583B5685" w14:textId="4950445C" w:rsidR="008769D7" w:rsidRPr="008769D7" w:rsidRDefault="008769D7" w:rsidP="008769D7">
                              <w:pPr>
                                <w:rPr>
                                  <w:sz w:val="18"/>
                                  <w:szCs w:val="18"/>
                                </w:rPr>
                              </w:pPr>
                              <w:r>
                                <w:rPr>
                                  <w:rFonts w:hint="eastAsia"/>
                                  <w:sz w:val="18"/>
                                  <w:szCs w:val="18"/>
                                </w:rPr>
                                <w:t>a</w:t>
                              </w:r>
                            </w:p>
                          </w:txbxContent>
                        </wps:txbx>
                        <wps:bodyPr rot="0" vert="horz" wrap="none" lIns="36000" tIns="0" rIns="36000" bIns="0" anchor="t" anchorCtr="0">
                          <a:spAutoFit/>
                        </wps:bodyPr>
                      </wps:wsp>
                      <wps:wsp>
                        <wps:cNvPr id="1156578083" name="文本框 2"/>
                        <wps:cNvSpPr txBox="1">
                          <a:spLocks noChangeArrowheads="1"/>
                        </wps:cNvSpPr>
                        <wps:spPr bwMode="auto">
                          <a:xfrm>
                            <a:off x="1514662" y="1213088"/>
                            <a:ext cx="178003" cy="265101"/>
                          </a:xfrm>
                          <a:prstGeom prst="rect">
                            <a:avLst/>
                          </a:prstGeom>
                          <a:noFill/>
                          <a:ln w="9525">
                            <a:noFill/>
                            <a:miter lim="800000"/>
                            <a:headEnd/>
                            <a:tailEnd/>
                          </a:ln>
                        </wps:spPr>
                        <wps:txbx>
                          <w:txbxContent>
                            <w:p w14:paraId="1AAAA7A5" w14:textId="224849D7" w:rsidR="008769D7" w:rsidRPr="008769D7" w:rsidRDefault="008769D7" w:rsidP="008769D7">
                              <w:pPr>
                                <w:rPr>
                                  <w:sz w:val="18"/>
                                  <w:szCs w:val="18"/>
                                </w:rPr>
                              </w:pPr>
                              <w:r>
                                <w:rPr>
                                  <w:rFonts w:hint="eastAsia"/>
                                  <w:sz w:val="18"/>
                                  <w:szCs w:val="18"/>
                                </w:rPr>
                                <w:t>b</w:t>
                              </w:r>
                            </w:p>
                          </w:txbxContent>
                        </wps:txbx>
                        <wps:bodyPr rot="0" vert="horz" wrap="none" lIns="36000" tIns="0" rIns="36000" bIns="0" anchor="t" anchorCtr="0">
                          <a:spAutoFit/>
                        </wps:bodyPr>
                      </wps:wsp>
                      <wps:wsp>
                        <wps:cNvPr id="600898992" name="文本框 2"/>
                        <wps:cNvSpPr txBox="1">
                          <a:spLocks noChangeArrowheads="1"/>
                        </wps:cNvSpPr>
                        <wps:spPr bwMode="auto">
                          <a:xfrm>
                            <a:off x="1588908" y="482277"/>
                            <a:ext cx="169078" cy="265101"/>
                          </a:xfrm>
                          <a:prstGeom prst="rect">
                            <a:avLst/>
                          </a:prstGeom>
                          <a:noFill/>
                          <a:ln w="9525">
                            <a:noFill/>
                            <a:miter lim="800000"/>
                            <a:headEnd/>
                            <a:tailEnd/>
                          </a:ln>
                        </wps:spPr>
                        <wps:txbx>
                          <w:txbxContent>
                            <w:p w14:paraId="2D848AB4" w14:textId="65E269A8" w:rsidR="008769D7" w:rsidRPr="008769D7" w:rsidRDefault="008769D7" w:rsidP="008769D7">
                              <w:pPr>
                                <w:rPr>
                                  <w:sz w:val="18"/>
                                  <w:szCs w:val="18"/>
                                </w:rPr>
                              </w:pPr>
                              <w:r>
                                <w:rPr>
                                  <w:rFonts w:hint="eastAsia"/>
                                  <w:sz w:val="18"/>
                                  <w:szCs w:val="18"/>
                                </w:rPr>
                                <w:t>c</w:t>
                              </w:r>
                            </w:p>
                          </w:txbxContent>
                        </wps:txbx>
                        <wps:bodyPr rot="0" vert="horz" wrap="none" lIns="36000" tIns="0" rIns="36000" bIns="0" anchor="t" anchorCtr="0">
                          <a:spAutoFit/>
                        </wps:bodyPr>
                      </wps:wsp>
                      <wps:wsp>
                        <wps:cNvPr id="990891061" name="文本框 2"/>
                        <wps:cNvSpPr txBox="1">
                          <a:spLocks noChangeArrowheads="1"/>
                        </wps:cNvSpPr>
                        <wps:spPr bwMode="auto">
                          <a:xfrm>
                            <a:off x="955199" y="481731"/>
                            <a:ext cx="178003" cy="265101"/>
                          </a:xfrm>
                          <a:prstGeom prst="rect">
                            <a:avLst/>
                          </a:prstGeom>
                          <a:noFill/>
                          <a:ln w="9525">
                            <a:noFill/>
                            <a:miter lim="800000"/>
                            <a:headEnd/>
                            <a:tailEnd/>
                          </a:ln>
                        </wps:spPr>
                        <wps:txbx>
                          <w:txbxContent>
                            <w:p w14:paraId="212646BC" w14:textId="0E73EC90" w:rsidR="008769D7" w:rsidRPr="008769D7" w:rsidRDefault="008769D7" w:rsidP="008769D7">
                              <w:pPr>
                                <w:rPr>
                                  <w:sz w:val="18"/>
                                  <w:szCs w:val="18"/>
                                </w:rPr>
                              </w:pPr>
                              <w:r>
                                <w:rPr>
                                  <w:rFonts w:hint="eastAsia"/>
                                  <w:sz w:val="18"/>
                                  <w:szCs w:val="18"/>
                                </w:rPr>
                                <w:t>d</w:t>
                              </w:r>
                            </w:p>
                          </w:txbxContent>
                        </wps:txbx>
                        <wps:bodyPr rot="0" vert="horz" wrap="none" lIns="36000" tIns="0" rIns="36000" bIns="0" anchor="t" anchorCtr="0">
                          <a:spAutoFit/>
                        </wps:bodyPr>
                      </wps:wsp>
                      <wps:wsp>
                        <wps:cNvPr id="1608053360" name="文本框 2"/>
                        <wps:cNvSpPr txBox="1">
                          <a:spLocks noChangeArrowheads="1"/>
                        </wps:cNvSpPr>
                        <wps:spPr bwMode="auto">
                          <a:xfrm>
                            <a:off x="6989" y="1907390"/>
                            <a:ext cx="397075" cy="265101"/>
                          </a:xfrm>
                          <a:prstGeom prst="rect">
                            <a:avLst/>
                          </a:prstGeom>
                          <a:noFill/>
                          <a:ln w="9525">
                            <a:noFill/>
                            <a:miter lim="800000"/>
                            <a:headEnd/>
                            <a:tailEnd/>
                          </a:ln>
                        </wps:spPr>
                        <wps:txbx>
                          <w:txbxContent>
                            <w:p w14:paraId="17AD12A4" w14:textId="23919617" w:rsidR="008769D7" w:rsidRPr="008769D7" w:rsidRDefault="008769D7" w:rsidP="008769D7">
                              <w:pPr>
                                <w:rPr>
                                  <w:sz w:val="18"/>
                                  <w:szCs w:val="18"/>
                                </w:rPr>
                              </w:pPr>
                              <w:r>
                                <w:rPr>
                                  <w:rFonts w:hint="eastAsia"/>
                                  <w:sz w:val="18"/>
                                  <w:szCs w:val="18"/>
                                </w:rPr>
                                <w:t>地面</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0C03584" id="组合 116" o:spid="_x0000_s1398" style="position:absolute;left:0;text-align:left;margin-left:98.25pt;margin-top:5.35pt;width:149.45pt;height:137.65pt;z-index:251738624;mso-position-horizontal:right;mso-position-horizontal-relative:margin;mso-position-vertical-relative:text;mso-width-relative:margin;mso-height-relative:margin" coordorigin="-714" coordsize="24252,22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">
                <v:group id="组合 50" o:spid="_x0000_s1399" style="position:absolute;width:23537;height:22318" coordsize="35701,3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">
                  <v:group id="组合 1861635607" o:spid="_x0000_s1400" style="position:absolute;width:35701;height:33855" coordsize="35701,3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">
                    <v:group id="组合 1438313384" o:spid="_x0000_s1401" style="position:absolute;left:11347;width:18348;height:32866" coordorigin="11347" coordsize="18347,3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">
                      <v:shape id="任意多边形: 形状 395322635" o:spid="_x0000_s1402" style="position:absolute;left:11347;top:19419;width:18348;height:13447;visibility:visible;mso-wrap-style:square;v-text-anchor:middle" coordsize="1834777,134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" path="m,l129988,r,1219200l1704789,1219200,1704789,r129988,l1834777,1344706,,1344706,,xe" fillcolor="white [3212]" strokecolor="black [3213]" strokeweight="1pt">
                        <v:stroke joinstyle="miter"/>
                        <v:path arrowok="t" o:connecttype="custom" o:connectlocs="0,0;129988,0;129988,1219200;1704789,1219200;1704789,0;1834777,0;1834777,1344706;0,1344706;0,0" o:connectangles="0,0,0,0,0,0,0,0,0"/>
                      </v:shape>
                      <v:group id="组合 1154605265" o:spid="_x0000_s1403" style="position:absolute;left:12991;width:15061;height:22591" coordorigin="12991" coordsize="15060,2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">
                        <v:rect id="矩形 932734744" o:spid="_x0000_s1404" style="position:absolute;left:12991;width:15061;height:2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" fillcolor="#f2f2f2 [3052]" strokecolor="black [3213]" strokeweight="1pt"/>
                        <v:shape id="图文框 1269844364" o:spid="_x0000_s1405" style="position:absolute;left:13768;top:7351;width:13507;height:15240;visibility:visible;mso-wrap-style:square;v-text-anchor:middle" coordsize="1350683,15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" path="m,l1350683,r,1524000l,1524000,,xm67237,67237r,1389526l1283446,1456763r,-1389526l67237,67237xe" fillcolor="black [3213]" strokecolor="black [3213]">
                          <v:fill r:id="rId20" o:title="" color2="white [3212]" type="pattern"/>
                          <v:stroke joinstyle="miter"/>
                          <v:path arrowok="t" o:connecttype="custom" o:connectlocs="0,0;1350683,0;1350683,1524000;0,1524000;0,0;67237,67237;67237,1456763;1283446,1456763;1283446,67237;67237,67237" o:connectangles="0,0,0,0,0,0,0,0,0,0"/>
                        </v:shape>
                      </v:group>
                    </v:group>
                    <v:line id="直接连接符 19546918" o:spid="_x0000_s1406" style="position:absolute;visibility:visible;mso-wrap-style:square" from="0,32866" to="35701,3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" strokecolor="black [3213]" strokeweight="1pt">
                      <v:stroke joinstyle="miter"/>
                      <o:lock v:ext="edit" shapetype="f"/>
                    </v:line>
                    <v:line id="直接连接符 1904510042" o:spid="_x0000_s1407" style="position:absolute;flip:y;visibility:visible;mso-wrap-style:square" from="470,32794" to="175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" strokecolor="black [3213]" strokeweight=".5pt">
                      <v:stroke joinstyle="miter"/>
                      <o:lock v:ext="edit" shapetype="f"/>
                    </v:line>
                    <v:line id="直接连接符 1097735157" o:spid="_x0000_s1408" style="position:absolute;flip:y;visibility:visible;mso-wrap-style:square" from="2102,32794" to="3389,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" strokecolor="black [3213]" strokeweight=".5pt">
                      <v:stroke joinstyle="miter"/>
                      <o:lock v:ext="edit" shapetype="f"/>
                    </v:line>
                    <v:line id="直接连接符 903394914" o:spid="_x0000_s1409" style="position:absolute;flip:y;visibility:visible;mso-wrap-style:square" from="3734,32794" to="5021,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" strokecolor="black [3213]" strokeweight=".5pt">
                      <v:stroke joinstyle="miter"/>
                      <o:lock v:ext="edit" shapetype="f"/>
                    </v:line>
                    <v:line id="直接连接符 1937241262" o:spid="_x0000_s1410" style="position:absolute;flip:y;visibility:visible;mso-wrap-style:square" from="5367,32794" to="6653,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" strokecolor="black [3213]" strokeweight=".5pt">
                      <v:stroke joinstyle="miter"/>
                      <o:lock v:ext="edit" shapetype="f"/>
                    </v:line>
                    <v:line id="直接连接符 1280412785" o:spid="_x0000_s1411" style="position:absolute;flip:y;visibility:visible;mso-wrap-style:square" from="6999,32794" to="8285,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" strokecolor="black [3213]" strokeweight=".5pt">
                      <v:stroke joinstyle="miter"/>
                      <o:lock v:ext="edit" shapetype="f"/>
                    </v:line>
                    <v:line id="直接连接符 1527042479" o:spid="_x0000_s1412" style="position:absolute;flip:y;visibility:visible;mso-wrap-style:square" from="8631,32794" to="991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" strokecolor="black [3213]" strokeweight=".5pt">
                      <v:stroke joinstyle="miter"/>
                      <o:lock v:ext="edit" shapetype="f"/>
                    </v:line>
                    <v:line id="直接连接符 151421623" o:spid="_x0000_s1413" style="position:absolute;flip:y;visibility:visible;mso-wrap-style:square" from="10263,32794" to="11550,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" strokecolor="black [3213]" strokeweight=".5pt">
                      <v:stroke joinstyle="miter"/>
                      <o:lock v:ext="edit" shapetype="f"/>
                    </v:line>
                    <v:line id="直接连接符 1197495250" o:spid="_x0000_s1414" style="position:absolute;flip:y;visibility:visible;mso-wrap-style:square" from="11895,32794" to="13182,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" strokecolor="black [3213]" strokeweight=".5pt">
                      <v:stroke joinstyle="miter"/>
                      <o:lock v:ext="edit" shapetype="f"/>
                    </v:line>
                    <v:line id="直接连接符 1756142322" o:spid="_x0000_s1415" style="position:absolute;flip:y;visibility:visible;mso-wrap-style:square" from="13527,32794" to="14814,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" strokecolor="black [3213]" strokeweight=".5pt">
                      <v:stroke joinstyle="miter"/>
                      <o:lock v:ext="edit" shapetype="f"/>
                    </v:line>
                    <v:line id="直接连接符 725667926" o:spid="_x0000_s1416" style="position:absolute;flip:y;visibility:visible;mso-wrap-style:square" from="15159,32794" to="16446,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" strokecolor="black [3213]" strokeweight=".5pt">
                      <v:stroke joinstyle="miter"/>
                      <o:lock v:ext="edit" shapetype="f"/>
                    </v:line>
                    <v:line id="直接连接符 576709854" o:spid="_x0000_s1417" style="position:absolute;flip:y;visibility:visible;mso-wrap-style:square" from="16791,32794" to="18078,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" strokecolor="black [3213]" strokeweight=".5pt">
                      <v:stroke joinstyle="miter"/>
                      <o:lock v:ext="edit" shapetype="f"/>
                    </v:line>
                    <v:line id="直接连接符 302787291" o:spid="_x0000_s1418" style="position:absolute;flip:y;visibility:visible;mso-wrap-style:square" from="18423,32794" to="19710,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" strokecolor="black [3213]" strokeweight=".5pt">
                      <v:stroke joinstyle="miter"/>
                      <o:lock v:ext="edit" shapetype="f"/>
                    </v:line>
                    <v:line id="直接连接符 1567346877" o:spid="_x0000_s1419" style="position:absolute;flip:y;visibility:visible;mso-wrap-style:square" from="20056,32794" to="21342,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" strokecolor="black [3213]" strokeweight=".5pt">
                      <v:stroke joinstyle="miter"/>
                      <o:lock v:ext="edit" shapetype="f"/>
                    </v:line>
                    <v:line id="直接连接符 1266202310" o:spid="_x0000_s1420" style="position:absolute;flip:y;visibility:visible;mso-wrap-style:square" from="21688,32794" to="22974,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" strokecolor="black [3213]" strokeweight=".5pt">
                      <v:stroke joinstyle="miter"/>
                      <o:lock v:ext="edit" shapetype="f"/>
                    </v:line>
                    <v:line id="直接连接符 1648851744" o:spid="_x0000_s1421" style="position:absolute;flip:y;visibility:visible;mso-wrap-style:square" from="23320,32794" to="2460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" strokecolor="black [3213]" strokeweight=".5pt">
                      <v:stroke joinstyle="miter"/>
                      <o:lock v:ext="edit" shapetype="f"/>
                    </v:line>
                    <v:line id="直接连接符 1273817685" o:spid="_x0000_s1422" style="position:absolute;flip:y;visibility:visible;mso-wrap-style:square" from="24952,32794" to="26239,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" strokecolor="black [3213]" strokeweight=".5pt">
                      <v:stroke joinstyle="miter"/>
                      <o:lock v:ext="edit" shapetype="f"/>
                    </v:line>
                    <v:line id="直接连接符 1442838902" o:spid="_x0000_s1423" style="position:absolute;flip:y;visibility:visible;mso-wrap-style:square" from="26584,32794" to="27871,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" strokecolor="black [3213]" strokeweight=".5pt">
                      <v:stroke joinstyle="miter"/>
                      <o:lock v:ext="edit" shapetype="f"/>
                    </v:line>
                    <v:line id="直接连接符 841653348" o:spid="_x0000_s1424" style="position:absolute;flip:y;visibility:visible;mso-wrap-style:square" from="28216,32794" to="29503,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" strokecolor="black [3213]" strokeweight=".5pt">
                      <v:stroke joinstyle="miter"/>
                      <o:lock v:ext="edit" shapetype="f"/>
                    </v:line>
                    <v:line id="直接连接符 569513571" o:spid="_x0000_s1425" style="position:absolute;flip:y;visibility:visible;mso-wrap-style:square" from="29848,32794" to="31135,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" strokecolor="black [3213]" strokeweight=".5pt">
                      <v:stroke joinstyle="miter"/>
                      <o:lock v:ext="edit" shapetype="f"/>
                    </v:line>
                    <v:line id="直接连接符 1581978150" o:spid="_x0000_s1426" style="position:absolute;flip:y;visibility:visible;mso-wrap-style:square" from="31480,32794" to="3276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" strokecolor="black [3213]" strokeweight=".5pt">
                      <v:stroke joinstyle="miter"/>
                      <o:lock v:ext="edit" shapetype="f"/>
                    </v:line>
                    <v:line id="直接连接符 420870243" o:spid="_x0000_s1427" style="position:absolute;flip:y;visibility:visible;mso-wrap-style:square" from="33113,32794" to="34399,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" strokecolor="black [3213]" strokeweight=".5pt">
                      <v:stroke joinstyle="miter"/>
                      <o:lock v:ext="edit" shapetype="f"/>
                    </v:line>
                    <v:line id="直接连接符 1949669624" o:spid="_x0000_s1428" style="position:absolute;visibility:visible;mso-wrap-style:square" from="7132,25509" to="10536,2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" strokecolor="black [3213]" strokeweight=".5pt">
                      <v:stroke endarrow="block" endarrowwidth="narrow" joinstyle="miter"/>
                      <o:lock v:ext="edit" shapetype="f"/>
                    </v:line>
                    <v:line id="直接连接符 1418912714" o:spid="_x0000_s1429" style="position:absolute;visibility:visible;mso-wrap-style:square" from="9852,14591" to="13819,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" strokecolor="black [3213]" strokeweight=".5pt">
                      <v:stroke endarrow="block" endarrowwidth="narrow" joinstyle="miter"/>
                      <o:lock v:ext="edit" shapetype="f"/>
                    </v:line>
                    <v:line id="直接连接符 1279420402" o:spid="_x0000_s1430" style="position:absolute;visibility:visible;mso-wrap-style:square" from="11201,4052" to="14605,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" strokecolor="black [3213]" strokeweight=".5pt">
                      <v:stroke endarrow="block" endarrowwidth="narrow" joinstyle="miter"/>
                      <o:lock v:ext="edit" shapetype="f"/>
                    </v:line>
                    <v:line id="直接连接符 1468859319" o:spid="_x0000_s1431" style="position:absolute;visibility:visible;mso-wrap-style:square" from="30283,10551" to="30283,1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" strokecolor="black [3213]" strokeweight=".5pt">
                      <v:stroke endarrow="block" endarrowwidth="narrow" joinstyle="miter"/>
                      <o:lock v:ext="edit" shapetype="f"/>
                    </v:line>
                  </v:group>
                  <v:group id="组合 1131658739" o:spid="_x0000_s1432" style="position:absolute;left:15176;top:19947;width:10758;height:10758" coordorigin="15176,19947" coordsize="10758,10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">
                    <v:group id="组合 542420748" o:spid="_x0000_s1433" style="position:absolute;left:15176;top:19947;width:10758;height:923" coordorigin="15176,19947"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">
                      <v:shape id="自定义形状 5" o:spid="_x0000_s1434" style="position:absolute;left:15176;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" path="m,l396764,396764m396764,l,396764e" filled="f" strokecolor="black [3213]" strokeweight=".5pt">
                        <v:stroke joinstyle="miter"/>
                        <v:path arrowok="t"/>
                      </v:shape>
                      <v:shape id="自定义形状 5" o:spid="_x0000_s1435" style="position:absolute;left:18455;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" path="m,l396764,396764m396764,l,396764e" filled="f" strokecolor="black [3213]" strokeweight=".5pt">
                        <v:stroke joinstyle="miter"/>
                        <v:path arrowok="t"/>
                      </v:shape>
                      <v:shape id="自定义形状 5" o:spid="_x0000_s1436" style="position:absolute;left:21733;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" path="m,l396764,396764m396764,l,396764e" filled="f" strokecolor="black [3213]" strokeweight=".5pt">
                        <v:stroke joinstyle="miter"/>
                        <v:path arrowok="t"/>
                      </v:shape>
                      <v:shape id="自定义形状 5" o:spid="_x0000_s1437" style="position:absolute;left:25011;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" path="m,l396764,396764m396764,l,396764e" filled="f" strokecolor="black [3213]" strokeweight=".5pt">
                        <v:stroke joinstyle="miter"/>
                        <v:path arrowok="t"/>
                      </v:shape>
                    </v:group>
                    <v:group id="组合 176580736" o:spid="_x0000_s1438" style="position:absolute;left:15176;top:23225;width:10758;height:923" coordorigin="15176,23225"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">
                      <v:shape id="自定义形状 5" o:spid="_x0000_s1439" style="position:absolute;left:15176;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" path="m,l396764,396764m396764,l,396764e" filled="f" strokecolor="black [3213]" strokeweight=".5pt">
                        <v:stroke joinstyle="miter"/>
                        <v:path arrowok="t"/>
                      </v:shape>
                      <v:shape id="自定义形状 5" o:spid="_x0000_s1440" style="position:absolute;left:18455;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" path="m,l396764,396764m396764,l,396764e" filled="f" strokecolor="black [3213]" strokeweight=".5pt">
                        <v:stroke joinstyle="miter"/>
                        <v:path arrowok="t"/>
                      </v:shape>
                      <v:shape id="自定义形状 5" o:spid="_x0000_s1441" style="position:absolute;left:21733;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" path="m,l396764,396764m396764,l,396764e" filled="f" strokecolor="black [3213]" strokeweight=".5pt">
                        <v:stroke joinstyle="miter"/>
                        <v:path arrowok="t"/>
                      </v:shape>
                      <v:shape id="自定义形状 5" o:spid="_x0000_s1442" style="position:absolute;left:25011;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" path="m,l396764,396764m396764,l,396764e" filled="f" strokecolor="black [3213]" strokeweight=".5pt">
                        <v:stroke joinstyle="miter"/>
                        <v:path arrowok="t"/>
                      </v:shape>
                    </v:group>
                    <v:group id="组合 284092697" o:spid="_x0000_s1443" style="position:absolute;left:15176;top:26504;width:10758;height:923" coordorigin="15176,26504"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">
                      <v:shape id="自定义形状 5" o:spid="_x0000_s1444" style="position:absolute;left:15176;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" path="m,l396764,396764m396764,l,396764e" filled="f" strokecolor="black [3213]" strokeweight=".5pt">
                        <v:stroke joinstyle="miter"/>
                        <v:path arrowok="t"/>
                      </v:shape>
                      <v:shape id="自定义形状 5" o:spid="_x0000_s1445" style="position:absolute;left:18455;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" path="m,l396764,396764m396764,l,396764e" filled="f" strokecolor="black [3213]" strokeweight=".5pt">
                        <v:stroke joinstyle="miter"/>
                        <v:path arrowok="t"/>
                      </v:shape>
                      <v:shape id="自定义形状 5" o:spid="_x0000_s1446" style="position:absolute;left:21733;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" path="m,l396764,396764m396764,l,396764e" filled="f" strokecolor="black [3213]" strokeweight=".5pt">
                        <v:stroke joinstyle="miter"/>
                        <v:path arrowok="t"/>
                      </v:shape>
                      <v:shape id="自定义形状 5" o:spid="_x0000_s1447" style="position:absolute;left:25011;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" path="m,l396764,396764m396764,l,396764e" filled="f" strokecolor="black [3213]" strokeweight=".5pt">
                        <v:stroke joinstyle="miter"/>
                        <v:path arrowok="t"/>
                      </v:shape>
                    </v:group>
                    <v:group id="组合 468221537" o:spid="_x0000_s1448" style="position:absolute;left:15176;top:29782;width:10758;height:923" coordorigin="15176,29782"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">
                      <v:shape id="自定义形状 5" o:spid="_x0000_s1449" style="position:absolute;left:15176;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" path="m,l396764,396764m396764,l,396764e" filled="f" strokecolor="black [3213]" strokeweight=".5pt">
                        <v:stroke joinstyle="miter"/>
                        <v:path arrowok="t"/>
                      </v:shape>
                      <v:shape id="自定义形状 5" o:spid="_x0000_s1450" style="position:absolute;left:18455;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" path="m,l396764,396764m396764,l,396764e" filled="f" strokecolor="black [3213]" strokeweight=".5pt">
                        <v:stroke joinstyle="miter"/>
                        <v:path arrowok="t"/>
                      </v:shape>
                      <v:shape id="自定义形状 5" o:spid="_x0000_s1451" style="position:absolute;left:21733;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" path="m,l396764,396764m396764,l,396764e" filled="f" strokecolor="black [3213]" strokeweight=".5pt">
                        <v:stroke joinstyle="miter"/>
                        <v:path arrowok="t"/>
                      </v:shape>
                      <v:shape id="自定义形状 5" o:spid="_x0000_s1452" style="position:absolute;left:25011;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" path="m,l396764,396764m396764,l,396764e" filled="f" strokecolor="black [3213]" strokeweight=".5pt">
                        <v:stroke joinstyle="miter"/>
                        <v:path arrowok="t"/>
                      </v:shape>
                    </v:group>
                  </v:group>
                </v:group>
                <v:shape id="文本框 2" o:spid="_x0000_s1453" type="#_x0000_t202" style="position:absolute;left:3558;top:1419;width:3967;height:26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" filled="f" stroked="f">
                  <v:textbox style="mso-fit-shape-to-text:t" inset="1mm,0,1mm,0">
                    <w:txbxContent>
                      <w:p w14:paraId="19CC1DB0" w14:textId="69EE0105" w:rsidR="008769D7" w:rsidRPr="008769D7" w:rsidRDefault="008769D7" w:rsidP="008769D7">
                        <w:pPr>
                          <w:rPr>
                            <w:sz w:val="18"/>
                            <w:szCs w:val="18"/>
                          </w:rPr>
                        </w:pPr>
                        <w:r w:rsidRPr="008769D7">
                          <w:rPr>
                            <w:rFonts w:hint="eastAsia"/>
                            <w:sz w:val="18"/>
                            <w:szCs w:val="18"/>
                          </w:rPr>
                          <w:t>主体</w:t>
                        </w:r>
                      </w:p>
                    </w:txbxContent>
                  </v:textbox>
                </v:shape>
                <v:shape id="文本框 2" o:spid="_x0000_s1454" type="#_x0000_t202" style="position:absolute;left:-714;top:15589;width:5426;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" filled="f" stroked="f">
                  <v:textbox style="mso-fit-shape-to-text:t" inset="1mm,0,1mm,0">
                    <w:txbxContent>
                      <w:p w14:paraId="127B24F6" w14:textId="27BC2B6E" w:rsidR="008769D7" w:rsidRPr="008769D7" w:rsidRDefault="008769D7" w:rsidP="008769D7">
                        <w:pPr>
                          <w:rPr>
                            <w:sz w:val="18"/>
                            <w:szCs w:val="18"/>
                          </w:rPr>
                        </w:pPr>
                        <w:r>
                          <w:rPr>
                            <w:rFonts w:hint="eastAsia"/>
                            <w:sz w:val="18"/>
                            <w:szCs w:val="18"/>
                          </w:rPr>
                          <w:t>缓冲槽</w:t>
                        </w:r>
                      </w:p>
                    </w:txbxContent>
                  </v:textbox>
                </v:shape>
                <v:shape id="文本框 2" o:spid="_x0000_s1455" type="#_x0000_t202" style="position:absolute;left:20300;top:7685;width:2265;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" filled="f" stroked="f">
                  <v:textbox style="mso-fit-shape-to-text:t" inset="1mm,0,1mm,0">
                    <w:txbxContent>
                      <w:p w14:paraId="4D9F3EA2" w14:textId="4AB35139" w:rsidR="008769D7" w:rsidRPr="008769D7" w:rsidRDefault="008769D7" w:rsidP="008769D7">
                        <w:pPr>
                          <w:rPr>
                            <w:i/>
                            <w:iCs/>
                            <w:sz w:val="18"/>
                            <w:szCs w:val="18"/>
                            <w:vertAlign w:val="subscript"/>
                          </w:rPr>
                        </w:pPr>
                        <w:r w:rsidRPr="008769D7">
                          <w:rPr>
                            <w:rFonts w:ascii="Book Antiqua" w:hAnsi="Book Antiqua"/>
                            <w:i/>
                            <w:iCs/>
                            <w:sz w:val="18"/>
                            <w:szCs w:val="18"/>
                          </w:rPr>
                          <w:t>v</w:t>
                        </w:r>
                        <w:r w:rsidRPr="008769D7">
                          <w:rPr>
                            <w:rFonts w:hint="eastAsia"/>
                            <w:sz w:val="18"/>
                            <w:szCs w:val="18"/>
                            <w:vertAlign w:val="subscript"/>
                          </w:rPr>
                          <w:t>0</w:t>
                        </w:r>
                      </w:p>
                    </w:txbxContent>
                  </v:textbox>
                </v:shape>
                <v:shape id="文本框 2" o:spid="_x0000_s1456" type="#_x0000_t202" style="position:absolute;left:2681;top:8298;width:3968;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" filled="f" stroked="f">
                  <v:textbox style="mso-fit-shape-to-text:t" inset="1mm,0,1mm,0">
                    <w:txbxContent>
                      <w:p w14:paraId="704311ED" w14:textId="5DB0ABB1" w:rsidR="008769D7" w:rsidRPr="008769D7" w:rsidRDefault="008769D7" w:rsidP="008769D7">
                        <w:pPr>
                          <w:rPr>
                            <w:sz w:val="18"/>
                            <w:szCs w:val="18"/>
                          </w:rPr>
                        </w:pPr>
                        <w:r>
                          <w:rPr>
                            <w:rFonts w:hint="eastAsia"/>
                            <w:sz w:val="18"/>
                            <w:szCs w:val="18"/>
                          </w:rPr>
                          <w:t>线圈</w:t>
                        </w:r>
                      </w:p>
                    </w:txbxContent>
                  </v:textbox>
                </v:shape>
                <v:shape id="文本框 2" o:spid="_x0000_s1457" type="#_x0000_t202" style="position:absolute;left:12455;top:17332;width:1934;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" filled="f" stroked="f">
                  <v:textbox style="mso-fit-shape-to-text:t" inset="1mm,0,1mm,0">
                    <w:txbxContent>
                      <w:p w14:paraId="4485635A" w14:textId="4F12216B" w:rsidR="008769D7" w:rsidRPr="008769D7" w:rsidRDefault="008769D7" w:rsidP="008769D7">
                        <w:pPr>
                          <w:rPr>
                            <w:i/>
                            <w:iCs/>
                            <w:sz w:val="18"/>
                            <w:szCs w:val="18"/>
                          </w:rPr>
                        </w:pPr>
                        <w:r w:rsidRPr="008769D7">
                          <w:rPr>
                            <w:rFonts w:hint="eastAsia"/>
                            <w:i/>
                            <w:iCs/>
                            <w:sz w:val="18"/>
                            <w:szCs w:val="18"/>
                          </w:rPr>
                          <w:t>B</w:t>
                        </w:r>
                      </w:p>
                    </w:txbxContent>
                  </v:textbox>
                </v:shape>
                <v:shape id="文本框 2" o:spid="_x0000_s1458" type="#_x0000_t202" style="position:absolute;left:10163;top:12130;width:1690;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" filled="f" stroked="f">
                  <v:textbox style="mso-fit-shape-to-text:t" inset="1mm,0,1mm,0">
                    <w:txbxContent>
                      <w:p w14:paraId="583B5685" w14:textId="4950445C" w:rsidR="008769D7" w:rsidRPr="008769D7" w:rsidRDefault="008769D7" w:rsidP="008769D7">
                        <w:pPr>
                          <w:rPr>
                            <w:sz w:val="18"/>
                            <w:szCs w:val="18"/>
                          </w:rPr>
                        </w:pPr>
                        <w:r>
                          <w:rPr>
                            <w:rFonts w:hint="eastAsia"/>
                            <w:sz w:val="18"/>
                            <w:szCs w:val="18"/>
                          </w:rPr>
                          <w:t>a</w:t>
                        </w:r>
                      </w:p>
                    </w:txbxContent>
                  </v:textbox>
                </v:shape>
                <v:shape id="文本框 2" o:spid="_x0000_s1459" type="#_x0000_t202" style="position:absolute;left:15146;top:12130;width:1780;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" filled="f" stroked="f">
                  <v:textbox style="mso-fit-shape-to-text:t" inset="1mm,0,1mm,0">
                    <w:txbxContent>
                      <w:p w14:paraId="1AAAA7A5" w14:textId="224849D7" w:rsidR="008769D7" w:rsidRPr="008769D7" w:rsidRDefault="008769D7" w:rsidP="008769D7">
                        <w:pPr>
                          <w:rPr>
                            <w:sz w:val="18"/>
                            <w:szCs w:val="18"/>
                          </w:rPr>
                        </w:pPr>
                        <w:r>
                          <w:rPr>
                            <w:rFonts w:hint="eastAsia"/>
                            <w:sz w:val="18"/>
                            <w:szCs w:val="18"/>
                          </w:rPr>
                          <w:t>b</w:t>
                        </w:r>
                      </w:p>
                    </w:txbxContent>
                  </v:textbox>
                </v:shape>
                <v:shape id="文本框 2" o:spid="_x0000_s1460" type="#_x0000_t202" style="position:absolute;left:15889;top:4822;width:1690;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" filled="f" stroked="f">
                  <v:textbox style="mso-fit-shape-to-text:t" inset="1mm,0,1mm,0">
                    <w:txbxContent>
                      <w:p w14:paraId="2D848AB4" w14:textId="65E269A8" w:rsidR="008769D7" w:rsidRPr="008769D7" w:rsidRDefault="008769D7" w:rsidP="008769D7">
                        <w:pPr>
                          <w:rPr>
                            <w:sz w:val="18"/>
                            <w:szCs w:val="18"/>
                          </w:rPr>
                        </w:pPr>
                        <w:r>
                          <w:rPr>
                            <w:rFonts w:hint="eastAsia"/>
                            <w:sz w:val="18"/>
                            <w:szCs w:val="18"/>
                          </w:rPr>
                          <w:t>c</w:t>
                        </w:r>
                      </w:p>
                    </w:txbxContent>
                  </v:textbox>
                </v:shape>
                <v:shape id="文本框 2" o:spid="_x0000_s1461" type="#_x0000_t202" style="position:absolute;left:9551;top:4817;width:1781;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" filled="f" stroked="f">
                  <v:textbox style="mso-fit-shape-to-text:t" inset="1mm,0,1mm,0">
                    <w:txbxContent>
                      <w:p w14:paraId="212646BC" w14:textId="0E73EC90" w:rsidR="008769D7" w:rsidRPr="008769D7" w:rsidRDefault="008769D7" w:rsidP="008769D7">
                        <w:pPr>
                          <w:rPr>
                            <w:sz w:val="18"/>
                            <w:szCs w:val="18"/>
                          </w:rPr>
                        </w:pPr>
                        <w:r>
                          <w:rPr>
                            <w:rFonts w:hint="eastAsia"/>
                            <w:sz w:val="18"/>
                            <w:szCs w:val="18"/>
                          </w:rPr>
                          <w:t>d</w:t>
                        </w:r>
                      </w:p>
                    </w:txbxContent>
                  </v:textbox>
                </v:shape>
                <v:shape id="文本框 2" o:spid="_x0000_s1462" type="#_x0000_t202" style="position:absolute;left:69;top:19073;width:3971;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" filled="f" stroked="f">
                  <v:textbox style="mso-fit-shape-to-text:t" inset="1mm,0,1mm,0">
                    <w:txbxContent>
                      <w:p w14:paraId="17AD12A4" w14:textId="23919617" w:rsidR="008769D7" w:rsidRPr="008769D7" w:rsidRDefault="008769D7" w:rsidP="008769D7">
                        <w:pPr>
                          <w:rPr>
                            <w:sz w:val="18"/>
                            <w:szCs w:val="18"/>
                          </w:rPr>
                        </w:pPr>
                        <w:r>
                          <w:rPr>
                            <w:rFonts w:hint="eastAsia"/>
                            <w:sz w:val="18"/>
                            <w:szCs w:val="18"/>
                          </w:rPr>
                          <w:t>地面</w:t>
                        </w:r>
                      </w:p>
                    </w:txbxContent>
                  </v:textbox>
                </v:shape>
                <w10:wrap type="square" anchorx="margin"/>
              </v:group>
            </w:pict>
          </mc:Fallback>
        </mc:AlternateContent>
      </w:r>
      <w:r w:rsidR="001C6386">
        <w:rPr>
          <w:rFonts w:hint="eastAsia"/>
        </w:rPr>
        <w:t>4</w:t>
      </w:r>
      <w:r w:rsidR="00C751CC">
        <w:rPr>
          <w:rFonts w:hint="eastAsia"/>
        </w:rPr>
        <w:t>．</w:t>
      </w:r>
      <w:r w:rsidR="001C6386">
        <w:rPr>
          <w:rFonts w:hint="eastAsia"/>
        </w:rPr>
        <w:t>（</w:t>
      </w:r>
      <w:r w:rsidR="001C6386">
        <w:rPr>
          <w:rFonts w:hint="eastAsia"/>
        </w:rPr>
        <w:t>11</w:t>
      </w:r>
      <w:r w:rsidR="001C6386">
        <w:rPr>
          <w:rFonts w:hint="eastAsia"/>
        </w:rPr>
        <w:t>分）小葛同学受回收视频的启发，设计了一种带电磁缓冲装置的火箭模型，结构如图所示。</w:t>
      </w:r>
      <w:r w:rsidR="001C6386">
        <w:t>闭合矩形线圈</w:t>
      </w:r>
      <w:r w:rsidR="001C6386">
        <w:rPr>
          <w:rFonts w:hint="eastAsia"/>
        </w:rPr>
        <w:t>abcd</w:t>
      </w:r>
      <w:r w:rsidR="001C6386">
        <w:t>固定在主体下部，线圈的总电阻为</w:t>
      </w:r>
      <w:r w:rsidR="001C6386">
        <w:rPr>
          <w:rFonts w:hint="eastAsia"/>
          <w:i/>
          <w:iCs/>
        </w:rPr>
        <w:t>R</w:t>
      </w:r>
      <w:r w:rsidR="001C6386">
        <w:t>，匝数为</w:t>
      </w:r>
      <w:r w:rsidR="001C6386">
        <w:rPr>
          <w:rFonts w:hint="eastAsia"/>
          <w:i/>
          <w:iCs/>
        </w:rPr>
        <w:t>n</w:t>
      </w:r>
      <w:r w:rsidR="001C6386">
        <w:rPr>
          <w:rFonts w:hint="eastAsia"/>
        </w:rPr>
        <w:t>，</w:t>
      </w:r>
      <w:r w:rsidR="001C6386">
        <w:rPr>
          <w:rFonts w:hint="eastAsia"/>
        </w:rPr>
        <w:t>ab</w:t>
      </w:r>
      <w:r w:rsidR="001C6386">
        <w:t>边长为</w:t>
      </w:r>
      <w:r w:rsidR="001C6386">
        <w:rPr>
          <w:rFonts w:hint="eastAsia"/>
          <w:i/>
          <w:iCs/>
        </w:rPr>
        <w:t>L</w:t>
      </w:r>
      <w:r w:rsidR="001C6386">
        <w:t>。模型外侧安装有由高强度绝缘材料制成的缓冲槽，槽中有</w:t>
      </w:r>
      <w:r w:rsidR="001C6386">
        <w:rPr>
          <w:rFonts w:hint="eastAsia"/>
        </w:rPr>
        <w:t>方向</w:t>
      </w:r>
      <w:r w:rsidR="001C6386">
        <w:t>垂直于线圈平面、磁感应强度</w:t>
      </w:r>
      <w:r w:rsidR="001C6386">
        <w:rPr>
          <w:rFonts w:hint="eastAsia"/>
        </w:rPr>
        <w:t>大小</w:t>
      </w:r>
      <w:r w:rsidR="001C6386">
        <w:t>为</w:t>
      </w:r>
      <w:r w:rsidR="001C6386">
        <w:rPr>
          <w:rFonts w:hint="eastAsia"/>
          <w:i/>
          <w:iCs/>
        </w:rPr>
        <w:t>B</w:t>
      </w:r>
      <w:r w:rsidR="001C6386">
        <w:t>的匀强磁场。假设</w:t>
      </w:r>
      <w:r w:rsidR="001C6386">
        <w:rPr>
          <w:rFonts w:hint="eastAsia"/>
        </w:rPr>
        <w:t>缓冲槽撞击地面瞬间立即静止，</w:t>
      </w:r>
      <w:r w:rsidR="001C6386">
        <w:t>此后主体在线圈与槽内磁场的作用下</w:t>
      </w:r>
      <w:r w:rsidR="001C6386">
        <w:rPr>
          <w:rFonts w:hint="eastAsia"/>
        </w:rPr>
        <w:t>，以大小为</w:t>
      </w:r>
      <w:r w:rsidR="001C6386" w:rsidRPr="004F475A">
        <w:rPr>
          <w:rFonts w:ascii="Book Antiqua" w:hAnsi="Book Antiqua"/>
          <w:i/>
          <w:iCs/>
        </w:rPr>
        <w:t>v</w:t>
      </w:r>
      <w:r w:rsidR="001C6386" w:rsidRPr="004F475A">
        <w:rPr>
          <w:rFonts w:hint="eastAsia"/>
          <w:vertAlign w:val="subscript"/>
        </w:rPr>
        <w:t>0</w:t>
      </w:r>
      <w:r w:rsidR="001C6386">
        <w:rPr>
          <w:rFonts w:hint="eastAsia"/>
        </w:rPr>
        <w:t>的速度开始</w:t>
      </w:r>
      <w:r w:rsidR="001C6386">
        <w:t>减速，</w:t>
      </w:r>
      <w:r w:rsidR="001C6386">
        <w:rPr>
          <w:rFonts w:hint="eastAsia"/>
        </w:rPr>
        <w:t>经时间</w:t>
      </w:r>
      <w:r w:rsidR="001C6386">
        <w:rPr>
          <w:rFonts w:hint="eastAsia"/>
          <w:i/>
          <w:iCs/>
        </w:rPr>
        <w:t>t</w:t>
      </w:r>
      <w:r w:rsidR="001C6386">
        <w:rPr>
          <w:rFonts w:hint="eastAsia"/>
        </w:rPr>
        <w:t>主体</w:t>
      </w:r>
      <w:r w:rsidR="001C6386">
        <w:t>恰好</w:t>
      </w:r>
      <w:r w:rsidR="001C6386">
        <w:rPr>
          <w:rFonts w:hint="eastAsia"/>
        </w:rPr>
        <w:t>静止，全程主体与槽底不接触</w:t>
      </w:r>
      <w:r w:rsidR="001C6386">
        <w:t>。已知主体与线圈总质量为</w:t>
      </w:r>
      <w:r w:rsidR="001C6386">
        <w:rPr>
          <w:rFonts w:hint="eastAsia"/>
          <w:i/>
          <w:iCs/>
        </w:rPr>
        <w:t>M</w:t>
      </w:r>
      <w:r w:rsidR="001C6386">
        <w:t>，重力加速度为</w:t>
      </w:r>
      <w:r w:rsidR="001C6386">
        <w:rPr>
          <w:rFonts w:hint="eastAsia"/>
          <w:i/>
          <w:iCs/>
        </w:rPr>
        <w:t>g</w:t>
      </w:r>
      <w:r w:rsidR="001C6386">
        <w:t>，不计</w:t>
      </w:r>
      <w:r w:rsidR="001C6386">
        <w:rPr>
          <w:rFonts w:hint="eastAsia"/>
        </w:rPr>
        <w:t>一切</w:t>
      </w:r>
      <w:r w:rsidR="001C6386">
        <w:t>摩擦和阻力。</w:t>
      </w:r>
    </w:p>
    <w:p w14:paraId="4B04DC94" w14:textId="77777777" w:rsidR="001C6386" w:rsidRDefault="001C6386" w:rsidP="00C751CC">
      <w:r>
        <w:rPr>
          <w:rFonts w:hint="eastAsia"/>
        </w:rPr>
        <w:t>（</w:t>
      </w:r>
      <w:r>
        <w:rPr>
          <w:rFonts w:hint="eastAsia"/>
        </w:rPr>
        <w:t>1</w:t>
      </w:r>
      <w:r>
        <w:rPr>
          <w:rFonts w:hint="eastAsia"/>
        </w:rPr>
        <w:t>）（</w:t>
      </w:r>
      <w:r>
        <w:rPr>
          <w:rFonts w:hint="eastAsia"/>
        </w:rPr>
        <w:t>3</w:t>
      </w:r>
      <w:r>
        <w:rPr>
          <w:rFonts w:hint="eastAsia"/>
        </w:rPr>
        <w:t>分）该过程线圈中电流的最大值</w:t>
      </w:r>
      <w:r>
        <w:rPr>
          <w:rFonts w:hint="eastAsia"/>
          <w:i/>
          <w:iCs/>
        </w:rPr>
        <w:t>I</w:t>
      </w:r>
      <w:r w:rsidRPr="004F475A">
        <w:rPr>
          <w:rFonts w:hint="eastAsia"/>
          <w:vertAlign w:val="subscript"/>
        </w:rPr>
        <w:t>max</w:t>
      </w:r>
      <w:r>
        <w:rPr>
          <w:rFonts w:hint="eastAsia"/>
          <w:i/>
          <w:iCs/>
          <w:vertAlign w:val="subscript"/>
        </w:rPr>
        <w:t xml:space="preserve"> </w:t>
      </w:r>
      <w:r>
        <w:rPr>
          <w:rFonts w:hint="eastAsia"/>
        </w:rPr>
        <w:t>=___________</w:t>
      </w:r>
      <w:r>
        <w:rPr>
          <w:rFonts w:hint="eastAsia"/>
        </w:rPr>
        <w:t>；</w:t>
      </w:r>
    </w:p>
    <w:p w14:paraId="4DFE7222" w14:textId="24B3FFEB" w:rsidR="001C6386" w:rsidRDefault="001C6386" w:rsidP="00D60FCE">
      <w:r>
        <w:rPr>
          <w:rFonts w:hint="eastAsia"/>
        </w:rPr>
        <w:t>（</w:t>
      </w:r>
      <w:r>
        <w:rPr>
          <w:rFonts w:hint="eastAsia"/>
        </w:rPr>
        <w:t>2</w:t>
      </w:r>
      <w:r>
        <w:rPr>
          <w:rFonts w:hint="eastAsia"/>
        </w:rPr>
        <w:t>）（</w:t>
      </w:r>
      <w:r>
        <w:rPr>
          <w:rFonts w:hint="eastAsia"/>
        </w:rPr>
        <w:t>8</w:t>
      </w:r>
      <w:r>
        <w:rPr>
          <w:rFonts w:hint="eastAsia"/>
        </w:rPr>
        <w:t>分）计算</w:t>
      </w:r>
      <w:r>
        <w:t>火箭主体的速度从</w:t>
      </w:r>
      <w:r w:rsidRPr="004F475A">
        <w:rPr>
          <w:rFonts w:ascii="Book Antiqua" w:hAnsi="Book Antiqua"/>
          <w:i/>
          <w:iCs/>
        </w:rPr>
        <w:t>v</w:t>
      </w:r>
      <w:r w:rsidRPr="004F475A">
        <w:rPr>
          <w:rFonts w:hint="eastAsia"/>
          <w:vertAlign w:val="subscript"/>
        </w:rPr>
        <w:t>0</w:t>
      </w:r>
      <w:r>
        <w:t>减到零的过程中系统产生的电能</w:t>
      </w:r>
      <w:r>
        <w:rPr>
          <w:rFonts w:hint="eastAsia"/>
          <w:i/>
          <w:iCs/>
        </w:rPr>
        <w:t>E</w:t>
      </w:r>
      <w:r>
        <w:rPr>
          <w:rFonts w:hint="eastAsia"/>
        </w:rPr>
        <w:t>。</w:t>
      </w:r>
      <w:r>
        <w:br w:type="page"/>
      </w:r>
    </w:p>
    <w:p w14:paraId="356D50CD" w14:textId="77777777" w:rsidR="001C6386" w:rsidRDefault="001C6386" w:rsidP="00F95455">
      <w:pPr>
        <w:pStyle w:val="1"/>
      </w:pPr>
      <w:r>
        <w:rPr>
          <w:rFonts w:hint="eastAsia"/>
        </w:rPr>
        <w:lastRenderedPageBreak/>
        <w:t>2025</w:t>
      </w:r>
      <w:r>
        <w:rPr>
          <w:rFonts w:hint="eastAsia"/>
        </w:rPr>
        <w:t>学年第二学期高三年级期终学业质量调研</w:t>
      </w:r>
    </w:p>
    <w:p w14:paraId="3DC1A921" w14:textId="77777777" w:rsidR="001C6386" w:rsidRDefault="001C6386" w:rsidP="00F95455">
      <w:pPr>
        <w:pStyle w:val="1"/>
      </w:pPr>
      <w:r>
        <w:rPr>
          <w:rFonts w:hint="eastAsia"/>
        </w:rPr>
        <w:t>物理评分标准</w:t>
      </w:r>
    </w:p>
    <w:p w14:paraId="7B3E8C3D" w14:textId="77777777" w:rsidR="00F95455" w:rsidRDefault="00F95455" w:rsidP="00F351A9">
      <w:pPr>
        <w:pStyle w:val="2"/>
      </w:pPr>
      <w:r>
        <w:rPr>
          <w:rFonts w:hint="eastAsia"/>
        </w:rPr>
        <w:t>一、</w:t>
      </w:r>
      <w:r>
        <w:t>碳</w:t>
      </w:r>
      <w:r>
        <w:t>-14</w:t>
      </w:r>
      <w:r>
        <w:t>的多彩世界</w:t>
      </w:r>
      <w:r>
        <w:rPr>
          <w:rFonts w:hint="eastAsia"/>
        </w:rPr>
        <w:t>（</w:t>
      </w:r>
      <w:r>
        <w:rPr>
          <w:rFonts w:hint="eastAsia"/>
        </w:rPr>
        <w:t>12</w:t>
      </w:r>
      <w:r>
        <w:t>分</w:t>
      </w:r>
      <w:r>
        <w:rPr>
          <w:rFonts w:hint="eastAsia"/>
        </w:rPr>
        <w:t>）</w:t>
      </w:r>
    </w:p>
    <w:p w14:paraId="49823CF7" w14:textId="76508A19" w:rsidR="001C6386" w:rsidRDefault="001C6386" w:rsidP="00F95455">
      <w:r>
        <w:rPr>
          <w:rFonts w:hint="eastAsia"/>
        </w:rPr>
        <w:t>1</w:t>
      </w:r>
      <w:r w:rsidR="00F95455">
        <w:rPr>
          <w:rFonts w:hint="eastAsia"/>
        </w:rPr>
        <w:t>．</w:t>
      </w:r>
      <w:r>
        <w:rPr>
          <w:rFonts w:hint="eastAsia"/>
        </w:rPr>
        <w:t>A</w:t>
      </w:r>
      <w:r w:rsidR="00F95455">
        <w:tab/>
      </w:r>
      <w:r w:rsidR="00F95455">
        <w:tab/>
      </w:r>
      <w:r>
        <w:rPr>
          <w:rFonts w:hint="eastAsia"/>
        </w:rPr>
        <w:t>2</w:t>
      </w:r>
      <w:r w:rsidR="00F95455">
        <w:rPr>
          <w:rFonts w:hint="eastAsia"/>
        </w:rPr>
        <w:t>．</w:t>
      </w:r>
      <w:r>
        <w:rPr>
          <w:rFonts w:hint="eastAsia"/>
        </w:rPr>
        <w:t>C</w:t>
      </w:r>
      <w:r w:rsidR="00F95455">
        <w:tab/>
      </w:r>
      <w:r w:rsidR="00F95455">
        <w:tab/>
      </w:r>
      <w:r>
        <w:rPr>
          <w:rFonts w:hint="eastAsia"/>
        </w:rPr>
        <w:t>3</w:t>
      </w:r>
      <w:r w:rsidR="00F95455">
        <w:rPr>
          <w:rFonts w:hint="eastAsia"/>
        </w:rPr>
        <w:t>．</w:t>
      </w:r>
      <w:r>
        <w:rPr>
          <w:rFonts w:hint="eastAsia"/>
        </w:rPr>
        <w:t>B</w:t>
      </w:r>
      <w:r w:rsidR="00F95455">
        <w:tab/>
      </w:r>
      <w:r w:rsidR="00F95455">
        <w:tab/>
      </w:r>
      <w:r>
        <w:rPr>
          <w:rFonts w:hint="eastAsia"/>
        </w:rPr>
        <w:t>4</w:t>
      </w:r>
      <w:r w:rsidR="00F95455">
        <w:rPr>
          <w:rFonts w:hint="eastAsia"/>
        </w:rPr>
        <w:t>．</w:t>
      </w:r>
      <w:r w:rsidR="00EB425C">
        <w:rPr>
          <w:rFonts w:hint="eastAsia"/>
        </w:rPr>
        <w:t>（</w:t>
      </w:r>
      <w:r w:rsidR="00EB425C" w:rsidRPr="00EB425C">
        <w:rPr>
          <w:rFonts w:hint="eastAsia"/>
          <w:i/>
          <w:iCs/>
        </w:rPr>
        <w:t>m</w:t>
      </w:r>
      <w:r w:rsidR="00EB425C">
        <w:rPr>
          <w:rFonts w:hint="eastAsia"/>
          <w:vertAlign w:val="subscript"/>
        </w:rPr>
        <w:t>1</w:t>
      </w:r>
      <w:r w:rsidR="00EB425C">
        <w:rPr>
          <w:rFonts w:hint="eastAsia"/>
        </w:rPr>
        <w:t xml:space="preserve"> </w:t>
      </w:r>
      <w:r w:rsidR="00EB425C">
        <w:t>–</w:t>
      </w:r>
      <w:r w:rsidR="00EB425C">
        <w:rPr>
          <w:rFonts w:hint="eastAsia"/>
        </w:rPr>
        <w:t xml:space="preserve"> </w:t>
      </w:r>
      <w:r w:rsidR="00EB425C" w:rsidRPr="00EB425C">
        <w:rPr>
          <w:rFonts w:hint="eastAsia"/>
          <w:i/>
          <w:iCs/>
        </w:rPr>
        <w:t>m</w:t>
      </w:r>
      <w:r w:rsidR="00EB425C">
        <w:rPr>
          <w:rFonts w:hint="eastAsia"/>
          <w:vertAlign w:val="subscript"/>
        </w:rPr>
        <w:t>2</w:t>
      </w:r>
      <w:r w:rsidR="00EB425C">
        <w:rPr>
          <w:rFonts w:hint="eastAsia"/>
        </w:rPr>
        <w:t>）</w:t>
      </w:r>
      <w:r w:rsidR="00EB425C" w:rsidRPr="00EB425C">
        <w:rPr>
          <w:rFonts w:hint="eastAsia"/>
          <w:i/>
          <w:iCs/>
        </w:rPr>
        <w:t>c</w:t>
      </w:r>
      <w:r w:rsidR="00EB425C">
        <w:rPr>
          <w:rFonts w:hint="eastAsia"/>
          <w:vertAlign w:val="superscript"/>
        </w:rPr>
        <w:t>2</w:t>
      </w:r>
    </w:p>
    <w:p w14:paraId="7651D409" w14:textId="77777777" w:rsidR="006B7AD3" w:rsidRPr="006B7AD3" w:rsidRDefault="006B7AD3" w:rsidP="00F95455"/>
    <w:p w14:paraId="55102C43" w14:textId="77777777" w:rsidR="00D61DB9" w:rsidRDefault="00D61DB9" w:rsidP="00D61DB9">
      <w:pPr>
        <w:pStyle w:val="2"/>
        <w:rPr>
          <w:sz w:val="28"/>
          <w:szCs w:val="28"/>
        </w:rPr>
      </w:pPr>
      <w:r>
        <w:rPr>
          <w:rFonts w:hint="eastAsia"/>
        </w:rPr>
        <w:t>二、多样</w:t>
      </w:r>
      <w:r>
        <w:t>的</w:t>
      </w:r>
      <w:r>
        <w:rPr>
          <w:rFonts w:hint="eastAsia"/>
        </w:rPr>
        <w:t>运动（</w:t>
      </w:r>
      <w:r>
        <w:rPr>
          <w:rFonts w:hint="eastAsia"/>
        </w:rPr>
        <w:t>11</w:t>
      </w:r>
      <w:r>
        <w:rPr>
          <w:rFonts w:hint="eastAsia"/>
        </w:rPr>
        <w:t>分）</w:t>
      </w:r>
    </w:p>
    <w:p w14:paraId="05D4699E" w14:textId="6DC01A49" w:rsidR="001C6386" w:rsidRDefault="001C6386" w:rsidP="00D61DB9">
      <w:r>
        <w:rPr>
          <w:rFonts w:hint="eastAsia"/>
        </w:rPr>
        <w:t>1</w:t>
      </w:r>
      <w:r w:rsidR="006620D0">
        <w:rPr>
          <w:rFonts w:hint="eastAsia"/>
        </w:rPr>
        <w:t>．</w:t>
      </w:r>
      <w:r>
        <w:rPr>
          <w:rFonts w:hint="eastAsia"/>
        </w:rPr>
        <w:t>D</w:t>
      </w:r>
      <w:r w:rsidR="006620D0">
        <w:tab/>
      </w:r>
      <w:r w:rsidR="006620D0">
        <w:tab/>
      </w:r>
      <w:r>
        <w:rPr>
          <w:rFonts w:hint="eastAsia"/>
        </w:rPr>
        <w:t>2</w:t>
      </w:r>
      <w:r w:rsidR="006620D0">
        <w:rPr>
          <w:rFonts w:hint="eastAsia"/>
        </w:rPr>
        <w:t>．</w:t>
      </w:r>
      <w:r>
        <w:rPr>
          <w:rFonts w:hint="eastAsia"/>
        </w:rPr>
        <w:t>变大</w:t>
      </w:r>
      <w:r w:rsidR="006620D0">
        <w:rPr>
          <w:rFonts w:hint="eastAsia"/>
        </w:rPr>
        <w:t>，</w:t>
      </w:r>
      <w:r>
        <w:rPr>
          <w:rFonts w:hint="eastAsia"/>
        </w:rPr>
        <w:t>变大</w:t>
      </w:r>
      <w:r w:rsidR="006620D0">
        <w:tab/>
      </w:r>
      <w:r w:rsidR="006620D0">
        <w:tab/>
      </w:r>
      <w:r>
        <w:rPr>
          <w:rFonts w:hint="eastAsia"/>
        </w:rPr>
        <w:t>3</w:t>
      </w:r>
      <w:r w:rsidR="006620D0">
        <w:rPr>
          <w:rFonts w:hint="eastAsia"/>
        </w:rPr>
        <w:t>．</w:t>
      </w:r>
      <w:r>
        <w:rPr>
          <w:rFonts w:hint="eastAsia"/>
        </w:rPr>
        <w:t>AC</w:t>
      </w:r>
    </w:p>
    <w:p w14:paraId="1DC63E1B" w14:textId="77777777" w:rsidR="006B7AD3" w:rsidRDefault="006B7AD3" w:rsidP="00D61DB9"/>
    <w:p w14:paraId="71B0D0C1" w14:textId="77777777" w:rsidR="006620D0" w:rsidRDefault="006620D0" w:rsidP="006620D0">
      <w:pPr>
        <w:pStyle w:val="2"/>
      </w:pPr>
      <w:r>
        <w:rPr>
          <w:rFonts w:hint="eastAsia"/>
        </w:rPr>
        <w:t>三、气缸（</w:t>
      </w:r>
      <w:r>
        <w:rPr>
          <w:rFonts w:hint="eastAsia"/>
        </w:rPr>
        <w:t>18</w:t>
      </w:r>
      <w:r>
        <w:rPr>
          <w:rFonts w:hint="eastAsia"/>
        </w:rPr>
        <w:t>分）</w:t>
      </w:r>
    </w:p>
    <w:p w14:paraId="5B8D301D" w14:textId="3D72CA18" w:rsidR="001C6386" w:rsidRDefault="001C6386" w:rsidP="007B0794">
      <w:r>
        <w:rPr>
          <w:rFonts w:hint="eastAsia"/>
        </w:rPr>
        <w:t>1</w:t>
      </w:r>
      <w:r w:rsidR="004F475A">
        <w:rPr>
          <w:rFonts w:hint="eastAsia"/>
        </w:rPr>
        <w:t>．</w:t>
      </w:r>
      <w:r>
        <w:rPr>
          <w:rFonts w:hint="eastAsia"/>
        </w:rPr>
        <w:t>（</w:t>
      </w:r>
      <w:r>
        <w:rPr>
          <w:rFonts w:hint="eastAsia"/>
        </w:rPr>
        <w:t>1</w:t>
      </w:r>
      <w:r>
        <w:rPr>
          <w:rFonts w:hint="eastAsia"/>
        </w:rPr>
        <w:t>）非晶体</w:t>
      </w:r>
      <w:r w:rsidR="006620D0">
        <w:rPr>
          <w:rFonts w:hint="eastAsia"/>
        </w:rPr>
        <w:t>，</w:t>
      </w:r>
      <w:r>
        <w:rPr>
          <w:rFonts w:hint="eastAsia"/>
        </w:rPr>
        <w:t>能</w:t>
      </w:r>
      <w:r w:rsidR="007B0794">
        <w:tab/>
      </w:r>
      <w:r w:rsidR="007B0794">
        <w:tab/>
      </w:r>
      <w:r w:rsidR="007B0794">
        <w:rPr>
          <w:rFonts w:hint="eastAsia"/>
        </w:rPr>
        <w:t>（</w:t>
      </w:r>
      <w:r w:rsidR="007B0794">
        <w:rPr>
          <w:rFonts w:hint="eastAsia"/>
        </w:rPr>
        <w:t>2</w:t>
      </w:r>
      <w:r w:rsidR="007B0794">
        <w:rPr>
          <w:rFonts w:hint="eastAsia"/>
        </w:rPr>
        <w:t>）</w:t>
      </w:r>
      <w:r w:rsidR="007B0794">
        <w:fldChar w:fldCharType="begin"/>
      </w:r>
      <w:r w:rsidR="007B0794">
        <w:instrText xml:space="preserve"> </w:instrText>
      </w:r>
      <w:r w:rsidR="007B0794">
        <w:rPr>
          <w:rFonts w:hint="eastAsia"/>
        </w:rPr>
        <w:instrText>EQ \F(</w:instrText>
      </w:r>
      <w:r w:rsidR="007B0794" w:rsidRPr="007B0794">
        <w:rPr>
          <w:rFonts w:hint="eastAsia"/>
          <w:i/>
          <w:iCs/>
        </w:rPr>
        <w:instrText>p</w:instrText>
      </w:r>
      <w:r w:rsidR="007B0794">
        <w:rPr>
          <w:rFonts w:hint="eastAsia"/>
          <w:vertAlign w:val="subscript"/>
        </w:rPr>
        <w:instrText>0</w:instrText>
      </w:r>
      <w:r w:rsidR="007B0794" w:rsidRPr="007B0794">
        <w:rPr>
          <w:rFonts w:hint="eastAsia"/>
          <w:i/>
          <w:iCs/>
        </w:rPr>
        <w:instrText>V</w:instrText>
      </w:r>
      <w:r w:rsidR="007B0794">
        <w:rPr>
          <w:rFonts w:hint="eastAsia"/>
          <w:vertAlign w:val="subscript"/>
        </w:rPr>
        <w:instrText>0</w:instrText>
      </w:r>
      <w:r w:rsidR="007B0794">
        <w:rPr>
          <w:rFonts w:hint="eastAsia"/>
        </w:rPr>
        <w:instrText>,</w:instrText>
      </w:r>
      <w:r w:rsidR="007B0794" w:rsidRPr="007B0794">
        <w:rPr>
          <w:rFonts w:hint="eastAsia"/>
          <w:i/>
          <w:iCs/>
        </w:rPr>
        <w:instrText>p</w:instrText>
      </w:r>
      <w:r w:rsidR="007B0794">
        <w:rPr>
          <w:rFonts w:hint="eastAsia"/>
        </w:rPr>
        <w:instrText xml:space="preserve"> </w:instrText>
      </w:r>
      <w:r w:rsidR="007B0794">
        <w:instrText>−</w:instrText>
      </w:r>
      <w:r w:rsidR="007B0794">
        <w:rPr>
          <w:rFonts w:hint="eastAsia"/>
        </w:rPr>
        <w:instrText xml:space="preserve"> </w:instrText>
      </w:r>
      <w:r w:rsidR="007B0794" w:rsidRPr="007B0794">
        <w:rPr>
          <w:rFonts w:hint="eastAsia"/>
          <w:i/>
          <w:iCs/>
        </w:rPr>
        <w:instrText>p</w:instrText>
      </w:r>
      <w:r w:rsidR="007B0794">
        <w:rPr>
          <w:rFonts w:hint="eastAsia"/>
          <w:vertAlign w:val="subscript"/>
        </w:rPr>
        <w:instrText>0</w:instrText>
      </w:r>
      <w:r w:rsidR="007B0794">
        <w:rPr>
          <w:rFonts w:hint="eastAsia"/>
        </w:rPr>
        <w:instrText>)</w:instrText>
      </w:r>
      <w:r w:rsidR="007B0794">
        <w:instrText xml:space="preserve"> </w:instrText>
      </w:r>
      <w:r w:rsidR="007B0794">
        <w:fldChar w:fldCharType="separate"/>
      </w:r>
      <w:r w:rsidR="007B0794">
        <w:fldChar w:fldCharType="end"/>
      </w:r>
    </w:p>
    <w:p w14:paraId="527BA5F8" w14:textId="3615FC0F" w:rsidR="001C6386" w:rsidRDefault="001C6386" w:rsidP="004F475A">
      <w:r>
        <w:rPr>
          <w:rFonts w:hint="eastAsia"/>
        </w:rPr>
        <w:t>2</w:t>
      </w:r>
      <w:r w:rsidR="004F475A">
        <w:rPr>
          <w:rFonts w:hint="eastAsia"/>
        </w:rPr>
        <w:t>．</w:t>
      </w:r>
      <w:r>
        <w:rPr>
          <w:rFonts w:hint="eastAsia"/>
        </w:rPr>
        <w:t>（</w:t>
      </w:r>
      <w:r>
        <w:rPr>
          <w:rFonts w:hint="eastAsia"/>
        </w:rPr>
        <w:t>1</w:t>
      </w:r>
      <w:r>
        <w:rPr>
          <w:rFonts w:hint="eastAsia"/>
        </w:rPr>
        <w:t>）增大</w:t>
      </w:r>
      <w:r w:rsidR="006620D0">
        <w:rPr>
          <w:rFonts w:hint="eastAsia"/>
        </w:rPr>
        <w:t>，</w:t>
      </w:r>
      <w:r>
        <w:rPr>
          <w:rFonts w:hint="eastAsia"/>
        </w:rPr>
        <w:t>不变</w:t>
      </w:r>
      <w:r w:rsidR="006620D0">
        <w:tab/>
      </w:r>
      <w:r>
        <w:rPr>
          <w:rFonts w:hint="eastAsia"/>
        </w:rPr>
        <w:t>（</w:t>
      </w:r>
      <w:r>
        <w:rPr>
          <w:rFonts w:hint="eastAsia"/>
        </w:rPr>
        <w:t>2</w:t>
      </w:r>
      <w:r>
        <w:rPr>
          <w:rFonts w:hint="eastAsia"/>
        </w:rPr>
        <w:t>）</w:t>
      </w:r>
      <w:r>
        <w:rPr>
          <w:rFonts w:hint="eastAsia"/>
        </w:rPr>
        <w:t>A</w:t>
      </w:r>
    </w:p>
    <w:p w14:paraId="6C9B0856" w14:textId="5100F33A" w:rsidR="001C6386" w:rsidRDefault="007B0794" w:rsidP="00D61DB9">
      <w:r>
        <w:rPr>
          <w:rFonts w:hint="eastAsia"/>
        </w:rPr>
        <w:t>（</w:t>
      </w:r>
      <w:r>
        <w:rPr>
          <w:rFonts w:hint="eastAsia"/>
        </w:rPr>
        <w:t>3</w:t>
      </w:r>
      <w:r>
        <w:rPr>
          <w:rFonts w:hint="eastAsia"/>
        </w:rPr>
        <w:t>）</w:t>
      </w:r>
      <w:r w:rsidR="001C6386">
        <w:rPr>
          <w:rFonts w:hint="eastAsia"/>
        </w:rPr>
        <w:t>方法一：由上题可知，活塞刚离开</w:t>
      </w:r>
      <w:r w:rsidR="001C6386">
        <w:rPr>
          <w:rFonts w:hint="eastAsia"/>
        </w:rPr>
        <w:t>B</w:t>
      </w:r>
      <w:r w:rsidR="001C6386">
        <w:rPr>
          <w:rFonts w:hint="eastAsia"/>
        </w:rPr>
        <w:t>时，</w:t>
      </w:r>
      <w:r w:rsidR="001C6386">
        <w:rPr>
          <w:rFonts w:hint="eastAsia"/>
          <w:i/>
          <w:iCs/>
        </w:rPr>
        <w:t>T</w:t>
      </w:r>
      <w:r w:rsidR="001C6386">
        <w:rPr>
          <w:rFonts w:hint="eastAsia"/>
          <w:vertAlign w:val="subscript"/>
        </w:rPr>
        <w:t>1</w:t>
      </w:r>
      <w:r w:rsidR="006620D0">
        <w:rPr>
          <w:rFonts w:hint="eastAsia"/>
        </w:rPr>
        <w:t xml:space="preserve"> </w:t>
      </w:r>
      <w:r w:rsidR="001C6386">
        <w:rPr>
          <w:rFonts w:hint="eastAsia"/>
        </w:rPr>
        <w:t>=</w:t>
      </w:r>
      <w:r w:rsidR="006620D0">
        <w:rPr>
          <w:rFonts w:hint="eastAsia"/>
        </w:rPr>
        <w:t xml:space="preserve"> </w:t>
      </w:r>
      <w:r w:rsidR="001C6386">
        <w:rPr>
          <w:rFonts w:hint="eastAsia"/>
        </w:rPr>
        <w:t>375</w:t>
      </w:r>
      <w:r w:rsidR="006620D0">
        <w:rPr>
          <w:rFonts w:hint="eastAsia"/>
        </w:rPr>
        <w:t xml:space="preserve"> </w:t>
      </w:r>
      <w:r w:rsidR="001C6386">
        <w:rPr>
          <w:rFonts w:hint="eastAsia"/>
        </w:rPr>
        <w:t>K</w:t>
      </w:r>
      <w:r w:rsidR="001C6386">
        <w:rPr>
          <w:rFonts w:hint="eastAsia"/>
        </w:rPr>
        <w:t>，</w:t>
      </w:r>
    </w:p>
    <w:p w14:paraId="129BC501" w14:textId="77777777" w:rsidR="001C6386" w:rsidRDefault="001C6386" w:rsidP="00D61DB9">
      <w:r>
        <w:rPr>
          <w:rFonts w:hint="eastAsia"/>
        </w:rPr>
        <w:t>活塞移动过程为等压变化过程，（</w:t>
      </w:r>
      <w:r>
        <w:rPr>
          <w:rFonts w:hint="eastAsia"/>
        </w:rPr>
        <w:t>1</w:t>
      </w:r>
      <w:r>
        <w:rPr>
          <w:rFonts w:hint="eastAsia"/>
        </w:rPr>
        <w:t>分）</w:t>
      </w:r>
    </w:p>
    <w:p w14:paraId="7CE17148" w14:textId="0FFD9AFB" w:rsidR="001C6386" w:rsidRDefault="001C6386" w:rsidP="00D61DB9">
      <w:r>
        <w:rPr>
          <w:rFonts w:hint="eastAsia"/>
        </w:rPr>
        <w:t>由</w:t>
      </w:r>
      <w:r w:rsidR="000221C4">
        <w:tab/>
      </w:r>
      <w:r w:rsidR="000221C4">
        <w:fldChar w:fldCharType="begin"/>
      </w:r>
      <w:r w:rsidR="000221C4">
        <w:instrText xml:space="preserve"> </w:instrText>
      </w:r>
      <w:r w:rsidR="000221C4">
        <w:rPr>
          <w:rFonts w:hint="eastAsia"/>
        </w:rPr>
        <w:instrText>EQ \F(</w:instrText>
      </w:r>
      <w:r w:rsidR="000221C4" w:rsidRPr="000221C4">
        <w:rPr>
          <w:rFonts w:hint="eastAsia"/>
          <w:i/>
          <w:iCs/>
        </w:rPr>
        <w:instrText>V</w:instrText>
      </w:r>
      <w:r w:rsidR="000221C4">
        <w:rPr>
          <w:rFonts w:hint="eastAsia"/>
          <w:vertAlign w:val="subscript"/>
        </w:rPr>
        <w:instrText>1</w:instrText>
      </w:r>
      <w:r w:rsidR="000221C4">
        <w:rPr>
          <w:rFonts w:hint="eastAsia"/>
        </w:rPr>
        <w:instrText>,</w:instrText>
      </w:r>
      <w:r w:rsidR="000221C4" w:rsidRPr="000221C4">
        <w:rPr>
          <w:rFonts w:hint="eastAsia"/>
          <w:i/>
          <w:iCs/>
        </w:rPr>
        <w:instrText>T</w:instrText>
      </w:r>
      <w:r w:rsidR="000221C4">
        <w:rPr>
          <w:rFonts w:hint="eastAsia"/>
          <w:vertAlign w:val="subscript"/>
        </w:rPr>
        <w:instrText>1</w:instrText>
      </w:r>
      <w:r w:rsidR="000221C4">
        <w:rPr>
          <w:rFonts w:hint="eastAsia"/>
        </w:rPr>
        <w:instrText>)</w:instrText>
      </w:r>
      <w:r w:rsidR="000221C4">
        <w:instrText xml:space="preserve"> </w:instrText>
      </w:r>
      <w:r w:rsidR="000221C4">
        <w:fldChar w:fldCharType="separate"/>
      </w:r>
      <w:r w:rsidR="000221C4">
        <w:fldChar w:fldCharType="end"/>
      </w:r>
      <w:r w:rsidR="000221C4">
        <w:rPr>
          <w:rFonts w:hint="eastAsia"/>
        </w:rPr>
        <w:t xml:space="preserve">= </w:t>
      </w:r>
      <w:r w:rsidR="000221C4">
        <w:fldChar w:fldCharType="begin"/>
      </w:r>
      <w:r w:rsidR="000221C4">
        <w:instrText xml:space="preserve"> </w:instrText>
      </w:r>
      <w:r w:rsidR="000221C4">
        <w:rPr>
          <w:rFonts w:hint="eastAsia"/>
        </w:rPr>
        <w:instrText>EQ \F(</w:instrText>
      </w:r>
      <w:r w:rsidR="000221C4" w:rsidRPr="000221C4">
        <w:rPr>
          <w:rFonts w:hint="eastAsia"/>
          <w:i/>
          <w:iCs/>
        </w:rPr>
        <w:instrText>V</w:instrText>
      </w:r>
      <w:r w:rsidR="000221C4">
        <w:rPr>
          <w:rFonts w:hint="eastAsia"/>
          <w:vertAlign w:val="subscript"/>
        </w:rPr>
        <w:instrText>2</w:instrText>
      </w:r>
      <w:r w:rsidR="000221C4">
        <w:rPr>
          <w:rFonts w:hint="eastAsia"/>
        </w:rPr>
        <w:instrText>,</w:instrText>
      </w:r>
      <w:r w:rsidR="000221C4" w:rsidRPr="000221C4">
        <w:rPr>
          <w:rFonts w:hint="eastAsia"/>
          <w:i/>
          <w:iCs/>
        </w:rPr>
        <w:instrText>T</w:instrText>
      </w:r>
      <w:r w:rsidR="000221C4">
        <w:rPr>
          <w:rFonts w:hint="eastAsia"/>
          <w:vertAlign w:val="subscript"/>
        </w:rPr>
        <w:instrText>2</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sidR="000221C4">
        <w:tab/>
      </w:r>
      <w:r>
        <w:rPr>
          <w:rFonts w:hint="eastAsia"/>
        </w:rPr>
        <w:t>（</w:t>
      </w:r>
      <w:r>
        <w:rPr>
          <w:rFonts w:hint="eastAsia"/>
        </w:rPr>
        <w:t>1</w:t>
      </w:r>
      <w:r>
        <w:rPr>
          <w:rFonts w:hint="eastAsia"/>
        </w:rPr>
        <w:t>分）</w:t>
      </w:r>
    </w:p>
    <w:p w14:paraId="6FC3C0A7" w14:textId="40C04855" w:rsidR="001C6386" w:rsidRDefault="000221C4" w:rsidP="00D61DB9">
      <w:r>
        <w:fldChar w:fldCharType="begin"/>
      </w:r>
      <w:r>
        <w:instrText xml:space="preserve"> </w:instrText>
      </w:r>
      <w:r>
        <w:rPr>
          <w:rFonts w:hint="eastAsia"/>
        </w:rPr>
        <w:instrText>EQ \F(</w:instrText>
      </w:r>
      <w:r w:rsidRPr="000221C4">
        <w:rPr>
          <w:rFonts w:hint="eastAsia"/>
          <w:i/>
          <w:iCs/>
        </w:rPr>
        <w:instrText>V</w:instrText>
      </w:r>
      <w:r>
        <w:rPr>
          <w:rFonts w:hint="eastAsia"/>
          <w:vertAlign w:val="subscript"/>
        </w:rPr>
        <w:instrText>0</w:instrText>
      </w:r>
      <w:r>
        <w:rPr>
          <w:rFonts w:hint="eastAsia"/>
        </w:rPr>
        <w:instrText>,375)</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sidRPr="000221C4">
        <w:rPr>
          <w:rFonts w:hint="eastAsia"/>
          <w:i/>
          <w:iCs/>
        </w:rPr>
        <w:instrText>V</w:instrText>
      </w:r>
      <w:r>
        <w:rPr>
          <w:rFonts w:hint="eastAsia"/>
          <w:vertAlign w:val="subscript"/>
        </w:rPr>
        <w:instrText>2</w:instrText>
      </w:r>
      <w:r>
        <w:rPr>
          <w:rFonts w:hint="eastAsia"/>
        </w:rPr>
        <w:instrText>,273 + 177)</w:instrText>
      </w:r>
      <w:r>
        <w:instrText xml:space="preserve"> </w:instrText>
      </w:r>
      <w:r>
        <w:fldChar w:fldCharType="separate"/>
      </w:r>
      <w:r>
        <w:fldChar w:fldCharType="end"/>
      </w:r>
    </w:p>
    <w:p w14:paraId="20E43B50" w14:textId="793ED011" w:rsidR="001C6386" w:rsidRDefault="006620D0" w:rsidP="00D61DB9">
      <w:r w:rsidRPr="006620D0">
        <w:rPr>
          <w:rFonts w:hint="eastAsia"/>
          <w:i/>
          <w:iCs/>
        </w:rPr>
        <w:t>V</w:t>
      </w:r>
      <w:r>
        <w:rPr>
          <w:rFonts w:hint="eastAsia"/>
          <w:vertAlign w:val="subscript"/>
        </w:rPr>
        <w:t>2</w:t>
      </w:r>
      <w:r>
        <w:rPr>
          <w:rFonts w:hint="eastAsia"/>
        </w:rPr>
        <w:t xml:space="preserve"> = 1.2</w:t>
      </w:r>
      <w:r w:rsidRPr="006620D0">
        <w:rPr>
          <w:rFonts w:hint="eastAsia"/>
          <w:i/>
          <w:iCs/>
        </w:rPr>
        <w:t>V</w:t>
      </w:r>
      <w:r>
        <w:rPr>
          <w:rFonts w:hint="eastAsia"/>
          <w:vertAlign w:val="subscript"/>
        </w:rPr>
        <w:t>0</w:t>
      </w:r>
      <w:r>
        <w:tab/>
      </w:r>
      <w:r>
        <w:tab/>
      </w:r>
      <w:r>
        <w:tab/>
      </w:r>
      <w:r>
        <w:tab/>
      </w:r>
      <w:r>
        <w:tab/>
      </w:r>
      <w:r>
        <w:tab/>
      </w:r>
      <w:r>
        <w:tab/>
      </w:r>
      <w:r>
        <w:tab/>
      </w:r>
      <w:r w:rsidR="001C6386">
        <w:rPr>
          <w:rFonts w:hint="eastAsia"/>
        </w:rPr>
        <w:t>（</w:t>
      </w:r>
      <w:r w:rsidR="001C6386">
        <w:rPr>
          <w:rFonts w:hint="eastAsia"/>
        </w:rPr>
        <w:t>1</w:t>
      </w:r>
      <w:r w:rsidR="001C6386">
        <w:rPr>
          <w:rFonts w:hint="eastAsia"/>
        </w:rPr>
        <w:t>分）</w:t>
      </w:r>
    </w:p>
    <w:p w14:paraId="6EC442D4" w14:textId="7461339E" w:rsidR="001C6386" w:rsidRDefault="001C6386" w:rsidP="00D61DB9">
      <w:r>
        <w:rPr>
          <w:rFonts w:hint="eastAsia"/>
        </w:rPr>
        <w:t>由此可知，活塞可恰好运动至</w:t>
      </w:r>
      <w:r>
        <w:rPr>
          <w:rFonts w:hint="eastAsia"/>
        </w:rPr>
        <w:t>A</w:t>
      </w:r>
      <w:r>
        <w:rPr>
          <w:rFonts w:hint="eastAsia"/>
        </w:rPr>
        <w:t>处。</w:t>
      </w:r>
      <w:r w:rsidR="006620D0">
        <w:tab/>
      </w:r>
      <w:r w:rsidR="006620D0">
        <w:tab/>
      </w:r>
      <w:r>
        <w:rPr>
          <w:rFonts w:hint="eastAsia"/>
        </w:rPr>
        <w:t>（</w:t>
      </w:r>
      <w:r>
        <w:rPr>
          <w:rFonts w:hint="eastAsia"/>
        </w:rPr>
        <w:t>1</w:t>
      </w:r>
      <w:r>
        <w:rPr>
          <w:rFonts w:hint="eastAsia"/>
        </w:rPr>
        <w:t>分）</w:t>
      </w:r>
    </w:p>
    <w:p w14:paraId="7A44A5E4" w14:textId="77777777" w:rsidR="001C6386" w:rsidRDefault="001C6386" w:rsidP="00D61DB9"/>
    <w:p w14:paraId="369D04CE" w14:textId="71417098" w:rsidR="001C6386" w:rsidRDefault="001C6386" w:rsidP="00D61DB9">
      <w:r>
        <w:rPr>
          <w:rFonts w:hint="eastAsia"/>
        </w:rPr>
        <w:t>方法二：气体移动过程中压强保持</w:t>
      </w:r>
      <w:r w:rsidR="006620D0" w:rsidRPr="006620D0">
        <w:rPr>
          <w:rFonts w:hint="eastAsia"/>
          <w:i/>
          <w:iCs/>
        </w:rPr>
        <w:t>p</w:t>
      </w:r>
      <w:r>
        <w:rPr>
          <w:rFonts w:hint="eastAsia"/>
          <w:vertAlign w:val="subscript"/>
        </w:rPr>
        <w:t>2</w:t>
      </w:r>
      <w:r w:rsidR="006620D0">
        <w:rPr>
          <w:rFonts w:hint="eastAsia"/>
        </w:rPr>
        <w:t xml:space="preserve"> </w:t>
      </w:r>
      <w:r>
        <w:rPr>
          <w:rFonts w:hint="eastAsia"/>
        </w:rPr>
        <w:t>=</w:t>
      </w:r>
      <w:r w:rsidR="006620D0">
        <w:rPr>
          <w:rFonts w:hint="eastAsia"/>
        </w:rPr>
        <w:t xml:space="preserve"> </w:t>
      </w:r>
      <w:r w:rsidR="006620D0" w:rsidRPr="006620D0">
        <w:rPr>
          <w:rFonts w:hint="eastAsia"/>
          <w:i/>
          <w:iCs/>
        </w:rPr>
        <w:t>p</w:t>
      </w:r>
      <w:r>
        <w:rPr>
          <w:rFonts w:hint="eastAsia"/>
          <w:vertAlign w:val="subscript"/>
        </w:rPr>
        <w:t>0</w:t>
      </w:r>
      <w:r>
        <w:rPr>
          <w:rFonts w:hint="eastAsia"/>
        </w:rPr>
        <w:t>不变，</w:t>
      </w:r>
    </w:p>
    <w:p w14:paraId="40CE18BF" w14:textId="14BFDD23" w:rsidR="001C6386" w:rsidRDefault="001C6386" w:rsidP="00D61DB9">
      <w:r>
        <w:rPr>
          <w:rFonts w:hint="eastAsia"/>
        </w:rPr>
        <w:t>由理想气体状态方程：</w:t>
      </w:r>
      <w:r w:rsidR="000221C4">
        <w:fldChar w:fldCharType="begin"/>
      </w:r>
      <w:r w:rsidR="000221C4">
        <w:instrText xml:space="preserve"> </w:instrText>
      </w:r>
      <w:r w:rsidR="000221C4">
        <w:rPr>
          <w:rFonts w:hint="eastAsia"/>
        </w:rPr>
        <w:instrText>EQ \F(</w:instrText>
      </w:r>
      <w:r w:rsidR="000221C4">
        <w:rPr>
          <w:rFonts w:hint="eastAsia"/>
          <w:i/>
          <w:iCs/>
        </w:rPr>
        <w:instrText>p</w:instrText>
      </w:r>
      <w:r w:rsidR="000221C4">
        <w:rPr>
          <w:rFonts w:hint="eastAsia"/>
          <w:vertAlign w:val="subscript"/>
        </w:rPr>
        <w:instrText>1</w:instrText>
      </w:r>
      <w:r w:rsidR="000221C4" w:rsidRPr="000221C4">
        <w:rPr>
          <w:rFonts w:hint="eastAsia"/>
          <w:i/>
          <w:iCs/>
        </w:rPr>
        <w:instrText>V</w:instrText>
      </w:r>
      <w:r w:rsidR="000221C4">
        <w:rPr>
          <w:rFonts w:hint="eastAsia"/>
          <w:vertAlign w:val="subscript"/>
        </w:rPr>
        <w:instrText>1</w:instrText>
      </w:r>
      <w:r w:rsidR="000221C4">
        <w:rPr>
          <w:rFonts w:hint="eastAsia"/>
        </w:rPr>
        <w:instrText>,</w:instrText>
      </w:r>
      <w:r w:rsidR="000221C4" w:rsidRPr="000221C4">
        <w:rPr>
          <w:rFonts w:hint="eastAsia"/>
          <w:i/>
          <w:iCs/>
        </w:rPr>
        <w:instrText>T</w:instrText>
      </w:r>
      <w:r w:rsidR="000221C4">
        <w:rPr>
          <w:rFonts w:hint="eastAsia"/>
          <w:vertAlign w:val="subscript"/>
        </w:rPr>
        <w:instrText>1</w:instrText>
      </w:r>
      <w:r w:rsidR="000221C4">
        <w:rPr>
          <w:rFonts w:hint="eastAsia"/>
        </w:rPr>
        <w:instrText>)</w:instrText>
      </w:r>
      <w:r w:rsidR="000221C4">
        <w:instrText xml:space="preserve"> </w:instrText>
      </w:r>
      <w:r w:rsidR="000221C4">
        <w:fldChar w:fldCharType="separate"/>
      </w:r>
      <w:r w:rsidR="000221C4">
        <w:fldChar w:fldCharType="end"/>
      </w:r>
      <w:r w:rsidR="000221C4">
        <w:rPr>
          <w:rFonts w:hint="eastAsia"/>
        </w:rPr>
        <w:t xml:space="preserve">= </w:t>
      </w:r>
      <w:r w:rsidR="000221C4">
        <w:fldChar w:fldCharType="begin"/>
      </w:r>
      <w:r w:rsidR="000221C4">
        <w:instrText xml:space="preserve"> </w:instrText>
      </w:r>
      <w:r w:rsidR="000221C4">
        <w:rPr>
          <w:rFonts w:hint="eastAsia"/>
        </w:rPr>
        <w:instrText>EQ \F(</w:instrText>
      </w:r>
      <w:r w:rsidR="000221C4">
        <w:rPr>
          <w:rFonts w:hint="eastAsia"/>
          <w:i/>
          <w:iCs/>
        </w:rPr>
        <w:instrText>p</w:instrText>
      </w:r>
      <w:r w:rsidR="000221C4">
        <w:rPr>
          <w:rFonts w:hint="eastAsia"/>
          <w:vertAlign w:val="subscript"/>
        </w:rPr>
        <w:instrText>2</w:instrText>
      </w:r>
      <w:r w:rsidR="000221C4" w:rsidRPr="000221C4">
        <w:rPr>
          <w:rFonts w:hint="eastAsia"/>
          <w:i/>
          <w:iCs/>
        </w:rPr>
        <w:instrText>V</w:instrText>
      </w:r>
      <w:r w:rsidR="000221C4">
        <w:rPr>
          <w:rFonts w:hint="eastAsia"/>
          <w:vertAlign w:val="subscript"/>
        </w:rPr>
        <w:instrText>2</w:instrText>
      </w:r>
      <w:r w:rsidR="000221C4">
        <w:rPr>
          <w:rFonts w:hint="eastAsia"/>
        </w:rPr>
        <w:instrText>,</w:instrText>
      </w:r>
      <w:r w:rsidR="000221C4" w:rsidRPr="000221C4">
        <w:rPr>
          <w:rFonts w:hint="eastAsia"/>
          <w:i/>
          <w:iCs/>
        </w:rPr>
        <w:instrText>T</w:instrText>
      </w:r>
      <w:r w:rsidR="000221C4">
        <w:rPr>
          <w:rFonts w:hint="eastAsia"/>
          <w:vertAlign w:val="subscript"/>
        </w:rPr>
        <w:instrText>2</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Pr>
          <w:rFonts w:hint="eastAsia"/>
        </w:rPr>
        <w:t>（</w:t>
      </w:r>
      <w:r>
        <w:rPr>
          <w:rFonts w:hint="eastAsia"/>
        </w:rPr>
        <w:t>2</w:t>
      </w:r>
      <w:r>
        <w:rPr>
          <w:rFonts w:hint="eastAsia"/>
        </w:rPr>
        <w:t>分）</w:t>
      </w:r>
    </w:p>
    <w:p w14:paraId="3D981CEC" w14:textId="5CADE3B6" w:rsidR="001C6386" w:rsidRDefault="000221C4" w:rsidP="00D61DB9">
      <w:r>
        <w:fldChar w:fldCharType="begin"/>
      </w:r>
      <w:r>
        <w:instrText xml:space="preserve"> </w:instrText>
      </w:r>
      <w:r>
        <w:rPr>
          <w:rFonts w:hint="eastAsia"/>
        </w:rPr>
        <w:instrText>EQ \F(0.8</w:instrText>
      </w:r>
      <w:r>
        <w:rPr>
          <w:rFonts w:hint="eastAsia"/>
          <w:i/>
          <w:iCs/>
        </w:rPr>
        <w:instrText>p</w:instrText>
      </w:r>
      <w:r>
        <w:rPr>
          <w:rFonts w:hint="eastAsia"/>
          <w:vertAlign w:val="subscript"/>
        </w:rPr>
        <w:instrText>0</w:instrText>
      </w:r>
      <w:r w:rsidRPr="000221C4">
        <w:rPr>
          <w:rFonts w:hint="eastAsia"/>
          <w:i/>
          <w:iCs/>
        </w:rPr>
        <w:instrText>V</w:instrText>
      </w:r>
      <w:r>
        <w:rPr>
          <w:rFonts w:hint="eastAsia"/>
          <w:vertAlign w:val="subscript"/>
        </w:rPr>
        <w:instrText>0</w:instrText>
      </w:r>
      <w:r>
        <w:rPr>
          <w:rFonts w:hint="eastAsia"/>
        </w:rPr>
        <w:instrText>,300)</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p</w:instrText>
      </w:r>
      <w:r>
        <w:rPr>
          <w:rFonts w:hint="eastAsia"/>
          <w:vertAlign w:val="subscript"/>
        </w:rPr>
        <w:instrText>0</w:instrText>
      </w:r>
      <w:r w:rsidRPr="000221C4">
        <w:rPr>
          <w:rFonts w:hint="eastAsia"/>
          <w:i/>
          <w:iCs/>
        </w:rPr>
        <w:instrText>V</w:instrText>
      </w:r>
      <w:r>
        <w:rPr>
          <w:rFonts w:hint="eastAsia"/>
          <w:vertAlign w:val="subscript"/>
        </w:rPr>
        <w:instrText>2</w:instrText>
      </w:r>
      <w:r>
        <w:rPr>
          <w:rFonts w:hint="eastAsia"/>
        </w:rPr>
        <w:instrText>,450)</w:instrText>
      </w:r>
      <w:r>
        <w:instrText xml:space="preserve"> </w:instrText>
      </w:r>
      <w:r>
        <w:fldChar w:fldCharType="separate"/>
      </w:r>
      <w:r>
        <w:fldChar w:fldCharType="end"/>
      </w:r>
    </w:p>
    <w:p w14:paraId="000CE36F" w14:textId="18398AA6" w:rsidR="006620D0" w:rsidRDefault="006620D0" w:rsidP="006620D0">
      <w:r w:rsidRPr="006620D0">
        <w:rPr>
          <w:rFonts w:hint="eastAsia"/>
          <w:i/>
          <w:iCs/>
        </w:rPr>
        <w:t>V</w:t>
      </w:r>
      <w:r>
        <w:rPr>
          <w:rFonts w:hint="eastAsia"/>
          <w:vertAlign w:val="subscript"/>
        </w:rPr>
        <w:t>2</w:t>
      </w:r>
      <w:r>
        <w:rPr>
          <w:rFonts w:hint="eastAsia"/>
        </w:rPr>
        <w:t xml:space="preserve"> = 1.2</w:t>
      </w:r>
      <w:r w:rsidRPr="006620D0">
        <w:rPr>
          <w:rFonts w:hint="eastAsia"/>
          <w:i/>
          <w:iCs/>
        </w:rPr>
        <w:t>V</w:t>
      </w:r>
      <w:r>
        <w:rPr>
          <w:rFonts w:hint="eastAsia"/>
          <w:vertAlign w:val="subscript"/>
        </w:rPr>
        <w:t>0</w:t>
      </w:r>
      <w:r>
        <w:tab/>
      </w:r>
      <w:r>
        <w:tab/>
      </w:r>
      <w:r>
        <w:tab/>
      </w:r>
      <w:r>
        <w:tab/>
      </w:r>
      <w:r>
        <w:tab/>
      </w:r>
      <w:r>
        <w:tab/>
      </w:r>
      <w:r>
        <w:tab/>
      </w:r>
      <w:r>
        <w:rPr>
          <w:rFonts w:hint="eastAsia"/>
        </w:rPr>
        <w:t>（</w:t>
      </w:r>
      <w:r>
        <w:rPr>
          <w:rFonts w:hint="eastAsia"/>
        </w:rPr>
        <w:t>1</w:t>
      </w:r>
      <w:r>
        <w:rPr>
          <w:rFonts w:hint="eastAsia"/>
        </w:rPr>
        <w:t>分）</w:t>
      </w:r>
    </w:p>
    <w:p w14:paraId="2E66ED0B" w14:textId="5F7B9C58" w:rsidR="001C6386" w:rsidRDefault="001C6386" w:rsidP="00D61DB9">
      <w:r>
        <w:rPr>
          <w:rFonts w:hint="eastAsia"/>
        </w:rPr>
        <w:t>由此可知，活塞可恰好运动至</w:t>
      </w:r>
      <w:r>
        <w:rPr>
          <w:rFonts w:hint="eastAsia"/>
        </w:rPr>
        <w:t>A</w:t>
      </w:r>
      <w:r>
        <w:rPr>
          <w:rFonts w:hint="eastAsia"/>
        </w:rPr>
        <w:t>处。</w:t>
      </w:r>
      <w:r w:rsidR="006620D0">
        <w:tab/>
      </w:r>
      <w:r>
        <w:rPr>
          <w:rFonts w:hint="eastAsia"/>
        </w:rPr>
        <w:t>（</w:t>
      </w:r>
      <w:r>
        <w:rPr>
          <w:rFonts w:hint="eastAsia"/>
        </w:rPr>
        <w:t>1</w:t>
      </w:r>
      <w:r>
        <w:rPr>
          <w:rFonts w:hint="eastAsia"/>
        </w:rPr>
        <w:t>分）</w:t>
      </w:r>
    </w:p>
    <w:p w14:paraId="5F5A651F" w14:textId="77777777" w:rsidR="006B7AD3" w:rsidRDefault="006B7AD3" w:rsidP="00D61DB9"/>
    <w:p w14:paraId="4B3D0A8C" w14:textId="77777777" w:rsidR="004F475A" w:rsidRPr="00FA675E" w:rsidRDefault="004F475A" w:rsidP="004F475A">
      <w:pPr>
        <w:pStyle w:val="2"/>
        <w:rPr>
          <w:rFonts w:asciiTheme="majorBidi" w:hAnsiTheme="majorBidi"/>
        </w:rPr>
      </w:pPr>
      <w:r w:rsidRPr="00FA675E">
        <w:rPr>
          <w:rFonts w:asciiTheme="majorBidi" w:hAnsiTheme="majorBidi"/>
        </w:rPr>
        <w:t>四、铂电阻（</w:t>
      </w:r>
      <w:r w:rsidRPr="00FA675E">
        <w:rPr>
          <w:rFonts w:asciiTheme="majorBidi" w:hAnsiTheme="majorBidi"/>
        </w:rPr>
        <w:t>12</w:t>
      </w:r>
      <w:r w:rsidRPr="00FA675E">
        <w:rPr>
          <w:rFonts w:asciiTheme="majorBidi" w:hAnsiTheme="majorBidi"/>
        </w:rPr>
        <w:t>分）</w:t>
      </w:r>
    </w:p>
    <w:p w14:paraId="32934C0E" w14:textId="2C623847" w:rsidR="001C6386" w:rsidRDefault="001C6386" w:rsidP="004F475A">
      <w:r>
        <w:rPr>
          <w:rFonts w:hint="eastAsia"/>
        </w:rPr>
        <w:t>1</w:t>
      </w:r>
      <w:r w:rsidR="004F475A">
        <w:rPr>
          <w:rFonts w:hint="eastAsia"/>
        </w:rPr>
        <w:t>．</w:t>
      </w:r>
      <w:r>
        <w:rPr>
          <w:rFonts w:hint="eastAsia"/>
        </w:rPr>
        <w:t>（</w:t>
      </w:r>
      <w:r>
        <w:rPr>
          <w:rFonts w:hint="eastAsia"/>
        </w:rPr>
        <w:t>1</w:t>
      </w:r>
      <w:r>
        <w:rPr>
          <w:rFonts w:hint="eastAsia"/>
        </w:rPr>
        <w:t>）</w:t>
      </w:r>
      <w:r>
        <w:rPr>
          <w:rFonts w:hint="eastAsia"/>
        </w:rPr>
        <w:t>22</w:t>
      </w:r>
      <w:r w:rsidR="004F475A">
        <w:tab/>
      </w:r>
      <w:r w:rsidR="004F475A">
        <w:tab/>
      </w:r>
      <w:r>
        <w:rPr>
          <w:rFonts w:hint="eastAsia"/>
        </w:rPr>
        <w:t>（</w:t>
      </w:r>
      <w:r>
        <w:rPr>
          <w:rFonts w:hint="eastAsia"/>
        </w:rPr>
        <w:t>2</w:t>
      </w:r>
      <w:r>
        <w:rPr>
          <w:rFonts w:hint="eastAsia"/>
        </w:rPr>
        <w:t>）</w:t>
      </w:r>
      <w:r>
        <w:rPr>
          <w:rFonts w:hint="eastAsia"/>
        </w:rPr>
        <w:t>B</w:t>
      </w:r>
    </w:p>
    <w:p w14:paraId="57D98D0D" w14:textId="05ABC89B" w:rsidR="001C6386" w:rsidRDefault="001C6386" w:rsidP="004F475A">
      <w:r>
        <w:rPr>
          <w:rFonts w:hint="eastAsia"/>
        </w:rPr>
        <w:t>2</w:t>
      </w:r>
      <w:r w:rsidR="004F475A">
        <w:rPr>
          <w:rFonts w:hint="eastAsia"/>
        </w:rPr>
        <w:t>．</w:t>
      </w:r>
      <w:r>
        <w:rPr>
          <w:rFonts w:hint="eastAsia"/>
        </w:rPr>
        <w:t>（</w:t>
      </w:r>
      <w:r>
        <w:rPr>
          <w:rFonts w:hint="eastAsia"/>
        </w:rPr>
        <w:t>1</w:t>
      </w:r>
      <w:r>
        <w:rPr>
          <w:rFonts w:hint="eastAsia"/>
        </w:rPr>
        <w:t>）</w:t>
      </w:r>
      <w:r w:rsidR="007B0794">
        <w:fldChar w:fldCharType="begin"/>
      </w:r>
      <w:r w:rsidR="007B0794">
        <w:instrText xml:space="preserve"> </w:instrText>
      </w:r>
      <w:r w:rsidR="007B0794">
        <w:rPr>
          <w:rFonts w:hint="eastAsia"/>
        </w:rPr>
        <w:instrText>EQ \F(</w:instrText>
      </w:r>
      <w:r w:rsidR="007B0794" w:rsidRPr="007B0794">
        <w:rPr>
          <w:rFonts w:hint="eastAsia"/>
          <w:i/>
          <w:iCs/>
        </w:rPr>
        <w:instrText>R</w:instrText>
      </w:r>
      <w:r w:rsidR="007B0794">
        <w:rPr>
          <w:rFonts w:hint="eastAsia"/>
          <w:vertAlign w:val="subscript"/>
        </w:rPr>
        <w:instrText>1</w:instrText>
      </w:r>
      <w:r w:rsidR="007B0794" w:rsidRPr="007B0794">
        <w:rPr>
          <w:rFonts w:hint="eastAsia"/>
          <w:i/>
          <w:iCs/>
        </w:rPr>
        <w:instrText>R</w:instrText>
      </w:r>
      <w:r w:rsidR="007B0794">
        <w:rPr>
          <w:rFonts w:hint="eastAsia"/>
          <w:vertAlign w:val="subscript"/>
        </w:rPr>
        <w:instrText>P</w:instrText>
      </w:r>
      <w:r w:rsidR="007B0794">
        <w:rPr>
          <w:rFonts w:hint="eastAsia"/>
        </w:rPr>
        <w:instrText>,</w:instrText>
      </w:r>
      <w:r w:rsidR="007B0794" w:rsidRPr="007B0794">
        <w:rPr>
          <w:rFonts w:hint="eastAsia"/>
          <w:i/>
          <w:iCs/>
        </w:rPr>
        <w:instrText>R</w:instrText>
      </w:r>
      <w:r w:rsidR="007B0794">
        <w:rPr>
          <w:rFonts w:hint="eastAsia"/>
          <w:vertAlign w:val="subscript"/>
        </w:rPr>
        <w:instrText>2</w:instrText>
      </w:r>
      <w:r w:rsidR="007B0794">
        <w:rPr>
          <w:rFonts w:hint="eastAsia"/>
        </w:rPr>
        <w:instrText>)</w:instrText>
      </w:r>
      <w:r w:rsidR="007B0794">
        <w:instrText xml:space="preserve"> </w:instrText>
      </w:r>
      <w:r w:rsidR="007B0794">
        <w:fldChar w:fldCharType="separate"/>
      </w:r>
      <w:r w:rsidR="007B0794">
        <w:fldChar w:fldCharType="end"/>
      </w:r>
      <w:r w:rsidR="004F475A">
        <w:tab/>
      </w:r>
      <w:r w:rsidR="004F475A">
        <w:tab/>
      </w:r>
      <w:r>
        <w:rPr>
          <w:rFonts w:hint="eastAsia"/>
        </w:rPr>
        <w:t>（</w:t>
      </w:r>
      <w:r>
        <w:rPr>
          <w:rFonts w:hint="eastAsia"/>
        </w:rPr>
        <w:t>2</w:t>
      </w:r>
      <w:r>
        <w:rPr>
          <w:rFonts w:hint="eastAsia"/>
        </w:rPr>
        <w:t>）</w:t>
      </w:r>
      <w:r w:rsidR="00C84129">
        <w:fldChar w:fldCharType="begin"/>
      </w:r>
      <w:r w:rsidR="00C84129">
        <w:instrText xml:space="preserve"> </w:instrText>
      </w:r>
      <w:r w:rsidR="00C84129">
        <w:rPr>
          <w:rFonts w:hint="eastAsia"/>
        </w:rPr>
        <w:instrText>EQ \F(2</w:instrText>
      </w:r>
      <w:r w:rsidR="00C84129" w:rsidRPr="00C84129">
        <w:rPr>
          <w:rFonts w:hint="eastAsia"/>
          <w:i/>
          <w:iCs/>
        </w:rPr>
        <w:instrText>k</w:instrText>
      </w:r>
      <w:r w:rsidR="00C84129">
        <w:rPr>
          <w:rFonts w:hint="eastAsia"/>
        </w:rPr>
        <w:instrText>,</w:instrText>
      </w:r>
      <w:r w:rsidR="00C84129" w:rsidRPr="00C84129">
        <w:rPr>
          <w:rFonts w:hint="eastAsia"/>
          <w:i/>
          <w:iCs/>
        </w:rPr>
        <w:instrText>I</w:instrText>
      </w:r>
      <w:r w:rsidR="00C84129">
        <w:rPr>
          <w:rFonts w:hint="eastAsia"/>
          <w:vertAlign w:val="subscript"/>
        </w:rPr>
        <w:instrText>0</w:instrText>
      </w:r>
      <w:r w:rsidR="00C84129" w:rsidRPr="00C84129">
        <w:rPr>
          <w:rFonts w:hint="eastAsia"/>
          <w:i/>
          <w:iCs/>
        </w:rPr>
        <w:instrText>R</w:instrText>
      </w:r>
      <w:r w:rsidR="00C84129">
        <w:rPr>
          <w:rFonts w:hint="eastAsia"/>
          <w:vertAlign w:val="subscript"/>
        </w:rPr>
        <w:instrText>0</w:instrText>
      </w:r>
      <w:r w:rsidR="00C84129">
        <w:rPr>
          <w:rFonts w:hint="eastAsia"/>
        </w:rPr>
        <w:instrText>)</w:instrText>
      </w:r>
      <w:r w:rsidR="00C84129">
        <w:instrText xml:space="preserve"> </w:instrText>
      </w:r>
      <w:r w:rsidR="00C84129">
        <w:fldChar w:fldCharType="separate"/>
      </w:r>
      <w:r w:rsidR="00C84129">
        <w:fldChar w:fldCharType="end"/>
      </w:r>
    </w:p>
    <w:p w14:paraId="696BB070" w14:textId="77777777" w:rsidR="003168F7" w:rsidRPr="003168F7" w:rsidRDefault="003168F7" w:rsidP="003168F7">
      <w:pPr>
        <w:rPr>
          <w:rFonts w:hint="eastAsia"/>
          <w:color w:val="EE0000"/>
          <w:vertAlign w:val="subscript"/>
        </w:rPr>
      </w:pPr>
      <w:r w:rsidRPr="003168F7">
        <w:rPr>
          <w:rFonts w:hint="eastAsia"/>
          <w:color w:val="EE0000"/>
        </w:rPr>
        <w:t>【解析】由于“</w:t>
      </w:r>
      <w:r w:rsidRPr="003168F7">
        <w:rPr>
          <w:rFonts w:hint="eastAsia"/>
          <w:i/>
          <w:iCs/>
          <w:color w:val="EE0000"/>
        </w:rPr>
        <w:t>R</w:t>
      </w:r>
      <w:r w:rsidRPr="003168F7">
        <w:rPr>
          <w:rFonts w:hint="eastAsia"/>
          <w:color w:val="EE0000"/>
          <w:vertAlign w:val="subscript"/>
        </w:rPr>
        <w:t>1</w:t>
      </w:r>
      <w:r w:rsidRPr="003168F7">
        <w:rPr>
          <w:rFonts w:hint="eastAsia"/>
          <w:color w:val="EE0000"/>
        </w:rPr>
        <w:t xml:space="preserve"> = </w:t>
      </w:r>
      <w:r w:rsidRPr="003168F7">
        <w:rPr>
          <w:rFonts w:hint="eastAsia"/>
          <w:i/>
          <w:iCs/>
          <w:color w:val="EE0000"/>
        </w:rPr>
        <w:t>R</w:t>
      </w:r>
      <w:r w:rsidRPr="003168F7">
        <w:rPr>
          <w:rFonts w:hint="eastAsia"/>
          <w:color w:val="EE0000"/>
          <w:vertAlign w:val="subscript"/>
        </w:rPr>
        <w:t>2</w:t>
      </w:r>
      <w:r w:rsidRPr="003168F7">
        <w:rPr>
          <w:color w:val="EE0000"/>
        </w:rPr>
        <w:t>且远大于</w:t>
      </w:r>
      <w:r w:rsidRPr="003168F7">
        <w:rPr>
          <w:rFonts w:hint="eastAsia"/>
          <w:i/>
          <w:iCs/>
          <w:color w:val="EE0000"/>
        </w:rPr>
        <w:t>R</w:t>
      </w:r>
      <w:r w:rsidRPr="003168F7">
        <w:rPr>
          <w:rFonts w:hint="eastAsia"/>
          <w:i/>
          <w:iCs/>
          <w:color w:val="EE0000"/>
          <w:vertAlign w:val="subscript"/>
        </w:rPr>
        <w:t>t</w:t>
      </w:r>
      <w:r w:rsidRPr="003168F7">
        <w:rPr>
          <w:rFonts w:hint="eastAsia"/>
          <w:color w:val="EE0000"/>
        </w:rPr>
        <w:t>和</w:t>
      </w:r>
      <w:r w:rsidRPr="003168F7">
        <w:rPr>
          <w:rFonts w:hint="eastAsia"/>
          <w:i/>
          <w:iCs/>
          <w:color w:val="EE0000"/>
        </w:rPr>
        <w:t>R</w:t>
      </w:r>
      <w:r w:rsidRPr="003168F7">
        <w:rPr>
          <w:rFonts w:hint="eastAsia"/>
          <w:color w:val="EE0000"/>
          <w:vertAlign w:val="subscript"/>
        </w:rPr>
        <w:t>P</w:t>
      </w:r>
      <w:r w:rsidRPr="003168F7">
        <w:rPr>
          <w:rFonts w:hint="eastAsia"/>
          <w:color w:val="EE0000"/>
        </w:rPr>
        <w:t>”，所以上下两条支路的电流近似都为</w:t>
      </w:r>
      <w:r w:rsidRPr="003168F7">
        <w:rPr>
          <w:rFonts w:hint="eastAsia"/>
          <w:i/>
          <w:iCs/>
          <w:color w:val="EE0000"/>
        </w:rPr>
        <w:t>I</w:t>
      </w:r>
      <w:r w:rsidRPr="003168F7">
        <w:rPr>
          <w:rFonts w:hint="eastAsia"/>
          <w:color w:val="EE0000"/>
          <w:vertAlign w:val="subscript"/>
        </w:rPr>
        <w:t>0</w:t>
      </w:r>
      <w:r w:rsidRPr="003168F7">
        <w:rPr>
          <w:rFonts w:hint="eastAsia"/>
          <w:color w:val="EE0000"/>
        </w:rPr>
        <w:t>/2</w:t>
      </w:r>
      <w:r w:rsidRPr="003168F7">
        <w:rPr>
          <w:rFonts w:hint="eastAsia"/>
          <w:color w:val="EE0000"/>
        </w:rPr>
        <w:t>。</w:t>
      </w:r>
      <w:r w:rsidRPr="003168F7">
        <w:rPr>
          <w:rFonts w:hint="eastAsia"/>
          <w:color w:val="EE0000"/>
        </w:rPr>
        <w:t>A</w:t>
      </w:r>
      <w:r w:rsidRPr="003168F7">
        <w:rPr>
          <w:rFonts w:hint="eastAsia"/>
          <w:color w:val="EE0000"/>
        </w:rPr>
        <w:t>、</w:t>
      </w:r>
      <w:r w:rsidRPr="003168F7">
        <w:rPr>
          <w:rFonts w:hint="eastAsia"/>
          <w:color w:val="EE0000"/>
        </w:rPr>
        <w:t>B</w:t>
      </w:r>
      <w:r w:rsidRPr="003168F7">
        <w:rPr>
          <w:rFonts w:hint="eastAsia"/>
          <w:color w:val="EE0000"/>
        </w:rPr>
        <w:t>两点间对应的电压为</w:t>
      </w:r>
      <w:r w:rsidRPr="003168F7">
        <w:rPr>
          <w:rFonts w:hint="eastAsia"/>
          <w:i/>
          <w:iCs/>
          <w:color w:val="EE0000"/>
        </w:rPr>
        <w:t>R</w:t>
      </w:r>
      <w:r w:rsidRPr="003168F7">
        <w:rPr>
          <w:rFonts w:hint="eastAsia"/>
          <w:color w:val="EE0000"/>
          <w:vertAlign w:val="subscript"/>
        </w:rPr>
        <w:t>t</w:t>
      </w:r>
      <w:r w:rsidRPr="003168F7">
        <w:rPr>
          <w:rFonts w:hint="eastAsia"/>
          <w:color w:val="EE0000"/>
        </w:rPr>
        <w:t>、</w:t>
      </w:r>
      <w:r w:rsidRPr="003168F7">
        <w:rPr>
          <w:rFonts w:hint="eastAsia"/>
          <w:i/>
          <w:iCs/>
          <w:color w:val="EE0000"/>
        </w:rPr>
        <w:t>R</w:t>
      </w:r>
      <w:r w:rsidRPr="003168F7">
        <w:rPr>
          <w:rFonts w:hint="eastAsia"/>
          <w:color w:val="EE0000"/>
          <w:vertAlign w:val="subscript"/>
        </w:rPr>
        <w:t>P</w:t>
      </w:r>
      <w:r w:rsidRPr="003168F7">
        <w:rPr>
          <w:rFonts w:hint="eastAsia"/>
          <w:color w:val="EE0000"/>
        </w:rPr>
        <w:t>上的电压之差，即</w:t>
      </w:r>
      <w:r w:rsidRPr="003168F7">
        <w:rPr>
          <w:rFonts w:hint="eastAsia"/>
          <w:i/>
          <w:iCs/>
          <w:color w:val="EE0000"/>
        </w:rPr>
        <w:t>U</w:t>
      </w:r>
      <w:r w:rsidRPr="003168F7">
        <w:rPr>
          <w:rFonts w:hint="eastAsia"/>
          <w:color w:val="EE0000"/>
        </w:rPr>
        <w:t xml:space="preserve"> = </w:t>
      </w:r>
      <w:r w:rsidRPr="003168F7">
        <w:rPr>
          <w:rFonts w:hint="eastAsia"/>
          <w:i/>
          <w:iCs/>
          <w:color w:val="EE0000"/>
        </w:rPr>
        <w:t>I</w:t>
      </w:r>
      <w:r w:rsidRPr="003168F7">
        <w:rPr>
          <w:rFonts w:hint="eastAsia"/>
          <w:color w:val="EE0000"/>
          <w:vertAlign w:val="subscript"/>
        </w:rPr>
        <w:t>0</w:t>
      </w:r>
      <w:r w:rsidRPr="003168F7">
        <w:rPr>
          <w:rFonts w:hint="eastAsia"/>
          <w:color w:val="EE0000"/>
        </w:rPr>
        <w:t>/2</w:t>
      </w:r>
      <w:r w:rsidRPr="003168F7">
        <w:rPr>
          <w:rFonts w:hint="eastAsia"/>
          <w:color w:val="EE0000"/>
        </w:rPr>
        <w:t>·（</w:t>
      </w:r>
      <w:r w:rsidRPr="003168F7">
        <w:rPr>
          <w:rFonts w:hint="eastAsia"/>
          <w:i/>
          <w:iCs/>
          <w:color w:val="EE0000"/>
        </w:rPr>
        <w:t>R</w:t>
      </w:r>
      <w:r w:rsidRPr="003168F7">
        <w:rPr>
          <w:rFonts w:hint="eastAsia"/>
          <w:color w:val="EE0000"/>
          <w:vertAlign w:val="subscript"/>
        </w:rPr>
        <w:t>t</w:t>
      </w:r>
      <w:r w:rsidRPr="003168F7">
        <w:rPr>
          <w:rFonts w:hint="eastAsia"/>
          <w:color w:val="EE0000"/>
        </w:rPr>
        <w:t xml:space="preserve"> </w:t>
      </w:r>
      <w:r w:rsidRPr="003168F7">
        <w:rPr>
          <w:color w:val="EE0000"/>
        </w:rPr>
        <w:t>–</w:t>
      </w:r>
      <w:r w:rsidRPr="003168F7">
        <w:rPr>
          <w:rFonts w:hint="eastAsia"/>
          <w:color w:val="EE0000"/>
        </w:rPr>
        <w:t xml:space="preserve"> </w:t>
      </w:r>
      <w:r w:rsidRPr="003168F7">
        <w:rPr>
          <w:rFonts w:hint="eastAsia"/>
          <w:i/>
          <w:iCs/>
          <w:color w:val="EE0000"/>
        </w:rPr>
        <w:t>R</w:t>
      </w:r>
      <w:r w:rsidRPr="003168F7">
        <w:rPr>
          <w:rFonts w:hint="eastAsia"/>
          <w:color w:val="EE0000"/>
          <w:vertAlign w:val="subscript"/>
        </w:rPr>
        <w:t>P</w:t>
      </w:r>
      <w:r w:rsidRPr="003168F7">
        <w:rPr>
          <w:rFonts w:hint="eastAsia"/>
          <w:color w:val="EE0000"/>
        </w:rPr>
        <w:t>）</w:t>
      </w:r>
      <w:r w:rsidRPr="003168F7">
        <w:rPr>
          <w:rFonts w:hint="eastAsia"/>
          <w:color w:val="EE0000"/>
        </w:rPr>
        <w:t xml:space="preserve">= </w:t>
      </w:r>
      <w:r w:rsidRPr="003168F7">
        <w:rPr>
          <w:rFonts w:hint="eastAsia"/>
          <w:i/>
          <w:iCs/>
          <w:color w:val="EE0000"/>
        </w:rPr>
        <w:t>I</w:t>
      </w:r>
      <w:r w:rsidRPr="003168F7">
        <w:rPr>
          <w:rFonts w:hint="eastAsia"/>
          <w:color w:val="EE0000"/>
          <w:vertAlign w:val="subscript"/>
        </w:rPr>
        <w:t>0</w:t>
      </w:r>
      <w:r w:rsidRPr="003168F7">
        <w:rPr>
          <w:rFonts w:hint="eastAsia"/>
          <w:color w:val="EE0000"/>
        </w:rPr>
        <w:t>/2</w:t>
      </w:r>
      <w:r w:rsidRPr="003168F7">
        <w:rPr>
          <w:rFonts w:hint="eastAsia"/>
          <w:color w:val="EE0000"/>
        </w:rPr>
        <w:t>·</w:t>
      </w:r>
      <w:r w:rsidRPr="003168F7">
        <w:rPr>
          <w:rFonts w:hint="eastAsia"/>
          <w:color w:val="EE0000"/>
        </w:rPr>
        <w:t>[</w:t>
      </w:r>
      <w:r w:rsidRPr="003168F7">
        <w:rPr>
          <w:rFonts w:asciiTheme="majorBidi" w:hAnsiTheme="majorBidi" w:cstheme="majorBidi"/>
          <w:i/>
          <w:iCs/>
          <w:color w:val="EE0000"/>
        </w:rPr>
        <w:t>R</w:t>
      </w:r>
      <w:r w:rsidRPr="003168F7">
        <w:rPr>
          <w:rFonts w:asciiTheme="majorBidi" w:hAnsiTheme="majorBidi" w:cstheme="majorBidi"/>
          <w:color w:val="EE0000"/>
          <w:vertAlign w:val="subscript"/>
        </w:rPr>
        <w:t>0</w:t>
      </w:r>
      <w:r w:rsidRPr="003168F7">
        <w:rPr>
          <w:rFonts w:asciiTheme="majorBidi" w:hAnsiTheme="majorBidi" w:cstheme="majorBidi"/>
          <w:color w:val="EE0000"/>
        </w:rPr>
        <w:t>（</w:t>
      </w:r>
      <w:r w:rsidRPr="003168F7">
        <w:rPr>
          <w:rFonts w:asciiTheme="majorBidi" w:hAnsiTheme="majorBidi" w:cstheme="majorBidi"/>
          <w:color w:val="EE0000"/>
        </w:rPr>
        <w:t>1 +</w:t>
      </w:r>
      <w:r w:rsidRPr="003168F7">
        <w:rPr>
          <w:rFonts w:asciiTheme="majorBidi" w:hAnsiTheme="majorBidi" w:cstheme="majorBidi"/>
          <w:i/>
          <w:iCs/>
          <w:color w:val="EE0000"/>
        </w:rPr>
        <w:t xml:space="preserve"> αt</w:t>
      </w:r>
      <w:r w:rsidRPr="003168F7">
        <w:rPr>
          <w:rFonts w:asciiTheme="majorBidi" w:hAnsiTheme="majorBidi" w:cstheme="majorBidi"/>
          <w:color w:val="EE0000"/>
        </w:rPr>
        <w:t>）</w:t>
      </w:r>
      <w:r w:rsidRPr="003168F7">
        <w:rPr>
          <w:rFonts w:hint="eastAsia"/>
          <w:color w:val="EE0000"/>
        </w:rPr>
        <w:t xml:space="preserve"> </w:t>
      </w:r>
      <w:r w:rsidRPr="003168F7">
        <w:rPr>
          <w:color w:val="EE0000"/>
        </w:rPr>
        <w:t>–</w:t>
      </w:r>
      <w:r w:rsidRPr="003168F7">
        <w:rPr>
          <w:rFonts w:hint="eastAsia"/>
          <w:color w:val="EE0000"/>
        </w:rPr>
        <w:t xml:space="preserve"> </w:t>
      </w:r>
      <w:r w:rsidRPr="003168F7">
        <w:rPr>
          <w:rFonts w:hint="eastAsia"/>
          <w:i/>
          <w:iCs/>
          <w:color w:val="EE0000"/>
        </w:rPr>
        <w:t>R</w:t>
      </w:r>
      <w:r w:rsidRPr="003168F7">
        <w:rPr>
          <w:rFonts w:hint="eastAsia"/>
          <w:color w:val="EE0000"/>
          <w:vertAlign w:val="subscript"/>
        </w:rPr>
        <w:t>0</w:t>
      </w:r>
      <w:r w:rsidRPr="003168F7">
        <w:rPr>
          <w:rFonts w:hint="eastAsia"/>
          <w:color w:val="EE0000"/>
        </w:rPr>
        <w:t xml:space="preserve">] = </w:t>
      </w:r>
      <w:r w:rsidRPr="003168F7">
        <w:rPr>
          <w:rFonts w:hint="eastAsia"/>
          <w:i/>
          <w:iCs/>
          <w:color w:val="EE0000"/>
        </w:rPr>
        <w:t>I</w:t>
      </w:r>
      <w:r w:rsidRPr="003168F7">
        <w:rPr>
          <w:rFonts w:hint="eastAsia"/>
          <w:color w:val="EE0000"/>
          <w:vertAlign w:val="subscript"/>
        </w:rPr>
        <w:t>0</w:t>
      </w:r>
      <w:r w:rsidRPr="003168F7">
        <w:rPr>
          <w:rFonts w:hint="eastAsia"/>
          <w:i/>
          <w:iCs/>
          <w:color w:val="EE0000"/>
        </w:rPr>
        <w:t>R</w:t>
      </w:r>
      <w:r w:rsidRPr="003168F7">
        <w:rPr>
          <w:rFonts w:hint="eastAsia"/>
          <w:color w:val="EE0000"/>
          <w:vertAlign w:val="subscript"/>
        </w:rPr>
        <w:t>0</w:t>
      </w:r>
      <w:r w:rsidRPr="003168F7">
        <w:rPr>
          <w:rFonts w:asciiTheme="majorBidi" w:hAnsiTheme="majorBidi" w:cstheme="majorBidi"/>
          <w:i/>
          <w:iCs/>
          <w:color w:val="EE0000"/>
        </w:rPr>
        <w:t>αt</w:t>
      </w:r>
      <w:r w:rsidRPr="003168F7">
        <w:rPr>
          <w:rFonts w:asciiTheme="majorBidi" w:hAnsiTheme="majorBidi" w:cstheme="majorBidi" w:hint="eastAsia"/>
          <w:color w:val="EE0000"/>
        </w:rPr>
        <w:t>/2</w:t>
      </w:r>
      <w:r w:rsidRPr="003168F7">
        <w:rPr>
          <w:rFonts w:asciiTheme="majorBidi" w:hAnsiTheme="majorBidi" w:cstheme="majorBidi" w:hint="eastAsia"/>
          <w:color w:val="EE0000"/>
        </w:rPr>
        <w:t>，对应图像的斜率</w:t>
      </w:r>
      <w:r w:rsidRPr="003168F7">
        <w:rPr>
          <w:rFonts w:asciiTheme="majorBidi" w:hAnsiTheme="majorBidi" w:cstheme="majorBidi" w:hint="eastAsia"/>
          <w:i/>
          <w:iCs/>
          <w:color w:val="EE0000"/>
        </w:rPr>
        <w:t>k</w:t>
      </w:r>
      <w:r w:rsidRPr="003168F7">
        <w:rPr>
          <w:rFonts w:asciiTheme="majorBidi" w:hAnsiTheme="majorBidi" w:cstheme="majorBidi" w:hint="eastAsia"/>
          <w:color w:val="EE0000"/>
        </w:rPr>
        <w:t xml:space="preserve"> = </w:t>
      </w:r>
      <w:r w:rsidRPr="003168F7">
        <w:rPr>
          <w:rFonts w:asciiTheme="majorBidi" w:hAnsiTheme="majorBidi" w:cstheme="majorBidi"/>
          <w:color w:val="EE0000"/>
        </w:rPr>
        <w:fldChar w:fldCharType="begin"/>
      </w:r>
      <w:r w:rsidRPr="003168F7">
        <w:rPr>
          <w:rFonts w:asciiTheme="majorBidi" w:hAnsiTheme="majorBidi" w:cstheme="majorBidi"/>
          <w:color w:val="EE0000"/>
        </w:rPr>
        <w:instrText xml:space="preserve"> </w:instrText>
      </w:r>
      <w:r w:rsidRPr="003168F7">
        <w:rPr>
          <w:rFonts w:asciiTheme="majorBidi" w:hAnsiTheme="majorBidi" w:cstheme="majorBidi" w:hint="eastAsia"/>
          <w:color w:val="EE0000"/>
        </w:rPr>
        <w:instrText>EQ \F(</w:instrText>
      </w:r>
      <w:r w:rsidRPr="003168F7">
        <w:rPr>
          <w:rFonts w:asciiTheme="majorBidi" w:hAnsiTheme="majorBidi" w:cstheme="majorBidi"/>
          <w:color w:val="EE0000"/>
        </w:rPr>
        <w:instrText>Δ</w:instrText>
      </w:r>
      <w:r w:rsidRPr="003168F7">
        <w:rPr>
          <w:rFonts w:asciiTheme="majorBidi" w:hAnsiTheme="majorBidi" w:cstheme="majorBidi" w:hint="eastAsia"/>
          <w:i/>
          <w:iCs/>
          <w:color w:val="EE0000"/>
        </w:rPr>
        <w:instrText>U</w:instrText>
      </w:r>
      <w:r w:rsidRPr="003168F7">
        <w:rPr>
          <w:rFonts w:asciiTheme="majorBidi" w:hAnsiTheme="majorBidi" w:cstheme="majorBidi" w:hint="eastAsia"/>
          <w:color w:val="EE0000"/>
        </w:rPr>
        <w:instrText>,</w:instrText>
      </w:r>
      <w:r w:rsidRPr="003168F7">
        <w:rPr>
          <w:rFonts w:asciiTheme="majorBidi" w:hAnsiTheme="majorBidi" w:cstheme="majorBidi"/>
          <w:color w:val="EE0000"/>
        </w:rPr>
        <w:instrText>Δ</w:instrText>
      </w:r>
      <w:r w:rsidRPr="003168F7">
        <w:rPr>
          <w:rFonts w:asciiTheme="majorBidi" w:hAnsiTheme="majorBidi" w:cstheme="majorBidi" w:hint="eastAsia"/>
          <w:i/>
          <w:iCs/>
          <w:color w:val="EE0000"/>
        </w:rPr>
        <w:instrText>t</w:instrText>
      </w:r>
      <w:r w:rsidRPr="003168F7">
        <w:rPr>
          <w:rFonts w:asciiTheme="majorBidi" w:hAnsiTheme="majorBidi" w:cstheme="majorBidi" w:hint="eastAsia"/>
          <w:color w:val="EE0000"/>
        </w:rPr>
        <w:instrText>)</w:instrText>
      </w:r>
      <w:r w:rsidRPr="003168F7">
        <w:rPr>
          <w:rFonts w:asciiTheme="majorBidi" w:hAnsiTheme="majorBidi" w:cstheme="majorBidi"/>
          <w:color w:val="EE0000"/>
        </w:rPr>
        <w:instrText xml:space="preserve"> </w:instrText>
      </w:r>
      <w:r w:rsidRPr="003168F7">
        <w:rPr>
          <w:rFonts w:asciiTheme="majorBidi" w:hAnsiTheme="majorBidi" w:cstheme="majorBidi"/>
          <w:color w:val="EE0000"/>
        </w:rPr>
        <w:fldChar w:fldCharType="separate"/>
      </w:r>
      <w:r w:rsidRPr="003168F7">
        <w:rPr>
          <w:rFonts w:asciiTheme="majorBidi" w:hAnsiTheme="majorBidi" w:cstheme="majorBidi"/>
          <w:color w:val="EE0000"/>
        </w:rPr>
        <w:fldChar w:fldCharType="end"/>
      </w:r>
      <w:r w:rsidRPr="003168F7">
        <w:rPr>
          <w:rFonts w:asciiTheme="majorBidi" w:hAnsiTheme="majorBidi" w:cstheme="majorBidi" w:hint="eastAsia"/>
          <w:color w:val="EE0000"/>
        </w:rPr>
        <w:t xml:space="preserve">= </w:t>
      </w:r>
      <w:r w:rsidRPr="003168F7">
        <w:rPr>
          <w:color w:val="EE0000"/>
        </w:rPr>
        <w:fldChar w:fldCharType="begin"/>
      </w:r>
      <w:r w:rsidRPr="003168F7">
        <w:rPr>
          <w:color w:val="EE0000"/>
        </w:rPr>
        <w:instrText xml:space="preserve"> </w:instrText>
      </w:r>
      <w:r w:rsidRPr="003168F7">
        <w:rPr>
          <w:rFonts w:hint="eastAsia"/>
          <w:color w:val="EE0000"/>
        </w:rPr>
        <w:instrText>EQ \F(</w:instrText>
      </w:r>
      <w:r w:rsidRPr="003168F7">
        <w:rPr>
          <w:rFonts w:hint="eastAsia"/>
          <w:i/>
          <w:iCs/>
          <w:color w:val="EE0000"/>
        </w:rPr>
        <w:instrText>I</w:instrText>
      </w:r>
      <w:r w:rsidRPr="003168F7">
        <w:rPr>
          <w:rFonts w:hint="eastAsia"/>
          <w:color w:val="EE0000"/>
          <w:vertAlign w:val="subscript"/>
        </w:rPr>
        <w:instrText>0</w:instrText>
      </w:r>
      <w:r w:rsidRPr="003168F7">
        <w:rPr>
          <w:rFonts w:hint="eastAsia"/>
          <w:i/>
          <w:iCs/>
          <w:color w:val="EE0000"/>
        </w:rPr>
        <w:instrText>R</w:instrText>
      </w:r>
      <w:r w:rsidRPr="003168F7">
        <w:rPr>
          <w:rFonts w:hint="eastAsia"/>
          <w:color w:val="EE0000"/>
          <w:vertAlign w:val="subscript"/>
        </w:rPr>
        <w:instrText>0</w:instrText>
      </w:r>
      <w:r w:rsidRPr="003168F7">
        <w:rPr>
          <w:rFonts w:asciiTheme="majorBidi" w:hAnsiTheme="majorBidi" w:cstheme="majorBidi"/>
          <w:i/>
          <w:iCs/>
          <w:color w:val="EE0000"/>
        </w:rPr>
        <w:instrText>α</w:instrText>
      </w:r>
      <w:r w:rsidRPr="003168F7">
        <w:rPr>
          <w:rFonts w:hint="eastAsia"/>
          <w:color w:val="EE0000"/>
        </w:rPr>
        <w:instrText>,2)</w:instrText>
      </w:r>
      <w:r w:rsidRPr="003168F7">
        <w:rPr>
          <w:color w:val="EE0000"/>
        </w:rPr>
        <w:instrText xml:space="preserve"> </w:instrText>
      </w:r>
      <w:r w:rsidRPr="003168F7">
        <w:rPr>
          <w:color w:val="EE0000"/>
        </w:rPr>
        <w:fldChar w:fldCharType="separate"/>
      </w:r>
      <w:r w:rsidRPr="003168F7">
        <w:rPr>
          <w:color w:val="EE0000"/>
        </w:rPr>
        <w:fldChar w:fldCharType="end"/>
      </w:r>
      <w:r w:rsidRPr="003168F7">
        <w:rPr>
          <w:rFonts w:hint="eastAsia"/>
          <w:color w:val="EE0000"/>
        </w:rPr>
        <w:t>，得</w:t>
      </w:r>
      <w:r w:rsidRPr="003168F7">
        <w:rPr>
          <w:rFonts w:asciiTheme="majorBidi" w:hAnsiTheme="majorBidi" w:cstheme="majorBidi"/>
          <w:i/>
          <w:iCs/>
          <w:color w:val="EE0000"/>
        </w:rPr>
        <w:t>α</w:t>
      </w:r>
      <w:r w:rsidRPr="003168F7">
        <w:rPr>
          <w:rFonts w:asciiTheme="majorBidi" w:hAnsiTheme="majorBidi" w:cstheme="majorBidi" w:hint="eastAsia"/>
          <w:color w:val="EE0000"/>
        </w:rPr>
        <w:t xml:space="preserve"> = </w:t>
      </w:r>
      <w:r w:rsidRPr="003168F7">
        <w:rPr>
          <w:color w:val="EE0000"/>
        </w:rPr>
        <w:fldChar w:fldCharType="begin"/>
      </w:r>
      <w:r w:rsidRPr="003168F7">
        <w:rPr>
          <w:color w:val="EE0000"/>
        </w:rPr>
        <w:instrText xml:space="preserve"> </w:instrText>
      </w:r>
      <w:r w:rsidRPr="003168F7">
        <w:rPr>
          <w:rFonts w:hint="eastAsia"/>
          <w:color w:val="EE0000"/>
        </w:rPr>
        <w:instrText>EQ \F(2</w:instrText>
      </w:r>
      <w:r w:rsidRPr="003168F7">
        <w:rPr>
          <w:rFonts w:hint="eastAsia"/>
          <w:i/>
          <w:iCs/>
          <w:color w:val="EE0000"/>
        </w:rPr>
        <w:instrText>k</w:instrText>
      </w:r>
      <w:r w:rsidRPr="003168F7">
        <w:rPr>
          <w:rFonts w:hint="eastAsia"/>
          <w:color w:val="EE0000"/>
        </w:rPr>
        <w:instrText>,</w:instrText>
      </w:r>
      <w:r w:rsidRPr="003168F7">
        <w:rPr>
          <w:rFonts w:hint="eastAsia"/>
          <w:i/>
          <w:iCs/>
          <w:color w:val="EE0000"/>
        </w:rPr>
        <w:instrText>I</w:instrText>
      </w:r>
      <w:r w:rsidRPr="003168F7">
        <w:rPr>
          <w:rFonts w:hint="eastAsia"/>
          <w:color w:val="EE0000"/>
          <w:vertAlign w:val="subscript"/>
        </w:rPr>
        <w:instrText>0</w:instrText>
      </w:r>
      <w:r w:rsidRPr="003168F7">
        <w:rPr>
          <w:rFonts w:hint="eastAsia"/>
          <w:i/>
          <w:iCs/>
          <w:color w:val="EE0000"/>
        </w:rPr>
        <w:instrText>R</w:instrText>
      </w:r>
      <w:r w:rsidRPr="003168F7">
        <w:rPr>
          <w:rFonts w:hint="eastAsia"/>
          <w:color w:val="EE0000"/>
          <w:vertAlign w:val="subscript"/>
        </w:rPr>
        <w:instrText>0</w:instrText>
      </w:r>
      <w:r w:rsidRPr="003168F7">
        <w:rPr>
          <w:rFonts w:hint="eastAsia"/>
          <w:color w:val="EE0000"/>
        </w:rPr>
        <w:instrText>)</w:instrText>
      </w:r>
      <w:r w:rsidRPr="003168F7">
        <w:rPr>
          <w:color w:val="EE0000"/>
        </w:rPr>
        <w:instrText xml:space="preserve"> </w:instrText>
      </w:r>
      <w:r w:rsidRPr="003168F7">
        <w:rPr>
          <w:color w:val="EE0000"/>
        </w:rPr>
        <w:fldChar w:fldCharType="separate"/>
      </w:r>
      <w:r w:rsidRPr="003168F7">
        <w:rPr>
          <w:color w:val="EE0000"/>
        </w:rPr>
        <w:fldChar w:fldCharType="end"/>
      </w:r>
      <w:r w:rsidRPr="003168F7">
        <w:rPr>
          <w:rFonts w:hint="eastAsia"/>
          <w:color w:val="EE0000"/>
        </w:rPr>
        <w:t>。</w:t>
      </w:r>
    </w:p>
    <w:p w14:paraId="50050F01" w14:textId="77777777" w:rsidR="001C6386" w:rsidRDefault="001C6386" w:rsidP="00D61DB9">
      <w:pPr>
        <w:rPr>
          <w:rFonts w:hAnsi="黑体" w:hint="eastAsia"/>
          <w:sz w:val="24"/>
        </w:rPr>
      </w:pPr>
    </w:p>
    <w:p w14:paraId="1C7EC5AA" w14:textId="77777777" w:rsidR="003168F7" w:rsidRDefault="003168F7">
      <w:pPr>
        <w:widowControl/>
        <w:jc w:val="left"/>
        <w:rPr>
          <w:rFonts w:eastAsia="黑体" w:cstheme="majorBidi"/>
          <w:bCs/>
          <w:szCs w:val="32"/>
        </w:rPr>
      </w:pPr>
      <w:r>
        <w:br w:type="page"/>
      </w:r>
    </w:p>
    <w:p w14:paraId="088260B1" w14:textId="22010738" w:rsidR="004F475A" w:rsidRDefault="004F475A" w:rsidP="004F475A">
      <w:pPr>
        <w:pStyle w:val="2"/>
      </w:pPr>
      <w:r>
        <w:rPr>
          <w:rFonts w:hint="eastAsia"/>
        </w:rPr>
        <w:lastRenderedPageBreak/>
        <w:t>五、人造卫星和航天器（</w:t>
      </w:r>
      <w:r>
        <w:rPr>
          <w:rFonts w:hint="eastAsia"/>
        </w:rPr>
        <w:t>18</w:t>
      </w:r>
      <w:r>
        <w:rPr>
          <w:rFonts w:hint="eastAsia"/>
        </w:rPr>
        <w:t>分）</w:t>
      </w:r>
    </w:p>
    <w:p w14:paraId="3121FF8F" w14:textId="0937C7FD" w:rsidR="004F475A" w:rsidRDefault="001C6386" w:rsidP="004F475A">
      <w:r>
        <w:rPr>
          <w:rFonts w:hint="eastAsia"/>
        </w:rPr>
        <w:t>1</w:t>
      </w:r>
      <w:r w:rsidR="00C84129">
        <w:rPr>
          <w:rFonts w:hint="eastAsia"/>
        </w:rPr>
        <w:t>．</w:t>
      </w:r>
      <w:r>
        <w:rPr>
          <w:rFonts w:hint="eastAsia"/>
        </w:rPr>
        <w:t>A</w:t>
      </w:r>
    </w:p>
    <w:p w14:paraId="5A99D01B" w14:textId="77777777" w:rsidR="00C84129" w:rsidRDefault="001C6386" w:rsidP="004F475A">
      <w:r>
        <w:rPr>
          <w:rFonts w:hint="eastAsia"/>
        </w:rPr>
        <w:t>2</w:t>
      </w:r>
      <w:r w:rsidR="00C84129">
        <w:rPr>
          <w:rFonts w:hint="eastAsia"/>
        </w:rPr>
        <w:t>．</w:t>
      </w:r>
      <w:r>
        <w:rPr>
          <w:rFonts w:hint="eastAsia"/>
        </w:rPr>
        <w:t>42</w:t>
      </w:r>
      <w:r w:rsidRPr="00C84129">
        <w:rPr>
          <w:rFonts w:asciiTheme="majorBidi" w:hAnsiTheme="majorBidi" w:cstheme="majorBidi"/>
        </w:rPr>
        <w:t>°</w:t>
      </w:r>
      <w:r>
        <w:rPr>
          <w:rFonts w:hint="eastAsia"/>
        </w:rPr>
        <w:t>；</w:t>
      </w:r>
      <w:r>
        <w:rPr>
          <w:rFonts w:hint="eastAsia"/>
        </w:rPr>
        <w:t>1.5</w:t>
      </w:r>
      <w:r w:rsidRPr="00C84129">
        <w:rPr>
          <w:rFonts w:asciiTheme="majorBidi" w:hAnsiTheme="majorBidi" w:cstheme="majorBidi"/>
        </w:rPr>
        <w:t>×</w:t>
      </w:r>
      <w:r>
        <w:rPr>
          <w:rFonts w:hint="eastAsia"/>
        </w:rPr>
        <w:t>10</w:t>
      </w:r>
      <w:r>
        <w:rPr>
          <w:rFonts w:hint="eastAsia"/>
          <w:vertAlign w:val="superscript"/>
        </w:rPr>
        <w:t>14</w:t>
      </w:r>
    </w:p>
    <w:p w14:paraId="36D7A9A0" w14:textId="503CD807" w:rsidR="001C6386" w:rsidRDefault="001C6386" w:rsidP="004F475A">
      <w:r>
        <w:rPr>
          <w:rFonts w:hint="eastAsia"/>
        </w:rPr>
        <w:t>3</w:t>
      </w:r>
      <w:r w:rsidR="00C84129">
        <w:rPr>
          <w:rFonts w:hint="eastAsia"/>
        </w:rPr>
        <w:t>．</w:t>
      </w:r>
      <w:r w:rsidR="000221C4">
        <w:fldChar w:fldCharType="begin"/>
      </w:r>
      <w:r w:rsidR="000221C4">
        <w:instrText xml:space="preserve"> </w:instrText>
      </w:r>
      <w:r w:rsidR="000221C4">
        <w:rPr>
          <w:rFonts w:hint="eastAsia"/>
        </w:rPr>
        <w:instrText>EQ \F(</w:instrText>
      </w:r>
      <w:r w:rsidR="000221C4" w:rsidRPr="000221C4">
        <w:rPr>
          <w:rFonts w:hint="eastAsia"/>
          <w:i/>
          <w:iCs/>
        </w:rPr>
        <w:instrText>E</w:instrText>
      </w:r>
      <w:r w:rsidR="000221C4">
        <w:rPr>
          <w:rFonts w:hint="eastAsia"/>
          <w:vertAlign w:val="subscript"/>
        </w:rPr>
        <w:instrText>0</w:instrText>
      </w:r>
      <w:r w:rsidR="000221C4">
        <w:rPr>
          <w:rFonts w:hint="eastAsia"/>
        </w:rPr>
        <w:instrText>,</w:instrText>
      </w:r>
      <w:r w:rsidR="000221C4" w:rsidRPr="000221C4">
        <w:rPr>
          <w:rFonts w:hint="eastAsia"/>
          <w:i/>
          <w:iCs/>
        </w:rPr>
        <w:instrText>c</w:instrText>
      </w:r>
      <w:r w:rsidR="000221C4">
        <w:rPr>
          <w:rFonts w:hint="eastAsia"/>
        </w:rPr>
        <w:instrText>)</w:instrText>
      </w:r>
      <w:r w:rsidR="000221C4">
        <w:instrText xml:space="preserve"> </w:instrText>
      </w:r>
      <w:r w:rsidR="000221C4">
        <w:fldChar w:fldCharType="separate"/>
      </w:r>
      <w:r w:rsidR="000221C4">
        <w:fldChar w:fldCharType="end"/>
      </w:r>
      <w:r>
        <w:rPr>
          <w:rFonts w:hint="eastAsia"/>
        </w:rPr>
        <w:t>；</w:t>
      </w:r>
      <w:r w:rsidR="000221C4">
        <w:fldChar w:fldCharType="begin"/>
      </w:r>
      <w:r w:rsidR="000221C4">
        <w:instrText xml:space="preserve"> </w:instrText>
      </w:r>
      <w:r w:rsidR="000221C4">
        <w:rPr>
          <w:rFonts w:hint="eastAsia"/>
        </w:rPr>
        <w:instrText>EQ \F(2</w:instrText>
      </w:r>
      <w:r w:rsidR="000221C4" w:rsidRPr="000221C4">
        <w:rPr>
          <w:rFonts w:hint="eastAsia"/>
          <w:i/>
          <w:iCs/>
        </w:rPr>
        <w:instrText>ES</w:instrText>
      </w:r>
      <w:r w:rsidR="000221C4">
        <w:rPr>
          <w:rFonts w:hint="eastAsia"/>
        </w:rPr>
        <w:instrText>,</w:instrText>
      </w:r>
      <w:r w:rsidR="000221C4" w:rsidRPr="000221C4">
        <w:rPr>
          <w:rFonts w:hint="eastAsia"/>
          <w:i/>
          <w:iCs/>
        </w:rPr>
        <w:instrText>mc</w:instrText>
      </w:r>
      <w:r w:rsidR="000221C4">
        <w:rPr>
          <w:rFonts w:hint="eastAsia"/>
          <w:i/>
          <w:iCs/>
        </w:rPr>
        <w:instrText>t</w:instrText>
      </w:r>
      <w:r w:rsidR="000221C4">
        <w:rPr>
          <w:rFonts w:hint="eastAsia"/>
        </w:rPr>
        <w:instrText>)</w:instrText>
      </w:r>
      <w:r w:rsidR="000221C4">
        <w:instrText xml:space="preserve"> </w:instrText>
      </w:r>
      <w:r w:rsidR="000221C4">
        <w:fldChar w:fldCharType="separate"/>
      </w:r>
      <w:r w:rsidR="000221C4">
        <w:fldChar w:fldCharType="end"/>
      </w:r>
    </w:p>
    <w:p w14:paraId="0A93336C" w14:textId="124961C8" w:rsidR="001C6386" w:rsidRDefault="00201A1D" w:rsidP="004F475A">
      <w:r>
        <w:rPr>
          <w:rFonts w:hint="eastAsia"/>
        </w:rPr>
        <w:t>4</w:t>
      </w:r>
      <w:r>
        <w:rPr>
          <w:rFonts w:hint="eastAsia"/>
        </w:rPr>
        <w:t>．</w:t>
      </w:r>
      <w:r w:rsidR="001C6386">
        <w:rPr>
          <w:rFonts w:hint="eastAsia"/>
        </w:rPr>
        <w:t>（</w:t>
      </w:r>
      <w:r w:rsidR="001C6386">
        <w:rPr>
          <w:rFonts w:hint="eastAsia"/>
        </w:rPr>
        <w:t>1</w:t>
      </w:r>
      <w:r w:rsidR="001C6386">
        <w:rPr>
          <w:rFonts w:hint="eastAsia"/>
        </w:rPr>
        <w:t>）</w:t>
      </w:r>
      <w:r w:rsidR="001C6386">
        <w:rPr>
          <w:rFonts w:hint="eastAsia"/>
        </w:rPr>
        <w:t>A</w:t>
      </w:r>
    </w:p>
    <w:p w14:paraId="4C2876F9" w14:textId="6105F2E0" w:rsidR="001C6386" w:rsidRDefault="006B7AD3" w:rsidP="004F475A">
      <w:r>
        <w:rPr>
          <w:noProof/>
          <w:lang w:val="zh-CN"/>
        </w:rPr>
        <mc:AlternateContent>
          <mc:Choice Requires="wpg">
            <w:drawing>
              <wp:anchor distT="0" distB="0" distL="114300" distR="114300" simplePos="0" relativeHeight="251733504" behindDoc="0" locked="0" layoutInCell="1" allowOverlap="1" wp14:anchorId="7426DC53" wp14:editId="7F455C4E">
                <wp:simplePos x="0" y="0"/>
                <wp:positionH relativeFrom="column">
                  <wp:posOffset>3615465</wp:posOffset>
                </wp:positionH>
                <wp:positionV relativeFrom="paragraph">
                  <wp:posOffset>47160</wp:posOffset>
                </wp:positionV>
                <wp:extent cx="1586230" cy="1557655"/>
                <wp:effectExtent l="0" t="0" r="0" b="23495"/>
                <wp:wrapSquare wrapText="bothSides"/>
                <wp:docPr id="2137759549" name="组合 52"/>
                <wp:cNvGraphicFramePr/>
                <a:graphic xmlns:a="http://schemas.openxmlformats.org/drawingml/2006/main">
                  <a:graphicData uri="http://schemas.microsoft.com/office/word/2010/wordprocessingGroup">
                    <wpg:wgp>
                      <wpg:cNvGrpSpPr/>
                      <wpg:grpSpPr>
                        <a:xfrm>
                          <a:off x="0" y="0"/>
                          <a:ext cx="1586230" cy="1557655"/>
                          <a:chOff x="1676005" y="-1745818"/>
                          <a:chExt cx="1587130" cy="1559365"/>
                        </a:xfrm>
                      </wpg:grpSpPr>
                      <wpg:grpSp>
                        <wpg:cNvPr id="1053268239" name="组合 51"/>
                        <wpg:cNvGrpSpPr/>
                        <wpg:grpSpPr>
                          <a:xfrm>
                            <a:off x="1676005" y="-1699939"/>
                            <a:ext cx="1587130" cy="1513486"/>
                            <a:chOff x="1676005" y="-1699939"/>
                            <a:chExt cx="1587130" cy="1513486"/>
                          </a:xfrm>
                        </wpg:grpSpPr>
                        <wps:wsp>
                          <wps:cNvPr id="1741408155" name="椭圆 49"/>
                          <wps:cNvSpPr/>
                          <wps:spPr>
                            <a:xfrm>
                              <a:off x="1987469" y="-1545139"/>
                              <a:ext cx="964376" cy="128201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3570070" name="椭圆 49"/>
                          <wps:cNvSpPr/>
                          <wps:spPr>
                            <a:xfrm>
                              <a:off x="2337896" y="-701077"/>
                              <a:ext cx="263512" cy="263451"/>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301495" name="直接连接符 50"/>
                          <wps:cNvCnPr/>
                          <wps:spPr>
                            <a:xfrm>
                              <a:off x="1676005" y="-569786"/>
                              <a:ext cx="158713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88894068" name="直接连接符 50"/>
                          <wps:cNvCnPr/>
                          <wps:spPr>
                            <a:xfrm>
                              <a:off x="2470022" y="-1699939"/>
                              <a:ext cx="0" cy="151348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59789226" name="直接连接符 50"/>
                          <wps:cNvCnPr/>
                          <wps:spPr>
                            <a:xfrm>
                              <a:off x="2458277" y="-1545160"/>
                              <a:ext cx="349359"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18398246" name="直接连接符 50"/>
                          <wps:cNvCnPr/>
                          <wps:spPr>
                            <a:xfrm flipV="1">
                              <a:off x="2471158" y="-1251149"/>
                              <a:ext cx="390234" cy="6765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8672946" name="直接连接符 50"/>
                          <wps:cNvCnPr/>
                          <wps:spPr>
                            <a:xfrm>
                              <a:off x="2469835" y="-1261392"/>
                              <a:ext cx="396275" cy="0"/>
                            </a:xfrm>
                            <a:prstGeom prst="line">
                              <a:avLst/>
                            </a:prstGeom>
                            <a:ln>
                              <a:solidFill>
                                <a:srgbClr val="EE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379698616" name="文本框 2"/>
                        <wps:cNvSpPr txBox="1">
                          <a:spLocks noChangeArrowheads="1"/>
                        </wps:cNvSpPr>
                        <wps:spPr bwMode="auto">
                          <a:xfrm>
                            <a:off x="2326342" y="-627321"/>
                            <a:ext cx="163830" cy="207010"/>
                          </a:xfrm>
                          <a:prstGeom prst="rect">
                            <a:avLst/>
                          </a:prstGeom>
                          <a:noFill/>
                          <a:ln w="9525">
                            <a:noFill/>
                            <a:miter lim="800000"/>
                            <a:headEnd/>
                            <a:tailEnd/>
                          </a:ln>
                        </wps:spPr>
                        <wps:txbx>
                          <w:txbxContent>
                            <w:p w14:paraId="7BD3A5B4" w14:textId="77777777" w:rsidR="006B7AD3" w:rsidRPr="001E02B8" w:rsidRDefault="006B7AD3" w:rsidP="006B7AD3">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6554373" name="文本框 2"/>
                        <wps:cNvSpPr txBox="1">
                          <a:spLocks noChangeArrowheads="1"/>
                        </wps:cNvSpPr>
                        <wps:spPr bwMode="auto">
                          <a:xfrm>
                            <a:off x="2304675" y="-1713717"/>
                            <a:ext cx="158386" cy="207829"/>
                          </a:xfrm>
                          <a:prstGeom prst="rect">
                            <a:avLst/>
                          </a:prstGeom>
                          <a:noFill/>
                          <a:ln w="9525">
                            <a:noFill/>
                            <a:miter lim="800000"/>
                            <a:headEnd/>
                            <a:tailEnd/>
                          </a:ln>
                        </wps:spPr>
                        <wps:txbx>
                          <w:txbxContent>
                            <w:p w14:paraId="7D715164" w14:textId="77777777" w:rsidR="006B7AD3" w:rsidRPr="001E02B8" w:rsidRDefault="006B7AD3" w:rsidP="006B7AD3">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654762273" name="文本框 2"/>
                        <wps:cNvSpPr txBox="1">
                          <a:spLocks noChangeArrowheads="1"/>
                        </wps:cNvSpPr>
                        <wps:spPr bwMode="auto">
                          <a:xfrm>
                            <a:off x="2855188" y="-1403898"/>
                            <a:ext cx="176804" cy="207829"/>
                          </a:xfrm>
                          <a:prstGeom prst="rect">
                            <a:avLst/>
                          </a:prstGeom>
                          <a:noFill/>
                          <a:ln w="9525">
                            <a:noFill/>
                            <a:miter lim="800000"/>
                            <a:headEnd/>
                            <a:tailEnd/>
                          </a:ln>
                        </wps:spPr>
                        <wps:txbx>
                          <w:txbxContent>
                            <w:p w14:paraId="32BE3501" w14:textId="77777777" w:rsidR="006B7AD3" w:rsidRPr="001E02B8" w:rsidRDefault="006B7AD3" w:rsidP="006B7AD3">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1175784102" name="文本框 2"/>
                        <wps:cNvSpPr txBox="1">
                          <a:spLocks noChangeArrowheads="1"/>
                        </wps:cNvSpPr>
                        <wps:spPr bwMode="auto">
                          <a:xfrm>
                            <a:off x="2708781" y="-1745818"/>
                            <a:ext cx="139388" cy="207857"/>
                          </a:xfrm>
                          <a:prstGeom prst="rect">
                            <a:avLst/>
                          </a:prstGeom>
                          <a:noFill/>
                          <a:ln w="9525">
                            <a:noFill/>
                            <a:miter lim="800000"/>
                            <a:headEnd/>
                            <a:tailEnd/>
                          </a:ln>
                        </wps:spPr>
                        <wps:txbx>
                          <w:txbxContent>
                            <w:p w14:paraId="2B438534" w14:textId="77777777" w:rsidR="006B7AD3" w:rsidRPr="0065232B" w:rsidRDefault="006B7AD3" w:rsidP="006B7AD3">
                              <w:pPr>
                                <w:rPr>
                                  <w:rFonts w:ascii="Book Antiqua" w:hAnsi="Book Antiqua"/>
                                  <w:i/>
                                  <w:iCs/>
                                  <w:sz w:val="18"/>
                                  <w:szCs w:val="18"/>
                                </w:rPr>
                              </w:pPr>
                              <w:r w:rsidRPr="0065232B">
                                <w:rPr>
                                  <w:rFonts w:ascii="Book Antiqua" w:hAnsi="Book Antiqua"/>
                                  <w:i/>
                                  <w:iCs/>
                                  <w:sz w:val="18"/>
                                  <w:szCs w:val="18"/>
                                </w:rPr>
                                <w:t>v</w:t>
                              </w:r>
                            </w:p>
                          </w:txbxContent>
                        </wps:txbx>
                        <wps:bodyPr rot="0" vert="horz" wrap="none" lIns="36000" tIns="0" rIns="36000" bIns="0" anchor="t" anchorCtr="0">
                          <a:spAutoFit/>
                        </wps:bodyPr>
                      </wps:wsp>
                      <wps:wsp>
                        <wps:cNvPr id="291622738" name="文本框 2"/>
                        <wps:cNvSpPr txBox="1">
                          <a:spLocks noChangeArrowheads="1"/>
                        </wps:cNvSpPr>
                        <wps:spPr bwMode="auto">
                          <a:xfrm>
                            <a:off x="2578685" y="-1140485"/>
                            <a:ext cx="126631" cy="207829"/>
                          </a:xfrm>
                          <a:prstGeom prst="rect">
                            <a:avLst/>
                          </a:prstGeom>
                          <a:noFill/>
                          <a:ln w="9525">
                            <a:noFill/>
                            <a:miter lim="800000"/>
                            <a:headEnd/>
                            <a:tailEnd/>
                          </a:ln>
                        </wps:spPr>
                        <wps:txbx>
                          <w:txbxContent>
                            <w:p w14:paraId="0C3AEF5F" w14:textId="77777777" w:rsidR="006B7AD3" w:rsidRPr="001E02B8" w:rsidRDefault="006B7AD3" w:rsidP="006B7AD3">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541933858" name="文本框 2"/>
                        <wps:cNvSpPr txBox="1">
                          <a:spLocks noChangeArrowheads="1"/>
                        </wps:cNvSpPr>
                        <wps:spPr bwMode="auto">
                          <a:xfrm>
                            <a:off x="2537559" y="-792487"/>
                            <a:ext cx="419416" cy="207829"/>
                          </a:xfrm>
                          <a:prstGeom prst="rect">
                            <a:avLst/>
                          </a:prstGeom>
                          <a:noFill/>
                          <a:ln w="9525">
                            <a:noFill/>
                            <a:miter lim="800000"/>
                            <a:headEnd/>
                            <a:tailEnd/>
                          </a:ln>
                        </wps:spPr>
                        <wps:txbx>
                          <w:txbxContent>
                            <w:p w14:paraId="6092FC90" w14:textId="77777777" w:rsidR="006B7AD3" w:rsidRPr="0065232B" w:rsidRDefault="006B7AD3" w:rsidP="006B7AD3">
                              <w:pPr>
                                <w:rPr>
                                  <w:sz w:val="18"/>
                                  <w:szCs w:val="18"/>
                                </w:rPr>
                              </w:pPr>
                              <w:r>
                                <w:rPr>
                                  <w:i/>
                                  <w:iCs/>
                                  <w:sz w:val="18"/>
                                  <w:szCs w:val="18"/>
                                </w:rPr>
                                <w:t>θ</w:t>
                              </w:r>
                              <w:r>
                                <w:rPr>
                                  <w:rFonts w:hint="eastAsia"/>
                                  <w:sz w:val="18"/>
                                  <w:szCs w:val="18"/>
                                </w:rPr>
                                <w:t xml:space="preserve"> = 60</w:t>
                              </w:r>
                              <w:r>
                                <w:rPr>
                                  <w:sz w:val="18"/>
                                  <w:szCs w:val="18"/>
                                </w:rPr>
                                <w:t>°</w:t>
                              </w:r>
                            </w:p>
                          </w:txbxContent>
                        </wps:txbx>
                        <wps:bodyPr rot="0" vert="horz" wrap="none" lIns="36000" tIns="0" rIns="36000" bIns="0" anchor="t" anchorCtr="0">
                          <a:spAutoFit/>
                        </wps:bodyPr>
                      </wps:wsp>
                      <wps:wsp>
                        <wps:cNvPr id="1045346505" name="文本框 2"/>
                        <wps:cNvSpPr txBox="1">
                          <a:spLocks noChangeArrowheads="1"/>
                        </wps:cNvSpPr>
                        <wps:spPr bwMode="auto">
                          <a:xfrm>
                            <a:off x="2280428" y="-1359470"/>
                            <a:ext cx="188946" cy="207872"/>
                          </a:xfrm>
                          <a:prstGeom prst="rect">
                            <a:avLst/>
                          </a:prstGeom>
                          <a:noFill/>
                          <a:ln w="9525">
                            <a:noFill/>
                            <a:miter lim="800000"/>
                            <a:headEnd/>
                            <a:tailEnd/>
                          </a:ln>
                        </wps:spPr>
                        <wps:txbx>
                          <w:txbxContent>
                            <w:p w14:paraId="2208B8D2" w14:textId="31B07696" w:rsidR="006B7AD3" w:rsidRPr="006B7AD3" w:rsidRDefault="006B7AD3" w:rsidP="006B7AD3">
                              <w:pPr>
                                <w:rPr>
                                  <w:i/>
                                  <w:iCs/>
                                  <w:color w:val="EE0000"/>
                                  <w:sz w:val="18"/>
                                  <w:szCs w:val="18"/>
                                </w:rPr>
                              </w:pPr>
                              <w:r w:rsidRPr="006B7AD3">
                                <w:rPr>
                                  <w:rFonts w:hint="eastAsia"/>
                                  <w:i/>
                                  <w:iCs/>
                                  <w:color w:val="EE0000"/>
                                  <w:sz w:val="18"/>
                                  <w:szCs w:val="18"/>
                                </w:rPr>
                                <w:t>O</w:t>
                              </w:r>
                              <w:r w:rsidRPr="006B7AD3">
                                <w:rPr>
                                  <w:color w:val="EE0000"/>
                                  <w:sz w:val="18"/>
                                  <w:szCs w:val="18"/>
                                </w:rPr>
                                <w:t>ʹ</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426DC53" id="_x0000_s1463" style="position:absolute;left:0;text-align:left;margin-left:284.7pt;margin-top:3.7pt;width:124.9pt;height:122.65pt;z-index:251733504;mso-position-horizontal-relative:text;mso-position-vertical-relative:text;mso-width-relative:margin;mso-height-relative:margin" coordorigin="16760,-17458" coordsize="15871,15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">
                <v:group id="组合 51" o:spid="_x0000_s1464" style="position:absolute;left:16760;top:-16999;width:15871;height:15135" coordorigin="16760,-16999" coordsize="15871,15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">
                  <v:oval id="椭圆 49" o:spid="_x0000_s1465" style="position:absolute;left:19874;top:-15451;width:9644;height:1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" filled="f" strokecolor="black [3213]" strokeweight=".5pt">
                    <v:stroke joinstyle="miter"/>
                  </v:oval>
                  <v:oval id="椭圆 49" o:spid="_x0000_s1466" style="position:absolute;left:23378;top:-7010;width:2636;height:2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" fillcolor="#f2f2f2 [3052]" strokecolor="black [3213]" strokeweight="1pt">
                    <v:stroke joinstyle="miter"/>
                  </v:oval>
                  <v:line id="直接连接符 50" o:spid="_x0000_s1467" style="position:absolute;visibility:visible;mso-wrap-style:square" from="16760,-5697" to="3263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" strokecolor="black [3213]" strokeweight=".5pt">
                    <v:stroke dashstyle="dash" joinstyle="miter"/>
                  </v:line>
                  <v:line id="直接连接符 50" o:spid="_x0000_s1468" style="position:absolute;visibility:visible;mso-wrap-style:square" from="24700,-16999" to="24700,-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" strokecolor="black [3213]" strokeweight=".5pt">
                    <v:stroke dashstyle="dash" joinstyle="miter"/>
                  </v:line>
                  <v:line id="直接连接符 50" o:spid="_x0000_s1469" style="position:absolute;visibility:visible;mso-wrap-style:square" from="24582,-15451" to="28076,-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" strokecolor="black [3213]" strokeweight=".5pt">
                    <v:stroke endarrow="block" endarrowwidth="narrow" joinstyle="miter"/>
                  </v:line>
                  <v:line id="直接连接符 50" o:spid="_x0000_s1470" style="position:absolute;flip:y;visibility:visible;mso-wrap-style:square" from="24711,-12511" to="28613,-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" strokecolor="black [3213]" strokeweight=".5pt">
                    <v:stroke dashstyle="dash" joinstyle="miter"/>
                  </v:line>
                  <v:line id="直接连接符 50" o:spid="_x0000_s1471" style="position:absolute;visibility:visible;mso-wrap-style:square" from="24698,-12613" to="28661,-1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" strokecolor="#e00" strokeweight=".5pt">
                    <v:stroke dashstyle="dash" joinstyle="miter"/>
                  </v:line>
                </v:group>
                <v:shape id="文本框 2" o:spid="_x0000_s1472" type="#_x0000_t202" style="position:absolute;left:23263;top:-6273;width:163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" filled="f" stroked="f">
                  <v:textbox style="mso-fit-shape-to-text:t" inset="1mm,0,1mm,0">
                    <w:txbxContent>
                      <w:p w14:paraId="7BD3A5B4" w14:textId="77777777" w:rsidR="006B7AD3" w:rsidRPr="001E02B8" w:rsidRDefault="006B7AD3" w:rsidP="006B7AD3">
                        <w:pPr>
                          <w:rPr>
                            <w:i/>
                            <w:iCs/>
                            <w:sz w:val="18"/>
                            <w:szCs w:val="18"/>
                          </w:rPr>
                        </w:pPr>
                        <w:r>
                          <w:rPr>
                            <w:rFonts w:hint="eastAsia"/>
                            <w:i/>
                            <w:iCs/>
                            <w:sz w:val="18"/>
                            <w:szCs w:val="18"/>
                          </w:rPr>
                          <w:t>O</w:t>
                        </w:r>
                      </w:p>
                    </w:txbxContent>
                  </v:textbox>
                </v:shape>
                <v:shape id="文本框 2" o:spid="_x0000_s1473" type="#_x0000_t202" style="position:absolute;left:23046;top:-17137;width:158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" filled="f" stroked="f">
                  <v:textbox style="mso-fit-shape-to-text:t" inset="1mm,0,1mm,0">
                    <w:txbxContent>
                      <w:p w14:paraId="7D715164" w14:textId="77777777" w:rsidR="006B7AD3" w:rsidRPr="001E02B8" w:rsidRDefault="006B7AD3" w:rsidP="006B7AD3">
                        <w:pPr>
                          <w:rPr>
                            <w:i/>
                            <w:iCs/>
                            <w:sz w:val="18"/>
                            <w:szCs w:val="18"/>
                          </w:rPr>
                        </w:pPr>
                        <w:r>
                          <w:rPr>
                            <w:rFonts w:hint="eastAsia"/>
                            <w:i/>
                            <w:iCs/>
                            <w:sz w:val="18"/>
                            <w:szCs w:val="18"/>
                          </w:rPr>
                          <w:t>N</w:t>
                        </w:r>
                      </w:p>
                    </w:txbxContent>
                  </v:textbox>
                </v:shape>
                <v:shape id="文本框 2" o:spid="_x0000_s1474" type="#_x0000_t202" style="position:absolute;left:28551;top:-14038;width:176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" filled="f" stroked="f">
                  <v:textbox style="mso-fit-shape-to-text:t" inset="1mm,0,1mm,0">
                    <w:txbxContent>
                      <w:p w14:paraId="32BE3501" w14:textId="77777777" w:rsidR="006B7AD3" w:rsidRPr="001E02B8" w:rsidRDefault="006B7AD3" w:rsidP="006B7AD3">
                        <w:pPr>
                          <w:rPr>
                            <w:i/>
                            <w:iCs/>
                            <w:sz w:val="18"/>
                            <w:szCs w:val="18"/>
                          </w:rPr>
                        </w:pPr>
                        <w:r>
                          <w:rPr>
                            <w:rFonts w:hint="eastAsia"/>
                            <w:i/>
                            <w:iCs/>
                            <w:sz w:val="18"/>
                            <w:szCs w:val="18"/>
                          </w:rPr>
                          <w:t>M</w:t>
                        </w:r>
                      </w:p>
                    </w:txbxContent>
                  </v:textbox>
                </v:shape>
                <v:shape id="文本框 2" o:spid="_x0000_s1475" type="#_x0000_t202" style="position:absolute;left:27087;top:-17458;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" filled="f" stroked="f">
                  <v:textbox style="mso-fit-shape-to-text:t" inset="1mm,0,1mm,0">
                    <w:txbxContent>
                      <w:p w14:paraId="2B438534" w14:textId="77777777" w:rsidR="006B7AD3" w:rsidRPr="0065232B" w:rsidRDefault="006B7AD3" w:rsidP="006B7AD3">
                        <w:pPr>
                          <w:rPr>
                            <w:rFonts w:ascii="Book Antiqua" w:hAnsi="Book Antiqua"/>
                            <w:i/>
                            <w:iCs/>
                            <w:sz w:val="18"/>
                            <w:szCs w:val="18"/>
                          </w:rPr>
                        </w:pPr>
                        <w:r w:rsidRPr="0065232B">
                          <w:rPr>
                            <w:rFonts w:ascii="Book Antiqua" w:hAnsi="Book Antiqua"/>
                            <w:i/>
                            <w:iCs/>
                            <w:sz w:val="18"/>
                            <w:szCs w:val="18"/>
                          </w:rPr>
                          <w:t>v</w:t>
                        </w:r>
                      </w:p>
                    </w:txbxContent>
                  </v:textbox>
                </v:shape>
                <v:shape id="文本框 2" o:spid="_x0000_s1476" type="#_x0000_t202" style="position:absolute;left:25786;top:-11404;width:12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" filled="f" stroked="f">
                  <v:textbox style="mso-fit-shape-to-text:t" inset="1mm,0,1mm,0">
                    <w:txbxContent>
                      <w:p w14:paraId="0C3AEF5F" w14:textId="77777777" w:rsidR="006B7AD3" w:rsidRPr="001E02B8" w:rsidRDefault="006B7AD3" w:rsidP="006B7AD3">
                        <w:pPr>
                          <w:rPr>
                            <w:i/>
                            <w:iCs/>
                            <w:sz w:val="18"/>
                            <w:szCs w:val="18"/>
                          </w:rPr>
                        </w:pPr>
                        <w:r>
                          <w:rPr>
                            <w:rFonts w:hint="eastAsia"/>
                            <w:i/>
                            <w:iCs/>
                            <w:sz w:val="18"/>
                            <w:szCs w:val="18"/>
                          </w:rPr>
                          <w:t>r</w:t>
                        </w:r>
                      </w:p>
                    </w:txbxContent>
                  </v:textbox>
                </v:shape>
                <v:shape id="文本框 2" o:spid="_x0000_s1477" type="#_x0000_t202" style="position:absolute;left:25375;top:-7924;width:41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" filled="f" stroked="f">
                  <v:textbox style="mso-fit-shape-to-text:t" inset="1mm,0,1mm,0">
                    <w:txbxContent>
                      <w:p w14:paraId="6092FC90" w14:textId="77777777" w:rsidR="006B7AD3" w:rsidRPr="0065232B" w:rsidRDefault="006B7AD3" w:rsidP="006B7AD3">
                        <w:pPr>
                          <w:rPr>
                            <w:sz w:val="18"/>
                            <w:szCs w:val="18"/>
                          </w:rPr>
                        </w:pPr>
                        <w:r>
                          <w:rPr>
                            <w:i/>
                            <w:iCs/>
                            <w:sz w:val="18"/>
                            <w:szCs w:val="18"/>
                          </w:rPr>
                          <w:t>θ</w:t>
                        </w:r>
                        <w:r>
                          <w:rPr>
                            <w:rFonts w:hint="eastAsia"/>
                            <w:sz w:val="18"/>
                            <w:szCs w:val="18"/>
                          </w:rPr>
                          <w:t xml:space="preserve"> = 60</w:t>
                        </w:r>
                        <w:r>
                          <w:rPr>
                            <w:sz w:val="18"/>
                            <w:szCs w:val="18"/>
                          </w:rPr>
                          <w:t>°</w:t>
                        </w:r>
                      </w:p>
                    </w:txbxContent>
                  </v:textbox>
                </v:shape>
                <v:shape id="文本框 2" o:spid="_x0000_s1478" type="#_x0000_t202" style="position:absolute;left:22804;top:-13594;width:188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" filled="f" stroked="f">
                  <v:textbox style="mso-fit-shape-to-text:t" inset="1mm,0,1mm,0">
                    <w:txbxContent>
                      <w:p w14:paraId="2208B8D2" w14:textId="31B07696" w:rsidR="006B7AD3" w:rsidRPr="006B7AD3" w:rsidRDefault="006B7AD3" w:rsidP="006B7AD3">
                        <w:pPr>
                          <w:rPr>
                            <w:i/>
                            <w:iCs/>
                            <w:color w:val="EE0000"/>
                            <w:sz w:val="18"/>
                            <w:szCs w:val="18"/>
                          </w:rPr>
                        </w:pPr>
                        <w:r w:rsidRPr="006B7AD3">
                          <w:rPr>
                            <w:rFonts w:hint="eastAsia"/>
                            <w:i/>
                            <w:iCs/>
                            <w:color w:val="EE0000"/>
                            <w:sz w:val="18"/>
                            <w:szCs w:val="18"/>
                          </w:rPr>
                          <w:t>O</w:t>
                        </w:r>
                        <w:r w:rsidRPr="006B7AD3">
                          <w:rPr>
                            <w:color w:val="EE0000"/>
                            <w:sz w:val="18"/>
                            <w:szCs w:val="18"/>
                          </w:rPr>
                          <w:t>ʹ</w:t>
                        </w:r>
                      </w:p>
                    </w:txbxContent>
                  </v:textbox>
                </v:shape>
                <w10:wrap type="square"/>
              </v:group>
            </w:pict>
          </mc:Fallback>
        </mc:AlternateContent>
      </w:r>
      <w:r w:rsidR="001C6386">
        <w:rPr>
          <w:rFonts w:hint="eastAsia"/>
        </w:rPr>
        <w:t>（</w:t>
      </w:r>
      <w:r w:rsidR="001C6386">
        <w:rPr>
          <w:rFonts w:hint="eastAsia"/>
        </w:rPr>
        <w:t>2</w:t>
      </w:r>
      <w:r w:rsidR="001C6386">
        <w:rPr>
          <w:rFonts w:hint="eastAsia"/>
        </w:rPr>
        <w:t>）由开普勒第三定律可得：</w:t>
      </w:r>
      <w:r w:rsidR="000221C4">
        <w:fldChar w:fldCharType="begin"/>
      </w:r>
      <w:r w:rsidR="000221C4">
        <w:instrText xml:space="preserve"> </w:instrText>
      </w:r>
      <w:r w:rsidR="000221C4">
        <w:rPr>
          <w:rFonts w:hint="eastAsia"/>
        </w:rPr>
        <w:instrText>EQ \F(</w:instrText>
      </w:r>
      <w:r w:rsidR="000221C4" w:rsidRPr="000221C4">
        <w:rPr>
          <w:rFonts w:hint="eastAsia"/>
          <w:i/>
          <w:iCs/>
        </w:rPr>
        <w:instrText>T</w:instrText>
      </w:r>
      <w:r w:rsidR="000221C4">
        <w:rPr>
          <w:rFonts w:hint="eastAsia"/>
          <w:vertAlign w:val="superscript"/>
        </w:rPr>
        <w:instrText>2</w:instrText>
      </w:r>
      <w:r w:rsidR="000221C4">
        <w:rPr>
          <w:rFonts w:hint="eastAsia"/>
        </w:rPr>
        <w:instrText>,</w:instrText>
      </w:r>
      <w:r w:rsidR="000221C4" w:rsidRPr="000221C4">
        <w:rPr>
          <w:rFonts w:hint="eastAsia"/>
          <w:i/>
          <w:iCs/>
        </w:rPr>
        <w:instrText>a</w:instrText>
      </w:r>
      <w:r w:rsidR="000221C4">
        <w:rPr>
          <w:rFonts w:hint="eastAsia"/>
          <w:vertAlign w:val="superscript"/>
        </w:rPr>
        <w:instrText>3</w:instrText>
      </w:r>
      <w:r w:rsidR="000221C4">
        <w:rPr>
          <w:rFonts w:hint="eastAsia"/>
        </w:rPr>
        <w:instrText>)</w:instrText>
      </w:r>
      <w:r w:rsidR="000221C4">
        <w:instrText xml:space="preserve"> </w:instrText>
      </w:r>
      <w:r w:rsidR="000221C4">
        <w:fldChar w:fldCharType="separate"/>
      </w:r>
      <w:r w:rsidR="000221C4">
        <w:fldChar w:fldCharType="end"/>
      </w:r>
      <w:r w:rsidR="000221C4">
        <w:rPr>
          <w:rFonts w:hint="eastAsia"/>
        </w:rPr>
        <w:t xml:space="preserve">= </w:t>
      </w:r>
      <w:r w:rsidR="000221C4">
        <w:fldChar w:fldCharType="begin"/>
      </w:r>
      <w:r w:rsidR="000221C4">
        <w:instrText xml:space="preserve"> </w:instrText>
      </w:r>
      <w:r w:rsidR="000221C4">
        <w:rPr>
          <w:rFonts w:hint="eastAsia"/>
        </w:rPr>
        <w:instrText>EQ \F(</w:instrText>
      </w:r>
      <w:r w:rsidR="000221C4" w:rsidRPr="000221C4">
        <w:rPr>
          <w:rFonts w:hint="eastAsia"/>
          <w:i/>
          <w:iCs/>
        </w:rPr>
        <w:instrText>T</w:instrText>
      </w:r>
      <w:r w:rsidR="000221C4">
        <w:rPr>
          <w:rFonts w:hint="eastAsia"/>
          <w:vertAlign w:val="subscript"/>
        </w:rPr>
        <w:instrText>0</w:instrText>
      </w:r>
      <w:r w:rsidR="000221C4">
        <w:rPr>
          <w:rFonts w:hint="eastAsia"/>
          <w:vertAlign w:val="superscript"/>
        </w:rPr>
        <w:instrText>2</w:instrText>
      </w:r>
      <w:r w:rsidR="000221C4">
        <w:rPr>
          <w:rFonts w:hint="eastAsia"/>
        </w:rPr>
        <w:instrText>,</w:instrText>
      </w:r>
      <w:r w:rsidR="000221C4">
        <w:rPr>
          <w:rFonts w:hint="eastAsia"/>
          <w:i/>
          <w:iCs/>
        </w:rPr>
        <w:instrText>r</w:instrText>
      </w:r>
      <w:r w:rsidR="000221C4">
        <w:rPr>
          <w:rFonts w:hint="eastAsia"/>
          <w:vertAlign w:val="superscript"/>
        </w:rPr>
        <w:instrText>3</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sidR="001C6386">
        <w:rPr>
          <w:rFonts w:hint="eastAsia"/>
        </w:rPr>
        <w:t>（</w:t>
      </w:r>
      <w:r w:rsidR="001C6386">
        <w:rPr>
          <w:rFonts w:hint="eastAsia"/>
        </w:rPr>
        <w:t>1</w:t>
      </w:r>
      <w:r w:rsidR="001C6386">
        <w:t>分</w:t>
      </w:r>
      <w:r w:rsidR="001C6386">
        <w:rPr>
          <w:rFonts w:hint="eastAsia"/>
        </w:rPr>
        <w:t>）</w:t>
      </w:r>
    </w:p>
    <w:p w14:paraId="476905E6" w14:textId="5222EC41" w:rsidR="001C6386" w:rsidRDefault="001C6386" w:rsidP="004F475A">
      <w:pPr>
        <w:rPr>
          <w:rFonts w:ascii="宋体" w:hAnsi="宋体" w:hint="eastAsia"/>
        </w:rPr>
      </w:pPr>
      <w:r>
        <w:rPr>
          <w:rFonts w:ascii="宋体" w:hAnsi="宋体" w:hint="eastAsia"/>
        </w:rPr>
        <w:t>所以，要</w:t>
      </w:r>
      <w:r>
        <w:rPr>
          <w:i/>
          <w:iCs/>
        </w:rPr>
        <w:t>T</w:t>
      </w:r>
      <w:r>
        <w:rPr>
          <w:rFonts w:ascii="宋体" w:hAnsi="宋体" w:hint="eastAsia"/>
        </w:rPr>
        <w:t>最小，则</w:t>
      </w:r>
      <w:r>
        <w:rPr>
          <w:rFonts w:hint="eastAsia"/>
          <w:i/>
          <w:iCs/>
        </w:rPr>
        <w:t>a</w:t>
      </w:r>
      <w:r>
        <w:rPr>
          <w:rFonts w:ascii="宋体" w:hAnsi="宋体" w:hint="eastAsia"/>
        </w:rPr>
        <w:t>最小，如图设椭圆另一个焦点为</w:t>
      </w:r>
      <w:r>
        <w:rPr>
          <w:rFonts w:hint="eastAsia"/>
          <w:i/>
          <w:iCs/>
        </w:rPr>
        <w:t>O</w:t>
      </w:r>
      <w:r w:rsidR="004F475A">
        <w:t>ʹ</w:t>
      </w:r>
    </w:p>
    <w:p w14:paraId="2314216C" w14:textId="6668E429" w:rsidR="001C6386" w:rsidRDefault="001C6386" w:rsidP="000221C4">
      <w:r>
        <w:rPr>
          <w:rFonts w:hint="eastAsia"/>
        </w:rPr>
        <w:t>则</w:t>
      </w:r>
      <w:r w:rsidR="000221C4" w:rsidRPr="000221C4">
        <w:rPr>
          <w:rFonts w:hint="eastAsia"/>
        </w:rPr>
        <w:t>OM + O</w:t>
      </w:r>
      <w:r w:rsidR="000221C4" w:rsidRPr="000221C4">
        <w:t>ʹ</w:t>
      </w:r>
      <w:r w:rsidR="000221C4" w:rsidRPr="000221C4">
        <w:rPr>
          <w:rFonts w:hint="eastAsia"/>
        </w:rPr>
        <w:t>M = 2</w:t>
      </w:r>
      <w:r w:rsidR="000221C4" w:rsidRPr="000221C4">
        <w:rPr>
          <w:rFonts w:hint="eastAsia"/>
          <w:i/>
          <w:iCs/>
        </w:rPr>
        <w:t>a</w:t>
      </w:r>
      <w:r>
        <w:rPr>
          <w:rFonts w:hint="eastAsia"/>
        </w:rPr>
        <w:t>，所以当</w:t>
      </w:r>
      <w:r w:rsidR="000221C4" w:rsidRPr="000221C4">
        <w:rPr>
          <w:rFonts w:hint="eastAsia"/>
        </w:rPr>
        <w:t>O</w:t>
      </w:r>
      <w:r w:rsidR="000221C4" w:rsidRPr="000221C4">
        <w:t>ʹ</w:t>
      </w:r>
      <w:r w:rsidR="000221C4" w:rsidRPr="000221C4">
        <w:rPr>
          <w:rFonts w:hint="eastAsia"/>
        </w:rPr>
        <w:t>M</w:t>
      </w:r>
      <w:r w:rsidR="000221C4">
        <w:rPr>
          <w:rFonts w:hint="eastAsia"/>
        </w:rPr>
        <w:t xml:space="preserve"> </w:t>
      </w:r>
      <w:r w:rsidR="000221C4">
        <w:rPr>
          <w:rFonts w:hint="eastAsia"/>
        </w:rPr>
        <w:t>⊥</w:t>
      </w:r>
      <w:r w:rsidR="000221C4">
        <w:rPr>
          <w:rFonts w:hint="eastAsia"/>
        </w:rPr>
        <w:t xml:space="preserve"> ON</w:t>
      </w:r>
      <w:r>
        <w:rPr>
          <w:rFonts w:hint="eastAsia"/>
        </w:rPr>
        <w:t>时最小，最小值为</w:t>
      </w:r>
      <w:r w:rsidR="000221C4" w:rsidRPr="000221C4">
        <w:rPr>
          <w:rFonts w:hint="eastAsia"/>
          <w:i/>
          <w:iCs/>
        </w:rPr>
        <w:t>a</w:t>
      </w:r>
      <w:r w:rsidR="000221C4">
        <w:rPr>
          <w:rFonts w:hint="eastAsia"/>
        </w:rPr>
        <w:t xml:space="preserve"> = </w:t>
      </w:r>
      <w:r w:rsidR="000221C4">
        <w:fldChar w:fldCharType="begin"/>
      </w:r>
      <w:r w:rsidR="000221C4">
        <w:instrText xml:space="preserve"> </w:instrText>
      </w:r>
      <w:r w:rsidR="000221C4">
        <w:rPr>
          <w:rFonts w:hint="eastAsia"/>
        </w:rPr>
        <w:instrText>EQ \F(3,4)</w:instrText>
      </w:r>
      <w:r w:rsidR="000221C4">
        <w:instrText xml:space="preserve"> </w:instrText>
      </w:r>
      <w:r w:rsidR="000221C4">
        <w:fldChar w:fldCharType="separate"/>
      </w:r>
      <w:r w:rsidR="000221C4">
        <w:fldChar w:fldCharType="end"/>
      </w:r>
      <w:r w:rsidR="000221C4" w:rsidRPr="000221C4">
        <w:rPr>
          <w:rFonts w:hint="eastAsia"/>
          <w:i/>
          <w:iCs/>
        </w:rPr>
        <w:t>r</w:t>
      </w:r>
      <w:r w:rsidRPr="004F475A">
        <w:rPr>
          <w:rFonts w:hint="eastAsia"/>
        </w:rPr>
        <w:t>（</w:t>
      </w:r>
      <w:r w:rsidRPr="004F475A">
        <w:rPr>
          <w:rFonts w:hint="eastAsia"/>
        </w:rPr>
        <w:t>2</w:t>
      </w:r>
      <w:r w:rsidRPr="004F475A">
        <w:t>分</w:t>
      </w:r>
      <w:r w:rsidRPr="004F475A">
        <w:rPr>
          <w:rFonts w:hint="eastAsia"/>
        </w:rPr>
        <w:t>）</w:t>
      </w:r>
    </w:p>
    <w:p w14:paraId="5652F00B" w14:textId="34A275CF" w:rsidR="001C6386" w:rsidRDefault="001C6386" w:rsidP="000221C4">
      <w:r>
        <w:rPr>
          <w:rFonts w:hint="eastAsia"/>
        </w:rPr>
        <w:t>所以最小周期</w:t>
      </w:r>
      <w:r w:rsidR="000221C4" w:rsidRPr="000221C4">
        <w:rPr>
          <w:rFonts w:hint="eastAsia"/>
          <w:i/>
          <w:iCs/>
        </w:rPr>
        <w:t>T</w:t>
      </w:r>
      <w:r w:rsidR="000221C4">
        <w:rPr>
          <w:rFonts w:hint="eastAsia"/>
        </w:rPr>
        <w:t xml:space="preserve"> = </w:t>
      </w:r>
      <w:r w:rsidR="000221C4">
        <w:fldChar w:fldCharType="begin"/>
      </w:r>
      <w:r w:rsidR="000221C4">
        <w:instrText xml:space="preserve"> </w:instrText>
      </w:r>
      <w:r w:rsidR="000221C4">
        <w:rPr>
          <w:rFonts w:hint="eastAsia"/>
        </w:rPr>
        <w:instrText>EQ \R(\F(</w:instrText>
      </w:r>
      <w:r w:rsidR="000221C4" w:rsidRPr="000221C4">
        <w:rPr>
          <w:rFonts w:hint="eastAsia"/>
          <w:i/>
          <w:iCs/>
        </w:rPr>
        <w:instrText>a</w:instrText>
      </w:r>
      <w:r w:rsidR="000221C4">
        <w:rPr>
          <w:rFonts w:hint="eastAsia"/>
          <w:vertAlign w:val="superscript"/>
        </w:rPr>
        <w:instrText>3</w:instrText>
      </w:r>
      <w:r w:rsidR="000221C4">
        <w:rPr>
          <w:rFonts w:hint="eastAsia"/>
        </w:rPr>
        <w:instrText>,</w:instrText>
      </w:r>
      <w:r w:rsidR="000221C4" w:rsidRPr="000221C4">
        <w:rPr>
          <w:rFonts w:hint="eastAsia"/>
          <w:i/>
          <w:iCs/>
        </w:rPr>
        <w:instrText>r</w:instrText>
      </w:r>
      <w:r w:rsidR="000221C4">
        <w:rPr>
          <w:rFonts w:hint="eastAsia"/>
          <w:vertAlign w:val="superscript"/>
        </w:rPr>
        <w:instrText>3</w:instrText>
      </w:r>
      <w:r w:rsidR="000221C4">
        <w:rPr>
          <w:rFonts w:hint="eastAsia"/>
        </w:rPr>
        <w:instrText>))</w:instrText>
      </w:r>
      <w:r w:rsidR="000221C4">
        <w:instrText xml:space="preserve"> </w:instrText>
      </w:r>
      <w:r w:rsidR="000221C4">
        <w:fldChar w:fldCharType="separate"/>
      </w:r>
      <w:r w:rsidR="000221C4">
        <w:fldChar w:fldCharType="end"/>
      </w:r>
      <w:r w:rsidR="000221C4" w:rsidRPr="000221C4">
        <w:rPr>
          <w:rFonts w:hint="eastAsia"/>
          <w:i/>
          <w:iCs/>
        </w:rPr>
        <w:t>T</w:t>
      </w:r>
      <w:r w:rsidR="000221C4">
        <w:rPr>
          <w:rFonts w:hint="eastAsia"/>
          <w:vertAlign w:val="subscript"/>
        </w:rPr>
        <w:t>0</w:t>
      </w:r>
      <w:r w:rsidR="000221C4">
        <w:rPr>
          <w:rFonts w:hint="eastAsia"/>
        </w:rPr>
        <w:t xml:space="preserve"> = </w:t>
      </w:r>
      <w:r w:rsidR="000221C4">
        <w:fldChar w:fldCharType="begin"/>
      </w:r>
      <w:r w:rsidR="000221C4">
        <w:instrText xml:space="preserve"> </w:instrText>
      </w:r>
      <w:r w:rsidR="000221C4">
        <w:rPr>
          <w:rFonts w:hint="eastAsia"/>
        </w:rPr>
        <w:instrText>EQ \F(3\R(3),8)</w:instrText>
      </w:r>
      <w:r w:rsidR="000221C4">
        <w:instrText xml:space="preserve"> </w:instrText>
      </w:r>
      <w:r w:rsidR="000221C4">
        <w:fldChar w:fldCharType="separate"/>
      </w:r>
      <w:r w:rsidR="000221C4">
        <w:fldChar w:fldCharType="end"/>
      </w:r>
      <w:r w:rsidR="000221C4" w:rsidRPr="000221C4">
        <w:rPr>
          <w:rFonts w:hint="eastAsia"/>
          <w:i/>
          <w:iCs/>
        </w:rPr>
        <w:t>T</w:t>
      </w:r>
      <w:r w:rsidR="000221C4">
        <w:rPr>
          <w:rFonts w:hint="eastAsia"/>
          <w:vertAlign w:val="subscript"/>
        </w:rPr>
        <w:t>0</w:t>
      </w:r>
      <w:r w:rsidR="000221C4">
        <w:tab/>
      </w:r>
      <w:r w:rsidR="000221C4">
        <w:tab/>
      </w:r>
      <w:r w:rsidR="000221C4">
        <w:tab/>
      </w:r>
      <w:r>
        <w:rPr>
          <w:rFonts w:hint="eastAsia"/>
        </w:rPr>
        <w:t>（</w:t>
      </w:r>
      <w:r>
        <w:rPr>
          <w:rFonts w:hint="eastAsia"/>
        </w:rPr>
        <w:t>1</w:t>
      </w:r>
      <w:r>
        <w:rPr>
          <w:rFonts w:hint="eastAsia"/>
        </w:rPr>
        <w:t>分）</w:t>
      </w:r>
    </w:p>
    <w:p w14:paraId="46CFBE99" w14:textId="58C079D4" w:rsidR="001C6386" w:rsidRDefault="001C6386" w:rsidP="00F95455"/>
    <w:p w14:paraId="2E4F7D56" w14:textId="0BD1BFE8" w:rsidR="004F475A" w:rsidRDefault="004F475A" w:rsidP="004F475A">
      <w:pPr>
        <w:pStyle w:val="2"/>
      </w:pPr>
      <w:r>
        <w:rPr>
          <w:rFonts w:hint="eastAsia"/>
        </w:rPr>
        <w:t>六、火箭发射与回收（</w:t>
      </w:r>
      <w:r>
        <w:rPr>
          <w:rFonts w:hint="eastAsia"/>
        </w:rPr>
        <w:t>29</w:t>
      </w:r>
      <w:r>
        <w:rPr>
          <w:rFonts w:hint="eastAsia"/>
        </w:rPr>
        <w:t>分）</w:t>
      </w:r>
    </w:p>
    <w:p w14:paraId="2ACFBCF0" w14:textId="668D2BBF" w:rsidR="001C6386" w:rsidRDefault="001C6386" w:rsidP="004F475A">
      <w:r>
        <w:rPr>
          <w:rFonts w:hint="eastAsia"/>
        </w:rPr>
        <w:t>1</w:t>
      </w:r>
      <w:r w:rsidR="00C84129">
        <w:rPr>
          <w:rFonts w:hint="eastAsia"/>
        </w:rPr>
        <w:t>．</w:t>
      </w:r>
      <w:r>
        <w:rPr>
          <w:rFonts w:hint="eastAsia"/>
        </w:rPr>
        <w:t>（</w:t>
      </w:r>
      <w:r>
        <w:rPr>
          <w:rFonts w:hint="eastAsia"/>
        </w:rPr>
        <w:t>1</w:t>
      </w:r>
      <w:r>
        <w:rPr>
          <w:rFonts w:hint="eastAsia"/>
        </w:rPr>
        <w:t>）</w:t>
      </w:r>
      <w:r>
        <w:rPr>
          <w:rFonts w:hint="eastAsia"/>
        </w:rPr>
        <w:t>500</w:t>
      </w:r>
      <w:r>
        <w:rPr>
          <w:rFonts w:hint="eastAsia"/>
        </w:rPr>
        <w:t>；</w:t>
      </w:r>
    </w:p>
    <w:p w14:paraId="7E90165B" w14:textId="344C5582" w:rsidR="001C6386" w:rsidRDefault="000221C4" w:rsidP="004F475A">
      <w:r>
        <w:rPr>
          <w:rFonts w:hint="eastAsia"/>
        </w:rPr>
        <w:t>（</w:t>
      </w:r>
      <w:r>
        <w:rPr>
          <w:rFonts w:hint="eastAsia"/>
        </w:rPr>
        <w:t>2</w:t>
      </w:r>
      <w:r>
        <w:rPr>
          <w:rFonts w:hint="eastAsia"/>
        </w:rPr>
        <w:t>）</w:t>
      </w:r>
      <w:r w:rsidR="001C6386">
        <w:rPr>
          <w:rFonts w:hint="eastAsia"/>
        </w:rPr>
        <w:t>电视，因为电视信号波长短，较难发生明显衍射，易受山区阻挡。（相似的表述也可得分）</w:t>
      </w:r>
    </w:p>
    <w:p w14:paraId="78B692B9" w14:textId="7468B83C" w:rsidR="001C6386" w:rsidRDefault="000221C4" w:rsidP="004F475A">
      <w:r>
        <w:rPr>
          <w:rFonts w:hint="eastAsia"/>
        </w:rPr>
        <w:t>（</w:t>
      </w:r>
      <w:r>
        <w:rPr>
          <w:rFonts w:hint="eastAsia"/>
        </w:rPr>
        <w:t>3</w:t>
      </w:r>
      <w:r>
        <w:rPr>
          <w:rFonts w:hint="eastAsia"/>
        </w:rPr>
        <w:t>）</w:t>
      </w:r>
      <w:r w:rsidR="001C6386">
        <w:rPr>
          <w:rFonts w:hint="eastAsia"/>
        </w:rPr>
        <w:t>D</w:t>
      </w:r>
    </w:p>
    <w:p w14:paraId="34DF819A" w14:textId="14EC317E" w:rsidR="00C84129" w:rsidRDefault="001C6386" w:rsidP="004F475A">
      <w:r>
        <w:rPr>
          <w:rFonts w:hint="eastAsia"/>
        </w:rPr>
        <w:t>2</w:t>
      </w:r>
      <w:r w:rsidR="00C84129">
        <w:rPr>
          <w:rFonts w:hint="eastAsia"/>
        </w:rPr>
        <w:t>．</w:t>
      </w:r>
      <w:r>
        <w:rPr>
          <w:rFonts w:hint="eastAsia"/>
        </w:rPr>
        <w:t>B</w:t>
      </w:r>
    </w:p>
    <w:p w14:paraId="0F27B22E" w14:textId="5228F1B3" w:rsidR="001C6386" w:rsidRDefault="001C6386" w:rsidP="004F475A">
      <w:r>
        <w:rPr>
          <w:rFonts w:hint="eastAsia"/>
        </w:rPr>
        <w:t>3</w:t>
      </w:r>
      <w:r w:rsidR="00C84129">
        <w:rPr>
          <w:rFonts w:hint="eastAsia"/>
        </w:rPr>
        <w:t>．</w:t>
      </w:r>
      <w:r>
        <w:rPr>
          <w:rFonts w:hint="eastAsia"/>
        </w:rPr>
        <w:t>D</w:t>
      </w:r>
    </w:p>
    <w:p w14:paraId="00EB42A4" w14:textId="4E3C21CC" w:rsidR="001C6386" w:rsidRDefault="001C6386" w:rsidP="004F475A">
      <w:pPr>
        <w:rPr>
          <w:rFonts w:hAnsi="Cambria Math"/>
        </w:rPr>
      </w:pPr>
      <w:r>
        <w:rPr>
          <w:rFonts w:hint="eastAsia"/>
        </w:rPr>
        <w:t>4</w:t>
      </w:r>
      <w:r w:rsidR="00C84129">
        <w:rPr>
          <w:rFonts w:hint="eastAsia"/>
        </w:rPr>
        <w:t>．</w:t>
      </w:r>
      <w:r>
        <w:rPr>
          <w:rFonts w:hint="eastAsia"/>
        </w:rPr>
        <w:t>（</w:t>
      </w:r>
      <w:r>
        <w:rPr>
          <w:rFonts w:hint="eastAsia"/>
        </w:rPr>
        <w:t>1</w:t>
      </w:r>
      <w:r>
        <w:rPr>
          <w:rFonts w:hint="eastAsia"/>
        </w:rPr>
        <w:t>）</w:t>
      </w:r>
      <w:r w:rsidR="000221C4">
        <w:fldChar w:fldCharType="begin"/>
      </w:r>
      <w:r w:rsidR="000221C4">
        <w:instrText xml:space="preserve"> </w:instrText>
      </w:r>
      <w:r w:rsidR="000221C4">
        <w:rPr>
          <w:rFonts w:hint="eastAsia"/>
        </w:rPr>
        <w:instrText>EQ \F(</w:instrText>
      </w:r>
      <w:r w:rsidR="000221C4" w:rsidRPr="000221C4">
        <w:rPr>
          <w:rFonts w:hint="eastAsia"/>
          <w:i/>
          <w:iCs/>
        </w:rPr>
        <w:instrText>nBL</w:instrText>
      </w:r>
      <w:r w:rsidR="000221C4" w:rsidRPr="000221C4">
        <w:rPr>
          <w:rFonts w:ascii="Book Antiqua" w:hAnsi="Book Antiqua"/>
          <w:i/>
          <w:iCs/>
        </w:rPr>
        <w:instrText>v</w:instrText>
      </w:r>
      <w:r w:rsidR="000221C4">
        <w:rPr>
          <w:rFonts w:hint="eastAsia"/>
          <w:vertAlign w:val="subscript"/>
        </w:rPr>
        <w:instrText>0</w:instrText>
      </w:r>
      <w:r w:rsidR="000221C4">
        <w:rPr>
          <w:rFonts w:hint="eastAsia"/>
        </w:rPr>
        <w:instrText>,</w:instrText>
      </w:r>
      <w:r w:rsidR="000221C4" w:rsidRPr="000221C4">
        <w:rPr>
          <w:rFonts w:hint="eastAsia"/>
          <w:i/>
          <w:iCs/>
        </w:rPr>
        <w:instrText>R</w:instrText>
      </w:r>
      <w:r w:rsidR="000221C4">
        <w:rPr>
          <w:rFonts w:hint="eastAsia"/>
        </w:rPr>
        <w:instrText>)</w:instrText>
      </w:r>
      <w:r w:rsidR="000221C4">
        <w:instrText xml:space="preserve"> </w:instrText>
      </w:r>
      <w:r w:rsidR="000221C4">
        <w:fldChar w:fldCharType="separate"/>
      </w:r>
      <w:r w:rsidR="000221C4">
        <w:fldChar w:fldCharType="end"/>
      </w:r>
    </w:p>
    <w:p w14:paraId="5C683C55" w14:textId="426D3886" w:rsidR="001C6386" w:rsidRDefault="001C6386" w:rsidP="004F475A">
      <w:pPr>
        <w:rPr>
          <w:rFonts w:hAnsi="Cambria Math"/>
        </w:rPr>
      </w:pPr>
      <w:r>
        <w:rPr>
          <w:rFonts w:hAnsi="Cambria Math" w:hint="eastAsia"/>
        </w:rPr>
        <w:t>（</w:t>
      </w:r>
      <w:r>
        <w:rPr>
          <w:rFonts w:hAnsi="Cambria Math" w:hint="eastAsia"/>
        </w:rPr>
        <w:t>2</w:t>
      </w:r>
      <w:r>
        <w:rPr>
          <w:rFonts w:hAnsi="Cambria Math" w:hint="eastAsia"/>
        </w:rPr>
        <w:t>）对火箭主体速度从</w:t>
      </w:r>
      <w:r w:rsidRPr="000221C4">
        <w:rPr>
          <w:rFonts w:ascii="Book Antiqua" w:hAnsi="Book Antiqua"/>
          <w:i/>
          <w:iCs/>
        </w:rPr>
        <w:t>v</w:t>
      </w:r>
      <w:r>
        <w:rPr>
          <w:rFonts w:hAnsi="Cambria Math" w:hint="eastAsia"/>
          <w:vertAlign w:val="subscript"/>
        </w:rPr>
        <w:t>0</w:t>
      </w:r>
      <w:r>
        <w:rPr>
          <w:rFonts w:hAnsi="Cambria Math" w:hint="eastAsia"/>
        </w:rPr>
        <w:t>减到</w:t>
      </w:r>
      <w:r>
        <w:rPr>
          <w:rFonts w:hAnsi="Cambria Math" w:hint="eastAsia"/>
        </w:rPr>
        <w:t>0</w:t>
      </w:r>
      <w:r>
        <w:rPr>
          <w:rFonts w:hAnsi="Cambria Math" w:hint="eastAsia"/>
        </w:rPr>
        <w:t>的过程，由动量定理得：</w:t>
      </w:r>
      <w:r w:rsidR="00C84129">
        <w:rPr>
          <w:rFonts w:hAnsi="Cambria Math"/>
        </w:rPr>
        <w:tab/>
      </w:r>
      <w:r w:rsidR="00C84129">
        <w:rPr>
          <w:rFonts w:hAnsi="Cambria Math"/>
        </w:rPr>
        <w:tab/>
      </w:r>
      <w:r w:rsidR="00C84129">
        <w:rPr>
          <w:rFonts w:hAnsi="Cambria Math"/>
        </w:rPr>
        <w:tab/>
      </w:r>
      <w:r w:rsidR="00C84129">
        <w:rPr>
          <w:rFonts w:hAnsi="Cambria Math"/>
        </w:rPr>
        <w:tab/>
      </w:r>
      <w:r>
        <w:rPr>
          <w:rFonts w:hAnsi="Cambria Math" w:hint="eastAsia"/>
        </w:rPr>
        <w:t>（</w:t>
      </w:r>
      <w:r>
        <w:rPr>
          <w:rFonts w:hAnsi="Cambria Math" w:hint="eastAsia"/>
        </w:rPr>
        <w:t>1</w:t>
      </w:r>
      <w:r>
        <w:rPr>
          <w:rFonts w:hAnsi="Cambria Math" w:hint="eastAsia"/>
        </w:rPr>
        <w:t>分）</w:t>
      </w:r>
    </w:p>
    <w:p w14:paraId="25DF6FE9" w14:textId="32749EFF" w:rsidR="001C6386" w:rsidRDefault="001C6386" w:rsidP="004F475A">
      <w:pPr>
        <w:rPr>
          <w:rFonts w:hAnsi="Cambria Math"/>
        </w:rPr>
      </w:pPr>
      <w:r>
        <w:rPr>
          <w:rFonts w:hAnsi="Cambria Math" w:hint="eastAsia"/>
        </w:rPr>
        <w:t>选取向下为正方向，则：</w:t>
      </w:r>
      <w:r w:rsidR="000221C4" w:rsidRPr="000221C4">
        <w:rPr>
          <w:rFonts w:hAnsi="Cambria Math"/>
          <w:i/>
          <w:iCs/>
        </w:rPr>
        <w:t>I</w:t>
      </w:r>
      <w:r w:rsidR="000221C4">
        <w:rPr>
          <w:rFonts w:hAnsi="Cambria Math" w:hint="eastAsia"/>
          <w:vertAlign w:val="subscript"/>
        </w:rPr>
        <w:t>G</w:t>
      </w:r>
      <w:r w:rsidR="000221C4">
        <w:rPr>
          <w:rFonts w:hAnsi="Cambria Math" w:hint="eastAsia"/>
        </w:rPr>
        <w:t xml:space="preserve"> </w:t>
      </w:r>
      <w:r w:rsidR="000221C4" w:rsidRPr="000221C4">
        <w:rPr>
          <w:rFonts w:hAnsi="Cambria Math"/>
        </w:rPr>
        <w:t>+</w:t>
      </w:r>
      <w:r w:rsidR="000221C4">
        <w:rPr>
          <w:rFonts w:hAnsi="Cambria Math" w:hint="eastAsia"/>
        </w:rPr>
        <w:t xml:space="preserve"> </w:t>
      </w:r>
      <w:r w:rsidR="000221C4" w:rsidRPr="000221C4">
        <w:rPr>
          <w:rFonts w:hAnsi="Cambria Math"/>
          <w:i/>
          <w:iCs/>
        </w:rPr>
        <w:t>I</w:t>
      </w:r>
      <w:r w:rsidR="000221C4">
        <w:rPr>
          <w:rFonts w:hAnsi="Cambria Math" w:hint="eastAsia"/>
          <w:vertAlign w:val="subscript"/>
        </w:rPr>
        <w:t>A</w:t>
      </w:r>
      <w:r w:rsidR="000221C4">
        <w:rPr>
          <w:rFonts w:hAnsi="Cambria Math" w:hint="eastAsia"/>
        </w:rPr>
        <w:t xml:space="preserve"> </w:t>
      </w:r>
      <w:r w:rsidR="000221C4" w:rsidRPr="000221C4">
        <w:rPr>
          <w:rFonts w:hAnsi="Cambria Math"/>
        </w:rPr>
        <w:t>=</w:t>
      </w:r>
      <w:r w:rsidR="000221C4">
        <w:rPr>
          <w:rFonts w:hAnsi="Cambria Math" w:hint="eastAsia"/>
        </w:rPr>
        <w:t xml:space="preserve"> </w:t>
      </w:r>
      <w:r w:rsidR="000221C4" w:rsidRPr="000221C4">
        <w:rPr>
          <w:rFonts w:hAnsi="Cambria Math"/>
        </w:rPr>
        <w:t>0</w:t>
      </w:r>
      <w:r w:rsidR="000221C4">
        <w:rPr>
          <w:rFonts w:hAnsi="Cambria Math" w:hint="eastAsia"/>
        </w:rPr>
        <w:t xml:space="preserve"> </w:t>
      </w:r>
      <w:r w:rsidR="000221C4">
        <w:t>–</w:t>
      </w:r>
      <w:r w:rsidR="000221C4">
        <w:rPr>
          <w:rFonts w:hAnsi="Cambria Math" w:hint="eastAsia"/>
        </w:rPr>
        <w:t xml:space="preserve"> </w:t>
      </w:r>
      <w:r w:rsidR="000221C4" w:rsidRPr="000221C4">
        <w:rPr>
          <w:rFonts w:hAnsi="Cambria Math"/>
          <w:i/>
          <w:iCs/>
        </w:rPr>
        <w:t>M</w:t>
      </w:r>
      <w:r w:rsidR="000221C4" w:rsidRPr="000221C4">
        <w:rPr>
          <w:rFonts w:ascii="Book Antiqua" w:hAnsi="Book Antiqua"/>
          <w:i/>
          <w:iCs/>
        </w:rPr>
        <w:t>v</w:t>
      </w:r>
      <w:r w:rsidR="000221C4">
        <w:rPr>
          <w:rFonts w:hAnsi="Cambria Math" w:hint="eastAsia"/>
          <w:vertAlign w:val="subscript"/>
        </w:rPr>
        <w:t>0</w:t>
      </w:r>
      <w:r w:rsidR="000221C4">
        <w:rPr>
          <w:rFonts w:hAnsi="Cambria Math"/>
          <w:vertAlign w:val="subscript"/>
        </w:rPr>
        <w:tab/>
      </w:r>
      <w:r w:rsidR="00C84129">
        <w:rPr>
          <w:rFonts w:hAnsi="Cambria Math"/>
        </w:rPr>
        <w:tab/>
      </w:r>
      <w:r w:rsidR="00C84129">
        <w:rPr>
          <w:rFonts w:hAnsi="Cambria Math"/>
        </w:rPr>
        <w:tab/>
      </w:r>
      <w:r w:rsidR="00C84129">
        <w:rPr>
          <w:rFonts w:hAnsi="Cambria Math"/>
        </w:rPr>
        <w:tab/>
      </w:r>
      <w:r w:rsidR="00C84129">
        <w:rPr>
          <w:rFonts w:hAnsi="Cambria Math"/>
        </w:rPr>
        <w:tab/>
      </w:r>
      <w:r w:rsidR="00C84129">
        <w:rPr>
          <w:rFonts w:hAnsi="Cambria Math"/>
        </w:rPr>
        <w:tab/>
      </w:r>
      <w:r w:rsidR="00C84129">
        <w:rPr>
          <w:rFonts w:hAnsi="Cambria Math"/>
        </w:rPr>
        <w:tab/>
      </w:r>
      <w:r w:rsidR="00C84129">
        <w:rPr>
          <w:rFonts w:hAnsi="Cambria Math"/>
        </w:rPr>
        <w:tab/>
      </w:r>
      <w:r>
        <w:rPr>
          <w:rFonts w:hAnsi="Cambria Math" w:hint="eastAsia"/>
        </w:rPr>
        <w:t>（</w:t>
      </w:r>
      <w:r>
        <w:rPr>
          <w:rFonts w:hAnsi="Cambria Math" w:hint="eastAsia"/>
        </w:rPr>
        <w:t>1</w:t>
      </w:r>
      <w:r>
        <w:rPr>
          <w:rFonts w:hAnsi="Cambria Math" w:hint="eastAsia"/>
        </w:rPr>
        <w:t>分）</w:t>
      </w:r>
    </w:p>
    <w:p w14:paraId="07D4F339" w14:textId="5E550D9B" w:rsidR="001C6386" w:rsidRDefault="000221C4" w:rsidP="000221C4">
      <w:pPr>
        <w:rPr>
          <w:rFonts w:hAnsi="Cambria Math" w:cstheme="minorBidi"/>
        </w:rPr>
      </w:pPr>
      <w:r w:rsidRPr="000221C4">
        <w:rPr>
          <w:rFonts w:hAnsi="Cambria Math"/>
          <w:i/>
          <w:iCs/>
        </w:rPr>
        <w:t>Mgt</w:t>
      </w:r>
      <w:r>
        <w:rPr>
          <w:rFonts w:hAnsi="Cambria Math" w:hint="eastAsia"/>
        </w:rPr>
        <w:t xml:space="preserve"> </w:t>
      </w:r>
      <w:r>
        <w:t>−</w:t>
      </w:r>
      <w:r>
        <w:rPr>
          <w:rFonts w:hAnsi="Cambria Math" w:hint="eastAsia"/>
        </w:rPr>
        <w:t xml:space="preserve"> </w:t>
      </w:r>
      <w:r w:rsidRPr="000221C4">
        <w:rPr>
          <w:rFonts w:hAnsi="Cambria Math"/>
          <w:i/>
          <w:iCs/>
        </w:rPr>
        <w:t>nB</w:t>
      </w:r>
      <w:bookmarkStart w:id="7" w:name="_Hlk177895017"/>
      <w:r>
        <w:fldChar w:fldCharType="begin"/>
      </w:r>
      <w:r>
        <w:instrText xml:space="preserve"> </w:instrText>
      </w:r>
      <w:r>
        <w:rPr>
          <w:rFonts w:hint="eastAsia"/>
        </w:rPr>
        <w:instrText>EQ \O(\s\up2(</w:instrText>
      </w:r>
      <w:r>
        <w:instrText>¯</w:instrText>
      </w:r>
      <w:r>
        <w:rPr>
          <w:rFonts w:hint="eastAsia"/>
        </w:rPr>
        <w:instrText>),</w:instrText>
      </w:r>
      <w:r>
        <w:rPr>
          <w:rFonts w:hint="eastAsia"/>
          <w:i/>
          <w:iCs/>
        </w:rPr>
        <w:instrText>I</w:instrText>
      </w:r>
      <w:r>
        <w:rPr>
          <w:rFonts w:hint="eastAsia"/>
        </w:rPr>
        <w:instrText>)</w:instrText>
      </w:r>
      <w:r>
        <w:fldChar w:fldCharType="end"/>
      </w:r>
      <w:bookmarkEnd w:id="7"/>
      <w:r w:rsidRPr="000221C4">
        <w:rPr>
          <w:rFonts w:hAnsi="Cambria Math"/>
          <w:i/>
          <w:iCs/>
        </w:rPr>
        <w:t>Lt</w:t>
      </w:r>
      <w:r>
        <w:rPr>
          <w:rFonts w:hAnsi="Cambria Math" w:hint="eastAsia"/>
        </w:rPr>
        <w:t xml:space="preserve"> </w:t>
      </w:r>
      <w:r w:rsidRPr="000221C4">
        <w:rPr>
          <w:rFonts w:hAnsi="Cambria Math"/>
        </w:rPr>
        <w:t>=</w:t>
      </w:r>
      <w:r>
        <w:rPr>
          <w:rFonts w:hAnsi="Cambria Math" w:hint="eastAsia"/>
        </w:rPr>
        <w:t xml:space="preserve"> </w:t>
      </w:r>
      <w:r>
        <w:t>−</w:t>
      </w:r>
      <w:r>
        <w:rPr>
          <w:rFonts w:hAnsi="Cambria Math" w:hint="eastAsia"/>
        </w:rPr>
        <w:t xml:space="preserve"> </w:t>
      </w:r>
      <w:r w:rsidRPr="000221C4">
        <w:rPr>
          <w:rFonts w:hAnsi="Cambria Math"/>
          <w:i/>
          <w:iCs/>
        </w:rPr>
        <w:t>M</w:t>
      </w:r>
      <w:r w:rsidRPr="000221C4">
        <w:rPr>
          <w:rFonts w:ascii="Book Antiqua" w:hAnsi="Book Antiqua"/>
          <w:i/>
          <w:iCs/>
        </w:rPr>
        <w:t>v</w:t>
      </w:r>
      <w:r>
        <w:rPr>
          <w:rFonts w:hAnsi="Cambria Math" w:hint="eastAsia"/>
          <w:vertAlign w:val="subscript"/>
        </w:rPr>
        <w:t>0</w:t>
      </w:r>
      <w:r>
        <w:rPr>
          <w:rFonts w:hAnsi="Cambria Math"/>
          <w:vertAlign w:val="subscript"/>
        </w:rPr>
        <w:tab/>
      </w:r>
      <w:r>
        <w:rPr>
          <w:rFonts w:hAnsi="Cambria Math"/>
          <w:vertAlign w:val="subscript"/>
        </w:rPr>
        <w:tab/>
      </w:r>
      <w:r>
        <w:rPr>
          <w:rFonts w:hAnsi="Cambria Math"/>
          <w:vertAlign w:val="subscript"/>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1C6386">
        <w:rPr>
          <w:rFonts w:hAnsi="Cambria Math" w:cstheme="minorBidi" w:hint="eastAsia"/>
        </w:rPr>
        <w:t>（</w:t>
      </w:r>
      <w:r w:rsidR="001C6386">
        <w:rPr>
          <w:rFonts w:hAnsi="Cambria Math" w:cstheme="minorBidi" w:hint="eastAsia"/>
        </w:rPr>
        <w:t>1</w:t>
      </w:r>
      <w:r w:rsidR="001C6386">
        <w:rPr>
          <w:rFonts w:hAnsi="Cambria Math" w:cstheme="minorBidi" w:hint="eastAsia"/>
        </w:rPr>
        <w:t>分）</w:t>
      </w:r>
    </w:p>
    <w:p w14:paraId="0F838051" w14:textId="3B351353" w:rsidR="001C6386" w:rsidRDefault="001C6386" w:rsidP="004F475A">
      <w:pPr>
        <w:rPr>
          <w:rFonts w:hAnsi="Cambria Math" w:cstheme="minorBidi"/>
        </w:rPr>
      </w:pPr>
      <w:r>
        <w:rPr>
          <w:rFonts w:hAnsi="Cambria Math" w:cstheme="minorBidi" w:hint="eastAsia"/>
        </w:rPr>
        <w:t>因为</w:t>
      </w:r>
      <w:r w:rsidR="000221C4">
        <w:rPr>
          <w:rFonts w:hAnsi="Cambria Math" w:cstheme="minorBidi" w:hint="eastAsia"/>
        </w:rPr>
        <w:t xml:space="preserve"> </w:t>
      </w:r>
      <w:r w:rsidR="000221C4">
        <w:fldChar w:fldCharType="begin"/>
      </w:r>
      <w:r w:rsidR="000221C4">
        <w:instrText xml:space="preserve"> </w:instrText>
      </w:r>
      <w:r w:rsidR="000221C4">
        <w:rPr>
          <w:rFonts w:hint="eastAsia"/>
        </w:rPr>
        <w:instrText>EQ \O(\s\up2(</w:instrText>
      </w:r>
      <w:r w:rsidR="000221C4">
        <w:instrText>¯</w:instrText>
      </w:r>
      <w:r w:rsidR="000221C4">
        <w:rPr>
          <w:rFonts w:hint="eastAsia"/>
        </w:rPr>
        <w:instrText>),</w:instrText>
      </w:r>
      <w:r w:rsidR="000221C4">
        <w:rPr>
          <w:rFonts w:hint="eastAsia"/>
          <w:i/>
          <w:iCs/>
        </w:rPr>
        <w:instrText>I</w:instrText>
      </w:r>
      <w:r w:rsidR="000221C4">
        <w:rPr>
          <w:rFonts w:hint="eastAsia"/>
        </w:rPr>
        <w:instrText>)</w:instrText>
      </w:r>
      <w:r w:rsidR="000221C4">
        <w:fldChar w:fldCharType="end"/>
      </w:r>
      <w:r w:rsidR="000221C4">
        <w:rPr>
          <w:rFonts w:hint="eastAsia"/>
        </w:rPr>
        <w:t xml:space="preserve"> = </w:t>
      </w:r>
      <w:r w:rsidR="000221C4">
        <w:fldChar w:fldCharType="begin"/>
      </w:r>
      <w:r w:rsidR="000221C4">
        <w:instrText xml:space="preserve"> </w:instrText>
      </w:r>
      <w:r w:rsidR="000221C4">
        <w:rPr>
          <w:rFonts w:hint="eastAsia"/>
        </w:rPr>
        <w:instrText>EQ \F(\O(\s\up2(</w:instrText>
      </w:r>
      <w:r w:rsidR="000221C4">
        <w:instrText>¯</w:instrText>
      </w:r>
      <w:r w:rsidR="000221C4">
        <w:rPr>
          <w:rFonts w:hint="eastAsia"/>
        </w:rPr>
        <w:instrText>),</w:instrText>
      </w:r>
      <w:r w:rsidR="000221C4">
        <w:rPr>
          <w:rFonts w:hint="eastAsia"/>
          <w:i/>
          <w:iCs/>
        </w:rPr>
        <w:instrText>E</w:instrText>
      </w:r>
      <w:r w:rsidR="000221C4">
        <w:rPr>
          <w:rFonts w:hint="eastAsia"/>
        </w:rPr>
        <w:instrText>),</w:instrText>
      </w:r>
      <w:r w:rsidR="000221C4" w:rsidRPr="000221C4">
        <w:rPr>
          <w:rFonts w:hint="eastAsia"/>
          <w:i/>
          <w:iCs/>
        </w:rPr>
        <w:instrText>R</w:instrText>
      </w:r>
      <w:r w:rsidR="000221C4">
        <w:rPr>
          <w:rFonts w:hint="eastAsia"/>
        </w:rPr>
        <w:instrText>)</w:instrText>
      </w:r>
      <w:r w:rsidR="000221C4">
        <w:instrText xml:space="preserve"> </w:instrText>
      </w:r>
      <w:r w:rsidR="000221C4">
        <w:fldChar w:fldCharType="separate"/>
      </w:r>
      <w:r w:rsidR="000221C4">
        <w:fldChar w:fldCharType="end"/>
      </w:r>
      <w:r>
        <w:rPr>
          <w:rFonts w:hAnsi="Cambria Math" w:cstheme="minorBidi" w:hint="eastAsia"/>
        </w:rPr>
        <w:t>且</w:t>
      </w:r>
      <w:r w:rsidR="000221C4">
        <w:fldChar w:fldCharType="begin"/>
      </w:r>
      <w:r w:rsidR="000221C4">
        <w:instrText xml:space="preserve"> </w:instrText>
      </w:r>
      <w:r w:rsidR="000221C4">
        <w:rPr>
          <w:rFonts w:hint="eastAsia"/>
        </w:rPr>
        <w:instrText>EQ \O(\s\up2(</w:instrText>
      </w:r>
      <w:r w:rsidR="000221C4">
        <w:instrText>¯</w:instrText>
      </w:r>
      <w:r w:rsidR="000221C4">
        <w:rPr>
          <w:rFonts w:hint="eastAsia"/>
        </w:rPr>
        <w:instrText>),</w:instrText>
      </w:r>
      <w:r w:rsidR="000221C4">
        <w:rPr>
          <w:rFonts w:hint="eastAsia"/>
          <w:i/>
          <w:iCs/>
        </w:rPr>
        <w:instrText>E</w:instrText>
      </w:r>
      <w:r w:rsidR="000221C4">
        <w:rPr>
          <w:rFonts w:hint="eastAsia"/>
        </w:rPr>
        <w:instrText>)</w:instrText>
      </w:r>
      <w:r w:rsidR="000221C4">
        <w:fldChar w:fldCharType="end"/>
      </w:r>
      <w:r w:rsidR="000221C4">
        <w:rPr>
          <w:rFonts w:hint="eastAsia"/>
        </w:rPr>
        <w:t xml:space="preserve"> = </w:t>
      </w:r>
      <w:r w:rsidR="000221C4" w:rsidRPr="000221C4">
        <w:rPr>
          <w:rFonts w:hint="eastAsia"/>
          <w:i/>
          <w:iCs/>
        </w:rPr>
        <w:t>N</w:t>
      </w:r>
      <w:r w:rsidR="000221C4">
        <w:fldChar w:fldCharType="begin"/>
      </w:r>
      <w:r w:rsidR="000221C4">
        <w:instrText xml:space="preserve"> </w:instrText>
      </w:r>
      <w:r w:rsidR="000221C4">
        <w:rPr>
          <w:rFonts w:hint="eastAsia"/>
        </w:rPr>
        <w:instrText>EQ \F(</w:instrText>
      </w:r>
      <w:r w:rsidR="000221C4">
        <w:instrText>Δ</w:instrText>
      </w:r>
      <w:r w:rsidR="000221C4" w:rsidRPr="000221C4">
        <w:rPr>
          <w:i/>
          <w:iCs/>
        </w:rPr>
        <w:instrText>Φ</w:instrText>
      </w:r>
      <w:r w:rsidR="000221C4">
        <w:rPr>
          <w:rFonts w:hint="eastAsia"/>
        </w:rPr>
        <w:instrText>,</w:instrText>
      </w:r>
      <w:r w:rsidR="000221C4">
        <w:instrText>Δ</w:instrText>
      </w:r>
      <w:r w:rsidR="000221C4" w:rsidRPr="000221C4">
        <w:rPr>
          <w:rFonts w:hint="eastAsia"/>
          <w:i/>
          <w:iCs/>
        </w:rPr>
        <w:instrText>t</w:instrText>
      </w:r>
      <w:r w:rsidR="000221C4">
        <w:rPr>
          <w:rFonts w:hint="eastAsia"/>
        </w:rPr>
        <w:instrText>)</w:instrText>
      </w:r>
      <w:r w:rsidR="000221C4">
        <w:instrText xml:space="preserve"> </w:instrText>
      </w:r>
      <w:r w:rsidR="000221C4">
        <w:fldChar w:fldCharType="separate"/>
      </w:r>
      <w:r w:rsidR="000221C4">
        <w:fldChar w:fldCharType="end"/>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Pr>
          <w:rFonts w:hAnsi="Cambria Math" w:cstheme="minorBidi" w:hint="eastAsia"/>
        </w:rPr>
        <w:t>（</w:t>
      </w:r>
      <w:r>
        <w:rPr>
          <w:rFonts w:hAnsi="Cambria Math" w:cstheme="minorBidi" w:hint="eastAsia"/>
        </w:rPr>
        <w:t>1</w:t>
      </w:r>
      <w:r>
        <w:rPr>
          <w:rFonts w:hAnsi="Cambria Math" w:cstheme="minorBidi" w:hint="eastAsia"/>
        </w:rPr>
        <w:t>分）</w:t>
      </w:r>
    </w:p>
    <w:p w14:paraId="42DE5627" w14:textId="2A4B8924" w:rsidR="001C6386" w:rsidRDefault="001C6386" w:rsidP="004F475A">
      <w:pPr>
        <w:rPr>
          <w:rFonts w:hAnsi="Cambria Math" w:cstheme="minorBidi"/>
        </w:rPr>
      </w:pPr>
      <w:r>
        <w:rPr>
          <w:rFonts w:hAnsi="Cambria Math" w:cstheme="minorBidi" w:hint="eastAsia"/>
        </w:rPr>
        <w:t>得：</w:t>
      </w:r>
      <w:r w:rsidR="000221C4">
        <w:fldChar w:fldCharType="begin"/>
      </w:r>
      <w:r w:rsidR="000221C4">
        <w:instrText xml:space="preserve"> </w:instrText>
      </w:r>
      <w:r w:rsidR="000221C4">
        <w:rPr>
          <w:rFonts w:hint="eastAsia"/>
        </w:rPr>
        <w:instrText>EQ \O(\s\up2(</w:instrText>
      </w:r>
      <w:r w:rsidR="000221C4">
        <w:instrText>¯</w:instrText>
      </w:r>
      <w:r w:rsidR="000221C4">
        <w:rPr>
          <w:rFonts w:hint="eastAsia"/>
        </w:rPr>
        <w:instrText>),</w:instrText>
      </w:r>
      <w:r w:rsidR="000221C4">
        <w:rPr>
          <w:rFonts w:hint="eastAsia"/>
          <w:i/>
          <w:iCs/>
        </w:rPr>
        <w:instrText>I</w:instrText>
      </w:r>
      <w:r w:rsidR="000221C4">
        <w:rPr>
          <w:rFonts w:hint="eastAsia"/>
        </w:rPr>
        <w:instrText>)</w:instrText>
      </w:r>
      <w:r w:rsidR="000221C4">
        <w:fldChar w:fldCharType="end"/>
      </w:r>
      <w:r w:rsidR="000221C4">
        <w:rPr>
          <w:rFonts w:hint="eastAsia"/>
        </w:rPr>
        <w:t xml:space="preserve"> = </w:t>
      </w:r>
      <w:r w:rsidR="000221C4">
        <w:fldChar w:fldCharType="begin"/>
      </w:r>
      <w:r w:rsidR="000221C4">
        <w:instrText xml:space="preserve"> </w:instrText>
      </w:r>
      <w:r w:rsidR="000221C4">
        <w:rPr>
          <w:rFonts w:hint="eastAsia"/>
        </w:rPr>
        <w:instrText>EQ \F(</w:instrText>
      </w:r>
      <w:r w:rsidR="000221C4" w:rsidRPr="000221C4">
        <w:rPr>
          <w:rFonts w:hint="eastAsia"/>
          <w:i/>
          <w:iCs/>
        </w:rPr>
        <w:instrText>nBLh</w:instrText>
      </w:r>
      <w:r w:rsidR="000221C4">
        <w:rPr>
          <w:rFonts w:hint="eastAsia"/>
        </w:rPr>
        <w:instrText>,</w:instrText>
      </w:r>
      <w:r w:rsidR="000221C4" w:rsidRPr="000221C4">
        <w:rPr>
          <w:rFonts w:hint="eastAsia"/>
          <w:i/>
          <w:iCs/>
        </w:rPr>
        <w:instrText>Rt</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sidR="000221C4">
        <w:tab/>
      </w:r>
      <w:r w:rsidR="000221C4">
        <w:tab/>
      </w:r>
      <w:r w:rsidR="000221C4">
        <w:tab/>
      </w:r>
      <w:r w:rsidR="000221C4">
        <w:tab/>
      </w:r>
      <w:r w:rsidR="000221C4">
        <w:tab/>
      </w:r>
      <w:r w:rsidR="000221C4">
        <w:tab/>
      </w:r>
      <w:r w:rsidR="000221C4">
        <w:tab/>
      </w:r>
      <w:r w:rsidR="000221C4">
        <w:tab/>
      </w:r>
      <w:r w:rsidR="000221C4">
        <w:tab/>
      </w:r>
      <w:r w:rsidR="000221C4">
        <w:tab/>
      </w:r>
      <w:r>
        <w:rPr>
          <w:rFonts w:hAnsi="Cambria Math" w:cstheme="minorBidi" w:hint="eastAsia"/>
        </w:rPr>
        <w:t>（</w:t>
      </w:r>
      <w:r>
        <w:rPr>
          <w:rFonts w:hAnsi="Cambria Math" w:cstheme="minorBidi" w:hint="eastAsia"/>
        </w:rPr>
        <w:t>1</w:t>
      </w:r>
      <w:r>
        <w:rPr>
          <w:rFonts w:hAnsi="Cambria Math" w:cstheme="minorBidi" w:hint="eastAsia"/>
        </w:rPr>
        <w:t>分）</w:t>
      </w:r>
    </w:p>
    <w:p w14:paraId="669BEEE2" w14:textId="5321FFF4" w:rsidR="001C6386" w:rsidRDefault="000221C4" w:rsidP="000221C4">
      <w:pPr>
        <w:rPr>
          <w:rFonts w:hAnsi="Cambria Math" w:cstheme="minorBidi"/>
        </w:rPr>
      </w:pPr>
      <w:r w:rsidRPr="000221C4">
        <w:rPr>
          <w:rFonts w:hAnsi="Cambria Math" w:cstheme="minorBidi"/>
          <w:i/>
          <w:iCs/>
        </w:rPr>
        <w:t>Mgt</w:t>
      </w:r>
      <w:r>
        <w:rPr>
          <w:rFonts w:hAnsi="Cambria Math" w:cstheme="minorBidi" w:hint="eastAsia"/>
        </w:rPr>
        <w:t xml:space="preserve"> </w:t>
      </w:r>
      <w:r>
        <w:t>−</w:t>
      </w:r>
      <w:r>
        <w:rPr>
          <w:rFonts w:hint="eastAsia"/>
        </w:rPr>
        <w:t xml:space="preserve"> </w:t>
      </w:r>
      <w:r>
        <w:fldChar w:fldCharType="begin"/>
      </w:r>
      <w:r>
        <w:instrText xml:space="preserve"> </w:instrText>
      </w:r>
      <w:r>
        <w:rPr>
          <w:rFonts w:hint="eastAsia"/>
        </w:rPr>
        <w:instrText>EQ \F(</w:instrText>
      </w:r>
      <w:r w:rsidRPr="000221C4">
        <w:rPr>
          <w:rFonts w:hint="eastAsia"/>
          <w:i/>
          <w:iCs/>
        </w:rPr>
        <w:instrText>n</w:instrText>
      </w:r>
      <w:r w:rsidRPr="000221C4">
        <w:rPr>
          <w:rFonts w:hint="eastAsia"/>
          <w:vertAlign w:val="superscript"/>
        </w:rPr>
        <w:instrText>2</w:instrText>
      </w:r>
      <w:r w:rsidRPr="000221C4">
        <w:rPr>
          <w:rFonts w:hint="eastAsia"/>
          <w:i/>
          <w:iCs/>
        </w:rPr>
        <w:instrText>B</w:instrText>
      </w:r>
      <w:r w:rsidRPr="000221C4">
        <w:rPr>
          <w:rFonts w:hint="eastAsia"/>
          <w:vertAlign w:val="superscript"/>
        </w:rPr>
        <w:instrText>2</w:instrText>
      </w:r>
      <w:r w:rsidRPr="000221C4">
        <w:rPr>
          <w:rFonts w:hint="eastAsia"/>
          <w:i/>
          <w:iCs/>
        </w:rPr>
        <w:instrText>L</w:instrText>
      </w:r>
      <w:r w:rsidRPr="000221C4">
        <w:rPr>
          <w:rFonts w:hint="eastAsia"/>
          <w:vertAlign w:val="superscript"/>
        </w:rPr>
        <w:instrText>2</w:instrText>
      </w:r>
      <w:r w:rsidRPr="000221C4">
        <w:rPr>
          <w:rFonts w:hint="eastAsia"/>
          <w:i/>
          <w:iCs/>
        </w:rPr>
        <w:instrText>h</w:instrText>
      </w:r>
      <w:r>
        <w:rPr>
          <w:rFonts w:hint="eastAsia"/>
        </w:rPr>
        <w:instrText>,</w:instrText>
      </w:r>
      <w:r w:rsidRPr="000221C4">
        <w:rPr>
          <w:rFonts w:hint="eastAsia"/>
          <w:i/>
          <w:iCs/>
        </w:rPr>
        <w:instrText>R</w:instrText>
      </w:r>
      <w:r>
        <w:rPr>
          <w:rFonts w:hint="eastAsia"/>
        </w:rPr>
        <w:instrText>)</w:instrText>
      </w:r>
      <w:r>
        <w:instrText xml:space="preserve"> </w:instrText>
      </w:r>
      <w:r>
        <w:fldChar w:fldCharType="separate"/>
      </w:r>
      <w:r>
        <w:fldChar w:fldCharType="end"/>
      </w:r>
      <w:r>
        <w:rPr>
          <w:rFonts w:hint="eastAsia"/>
        </w:rPr>
        <w:t xml:space="preserve">= </w:t>
      </w:r>
      <w:r>
        <w:t>−</w:t>
      </w:r>
      <w:r>
        <w:rPr>
          <w:rFonts w:hint="eastAsia"/>
        </w:rPr>
        <w:t xml:space="preserve"> </w:t>
      </w:r>
      <w:r w:rsidRPr="000221C4">
        <w:rPr>
          <w:rFonts w:hAnsi="Cambria Math" w:cstheme="minorBidi"/>
          <w:i/>
          <w:iCs/>
        </w:rPr>
        <w:t>M</w:t>
      </w:r>
      <w:r w:rsidRPr="000221C4">
        <w:rPr>
          <w:rFonts w:ascii="Book Antiqua" w:hAnsi="Book Antiqua" w:cstheme="minorBidi"/>
          <w:i/>
          <w:iCs/>
        </w:rPr>
        <w:t>v</w:t>
      </w:r>
      <w:r>
        <w:rPr>
          <w:rFonts w:hAnsi="Cambria Math" w:cstheme="minorBidi" w:hint="eastAsia"/>
          <w:vertAlign w:val="subscript"/>
        </w:rPr>
        <w:t>0</w:t>
      </w:r>
      <w:r>
        <w:rPr>
          <w:rFonts w:hAnsi="Cambria Math" w:cstheme="minorBidi"/>
        </w:rPr>
        <w:tab/>
      </w:r>
      <w:r>
        <w:rPr>
          <w:rFonts w:hAnsi="Cambria Math" w:cstheme="minorBidi"/>
        </w:rPr>
        <w:tab/>
      </w:r>
      <w:r w:rsidR="001C6386">
        <w:rPr>
          <w:rFonts w:hAnsi="Cambria Math" w:cstheme="minorBidi" w:hint="eastAsia"/>
        </w:rPr>
        <w:t>得：</w:t>
      </w:r>
      <w:r w:rsidRPr="000221C4">
        <w:rPr>
          <w:rFonts w:hAnsi="Cambria Math" w:cstheme="minorBidi" w:hint="eastAsia"/>
          <w:i/>
          <w:iCs/>
        </w:rPr>
        <w:t>h</w:t>
      </w:r>
      <w:r>
        <w:rPr>
          <w:rFonts w:hAnsi="Cambria Math" w:cstheme="minorBidi" w:hint="eastAsia"/>
        </w:rPr>
        <w:t xml:space="preserve"> = </w:t>
      </w:r>
      <w:r>
        <w:rPr>
          <w:rFonts w:hAnsi="Cambria Math" w:cstheme="minorBidi"/>
        </w:rPr>
        <w:fldChar w:fldCharType="begin"/>
      </w:r>
      <w:r>
        <w:rPr>
          <w:rFonts w:hAnsi="Cambria Math" w:cstheme="minorBidi"/>
        </w:rPr>
        <w:instrText xml:space="preserve"> </w:instrText>
      </w:r>
      <w:r>
        <w:rPr>
          <w:rFonts w:hAnsi="Cambria Math" w:cstheme="minorBidi" w:hint="eastAsia"/>
        </w:rPr>
        <w:instrText>EQ \F(</w:instrText>
      </w:r>
      <w:r w:rsidRPr="000221C4">
        <w:rPr>
          <w:rFonts w:hAnsi="Cambria Math" w:cstheme="minorBidi" w:hint="eastAsia"/>
          <w:i/>
          <w:iCs/>
        </w:rPr>
        <w:instrText>MR</w:instrText>
      </w:r>
      <w:r>
        <w:rPr>
          <w:rFonts w:hAnsi="Cambria Math" w:cstheme="minorBidi" w:hint="eastAsia"/>
        </w:rPr>
        <w:instrText>(</w:instrText>
      </w:r>
      <w:r w:rsidRPr="000221C4">
        <w:rPr>
          <w:rFonts w:hAnsi="Cambria Math" w:cstheme="minorBidi" w:hint="eastAsia"/>
          <w:i/>
          <w:iCs/>
        </w:rPr>
        <w:instrText>gt</w:instrText>
      </w:r>
      <w:r>
        <w:rPr>
          <w:rFonts w:hAnsi="Cambria Math" w:cstheme="minorBidi" w:hint="eastAsia"/>
        </w:rPr>
        <w:instrText xml:space="preserve"> + </w:instrText>
      </w:r>
      <w:r w:rsidRPr="000221C4">
        <w:rPr>
          <w:rFonts w:ascii="Book Antiqua" w:hAnsi="Book Antiqua" w:cstheme="minorBidi"/>
          <w:i/>
          <w:iCs/>
        </w:rPr>
        <w:instrText>v</w:instrText>
      </w:r>
      <w:r>
        <w:rPr>
          <w:rFonts w:hAnsi="Cambria Math" w:cstheme="minorBidi" w:hint="eastAsia"/>
          <w:vertAlign w:val="subscript"/>
        </w:rPr>
        <w:instrText>0</w:instrText>
      </w:r>
      <w:r>
        <w:rPr>
          <w:rFonts w:hAnsi="Cambria Math" w:cstheme="minorBidi" w:hint="eastAsia"/>
        </w:rPr>
        <w:instrText>),(</w:instrText>
      </w:r>
      <w:r w:rsidRPr="000221C4">
        <w:rPr>
          <w:rFonts w:hAnsi="Cambria Math" w:cstheme="minorBidi" w:hint="eastAsia"/>
          <w:i/>
          <w:iCs/>
        </w:rPr>
        <w:instrText>nBL</w:instrText>
      </w:r>
      <w:r>
        <w:rPr>
          <w:rFonts w:hAnsi="Cambria Math" w:cstheme="minorBidi" w:hint="eastAsia"/>
        </w:rPr>
        <w:instrText>)</w:instrText>
      </w:r>
      <w:r>
        <w:rPr>
          <w:rFonts w:hAnsi="Cambria Math" w:cstheme="minorBidi" w:hint="eastAsia"/>
          <w:vertAlign w:val="superscript"/>
        </w:rPr>
        <w:instrText>2</w:instrText>
      </w:r>
      <w:r>
        <w:rPr>
          <w:rFonts w:hAnsi="Cambria Math" w:cstheme="minorBidi" w:hint="eastAsia"/>
        </w:rPr>
        <w:instrText>)</w:instrText>
      </w:r>
      <w:r>
        <w:rPr>
          <w:rFonts w:hAnsi="Cambria Math" w:cstheme="minorBidi"/>
        </w:rPr>
        <w:instrText xml:space="preserve"> </w:instrText>
      </w:r>
      <w:r>
        <w:rPr>
          <w:rFonts w:hAnsi="Cambria Math" w:cstheme="minorBidi"/>
        </w:rPr>
        <w:fldChar w:fldCharType="separate"/>
      </w:r>
      <w:r>
        <w:rPr>
          <w:rFonts w:hAnsi="Cambria Math" w:cstheme="minorBidi"/>
        </w:rPr>
        <w:fldChar w:fldCharType="end"/>
      </w:r>
      <w:r w:rsidR="005230D6">
        <w:rPr>
          <w:rFonts w:hAnsi="Cambria Math" w:cstheme="minorBidi"/>
        </w:rPr>
        <w:tab/>
      </w:r>
      <w:r w:rsidR="005230D6">
        <w:rPr>
          <w:rFonts w:hAnsi="Cambria Math" w:cstheme="minorBidi"/>
        </w:rPr>
        <w:tab/>
      </w:r>
      <w:r w:rsidR="005230D6">
        <w:rPr>
          <w:rFonts w:hAnsi="Cambria Math" w:cstheme="minorBidi"/>
        </w:rPr>
        <w:tab/>
      </w:r>
      <w:r w:rsidR="005230D6">
        <w:rPr>
          <w:rFonts w:hAnsi="Cambria Math" w:cstheme="minorBidi"/>
        </w:rPr>
        <w:tab/>
      </w:r>
      <w:r>
        <w:rPr>
          <w:rFonts w:hAnsi="Cambria Math" w:cstheme="minorBidi"/>
        </w:rPr>
        <w:tab/>
      </w:r>
      <w:r>
        <w:rPr>
          <w:rFonts w:hAnsi="Cambria Math" w:cstheme="minorBidi"/>
        </w:rPr>
        <w:tab/>
      </w:r>
      <w:r w:rsidR="001C6386">
        <w:rPr>
          <w:rFonts w:hAnsi="Cambria Math" w:cstheme="minorBidi" w:hint="eastAsia"/>
        </w:rPr>
        <w:t>（</w:t>
      </w:r>
      <w:r w:rsidR="001C6386">
        <w:rPr>
          <w:rFonts w:hAnsi="Cambria Math" w:cstheme="minorBidi" w:hint="eastAsia"/>
        </w:rPr>
        <w:t>1</w:t>
      </w:r>
      <w:r w:rsidR="001C6386">
        <w:rPr>
          <w:rFonts w:hAnsi="Cambria Math" w:cstheme="minorBidi" w:hint="eastAsia"/>
        </w:rPr>
        <w:t>分）</w:t>
      </w:r>
    </w:p>
    <w:p w14:paraId="07283058" w14:textId="122F3D6B" w:rsidR="001C6386" w:rsidRDefault="001C6386" w:rsidP="000221C4">
      <w:pPr>
        <w:rPr>
          <w:rFonts w:hAnsi="Cambria Math" w:cstheme="minorBidi"/>
        </w:rPr>
      </w:pPr>
      <w:r>
        <w:rPr>
          <w:rFonts w:hAnsi="Cambria Math" w:cstheme="minorBidi" w:hint="eastAsia"/>
        </w:rPr>
        <w:t>由能量守恒定律得：</w:t>
      </w:r>
      <w:r w:rsidRPr="000221C4">
        <w:rPr>
          <w:rFonts w:hAnsi="Cambria Math" w:cstheme="minorBidi" w:hint="eastAsia"/>
          <w:i/>
          <w:iCs/>
        </w:rPr>
        <w:t>E</w:t>
      </w:r>
      <w:r w:rsidR="000221C4">
        <w:rPr>
          <w:rFonts w:hAnsi="Cambria Math" w:cstheme="minorBidi" w:hint="eastAsia"/>
        </w:rPr>
        <w:t xml:space="preserve"> </w:t>
      </w:r>
      <w:r>
        <w:rPr>
          <w:rFonts w:hAnsi="Cambria Math" w:cstheme="minorBidi" w:hint="eastAsia"/>
        </w:rPr>
        <w:t>=</w:t>
      </w:r>
      <w:r w:rsidR="000221C4">
        <w:rPr>
          <w:rFonts w:hAnsi="Cambria Math" w:cstheme="minorBidi" w:hint="eastAsia"/>
        </w:rPr>
        <w:t xml:space="preserve"> </w:t>
      </w:r>
      <w:r w:rsidR="000221C4">
        <w:t>−</w:t>
      </w:r>
      <w:r>
        <w:rPr>
          <w:rFonts w:hAnsi="Cambria Math" w:cstheme="minorBidi" w:hint="eastAsia"/>
        </w:rPr>
        <w:t>（</w:t>
      </w:r>
      <w:r w:rsidR="000221C4">
        <w:t>Δ</w:t>
      </w:r>
      <w:r w:rsidRPr="000221C4">
        <w:rPr>
          <w:rFonts w:hAnsi="Cambria Math" w:cstheme="minorBidi" w:hint="eastAsia"/>
          <w:i/>
          <w:iCs/>
        </w:rPr>
        <w:t>E</w:t>
      </w:r>
      <w:r w:rsidR="000221C4">
        <w:rPr>
          <w:rFonts w:hAnsi="Cambria Math" w:cstheme="minorBidi" w:hint="eastAsia"/>
          <w:vertAlign w:val="subscript"/>
        </w:rPr>
        <w:t>p</w:t>
      </w:r>
      <w:r w:rsidR="000221C4">
        <w:rPr>
          <w:rFonts w:hAnsi="Cambria Math" w:cstheme="minorBidi" w:hint="eastAsia"/>
        </w:rPr>
        <w:t xml:space="preserve"> + </w:t>
      </w:r>
      <w:r w:rsidR="000221C4">
        <w:t>Δ</w:t>
      </w:r>
      <w:r w:rsidRPr="000221C4">
        <w:rPr>
          <w:rFonts w:hAnsi="Cambria Math" w:cstheme="minorBidi" w:hint="eastAsia"/>
          <w:i/>
          <w:iCs/>
        </w:rPr>
        <w:t>E</w:t>
      </w:r>
      <w:r w:rsidR="000221C4">
        <w:rPr>
          <w:rFonts w:hAnsi="Cambria Math" w:cstheme="minorBidi" w:hint="eastAsia"/>
          <w:vertAlign w:val="subscript"/>
        </w:rPr>
        <w:t>k</w:t>
      </w:r>
      <w:r>
        <w:rPr>
          <w:rFonts w:hAnsi="Cambria Math" w:cstheme="minorBidi" w:hint="eastAsia"/>
        </w:rPr>
        <w:t>）</w:t>
      </w:r>
      <w:r w:rsidR="000221C4">
        <w:rPr>
          <w:rFonts w:hAnsi="Cambria Math" w:cstheme="minorBidi"/>
        </w:rPr>
        <w:tab/>
      </w:r>
      <w:r w:rsidR="000221C4">
        <w:rPr>
          <w:rFonts w:hAnsi="Cambria Math" w:cstheme="minorBidi"/>
        </w:rPr>
        <w:tab/>
      </w:r>
      <w:r w:rsidR="000221C4">
        <w:rPr>
          <w:rFonts w:hAnsi="Cambria Math" w:cstheme="minorBidi"/>
        </w:rPr>
        <w:tab/>
      </w:r>
      <w:r w:rsidR="000221C4">
        <w:rPr>
          <w:rFonts w:hAnsi="Cambria Math" w:cstheme="minorBidi"/>
        </w:rPr>
        <w:tab/>
      </w:r>
      <w:r w:rsidR="000221C4">
        <w:rPr>
          <w:rFonts w:hAnsi="Cambria Math" w:cstheme="minorBidi"/>
        </w:rPr>
        <w:tab/>
      </w:r>
      <w:r w:rsidR="00F351A9">
        <w:rPr>
          <w:rFonts w:hAnsi="Cambria Math" w:cstheme="minorBidi"/>
        </w:rPr>
        <w:tab/>
      </w:r>
      <w:r w:rsidR="00F351A9">
        <w:rPr>
          <w:rFonts w:hAnsi="Cambria Math" w:cstheme="minorBidi"/>
        </w:rPr>
        <w:tab/>
      </w:r>
      <w:r w:rsidR="00F351A9">
        <w:rPr>
          <w:rFonts w:hAnsi="Cambria Math" w:cstheme="minorBidi"/>
        </w:rPr>
        <w:tab/>
      </w:r>
      <w:r>
        <w:rPr>
          <w:rFonts w:hAnsi="Cambria Math" w:cstheme="minorBidi" w:hint="eastAsia"/>
        </w:rPr>
        <w:t>（</w:t>
      </w:r>
      <w:r>
        <w:rPr>
          <w:rFonts w:hAnsi="Cambria Math" w:cstheme="minorBidi" w:hint="eastAsia"/>
        </w:rPr>
        <w:t>1</w:t>
      </w:r>
      <w:r>
        <w:rPr>
          <w:rFonts w:hAnsi="Cambria Math" w:cstheme="minorBidi" w:hint="eastAsia"/>
        </w:rPr>
        <w:t>分）</w:t>
      </w:r>
    </w:p>
    <w:p w14:paraId="5306435F" w14:textId="43C1FCFA" w:rsidR="001C6386" w:rsidRDefault="001C6386" w:rsidP="000221C4">
      <w:pPr>
        <w:ind w:left="1680" w:firstLine="420"/>
      </w:pPr>
      <w:r>
        <w:rPr>
          <w:rFonts w:hAnsi="Cambria Math" w:cstheme="minorBidi" w:hint="eastAsia"/>
        </w:rPr>
        <w:t>=</w:t>
      </w:r>
      <w:r w:rsidR="000221C4">
        <w:rPr>
          <w:rFonts w:hAnsi="Cambria Math" w:cstheme="minorBidi" w:hint="eastAsia"/>
        </w:rPr>
        <w:t xml:space="preserve"> </w:t>
      </w:r>
      <w:r w:rsidR="000221C4">
        <w:rPr>
          <w:rFonts w:hAnsi="Cambria Math" w:cstheme="minorBidi"/>
        </w:rPr>
        <w:fldChar w:fldCharType="begin"/>
      </w:r>
      <w:r w:rsidR="000221C4">
        <w:rPr>
          <w:rFonts w:hAnsi="Cambria Math" w:cstheme="minorBidi"/>
        </w:rPr>
        <w:instrText xml:space="preserve"> </w:instrText>
      </w:r>
      <w:r w:rsidR="000221C4">
        <w:rPr>
          <w:rFonts w:hAnsi="Cambria Math" w:cstheme="minorBidi" w:hint="eastAsia"/>
        </w:rPr>
        <w:instrText>EQ \F(</w:instrText>
      </w:r>
      <w:r w:rsidR="000221C4" w:rsidRPr="000221C4">
        <w:rPr>
          <w:rFonts w:hAnsi="Cambria Math" w:cstheme="minorBidi" w:hint="eastAsia"/>
          <w:i/>
          <w:iCs/>
        </w:rPr>
        <w:instrText>M</w:instrText>
      </w:r>
      <w:r w:rsidR="000221C4">
        <w:rPr>
          <w:rFonts w:hAnsi="Cambria Math" w:cstheme="minorBidi" w:hint="eastAsia"/>
          <w:vertAlign w:val="superscript"/>
        </w:rPr>
        <w:instrText>2</w:instrText>
      </w:r>
      <w:r w:rsidR="000221C4" w:rsidRPr="000221C4">
        <w:rPr>
          <w:rFonts w:hAnsi="Cambria Math" w:cstheme="minorBidi" w:hint="eastAsia"/>
          <w:i/>
          <w:iCs/>
        </w:rPr>
        <w:instrText>gR</w:instrText>
      </w:r>
      <w:r w:rsidR="000221C4">
        <w:rPr>
          <w:rFonts w:hAnsi="Cambria Math" w:cstheme="minorBidi" w:hint="eastAsia"/>
        </w:rPr>
        <w:instrText>(</w:instrText>
      </w:r>
      <w:r w:rsidR="000221C4" w:rsidRPr="000221C4">
        <w:rPr>
          <w:rFonts w:hAnsi="Cambria Math" w:cstheme="minorBidi" w:hint="eastAsia"/>
          <w:i/>
          <w:iCs/>
        </w:rPr>
        <w:instrText>gt</w:instrText>
      </w:r>
      <w:r w:rsidR="000221C4">
        <w:rPr>
          <w:rFonts w:hAnsi="Cambria Math" w:cstheme="minorBidi" w:hint="eastAsia"/>
        </w:rPr>
        <w:instrText xml:space="preserve"> + </w:instrText>
      </w:r>
      <w:r w:rsidR="000221C4" w:rsidRPr="000221C4">
        <w:rPr>
          <w:rFonts w:ascii="Book Antiqua" w:hAnsi="Book Antiqua" w:cstheme="minorBidi"/>
          <w:i/>
          <w:iCs/>
        </w:rPr>
        <w:instrText>v</w:instrText>
      </w:r>
      <w:r w:rsidR="000221C4">
        <w:rPr>
          <w:rFonts w:hAnsi="Cambria Math" w:cstheme="minorBidi" w:hint="eastAsia"/>
          <w:vertAlign w:val="subscript"/>
        </w:rPr>
        <w:instrText>0</w:instrText>
      </w:r>
      <w:r w:rsidR="000221C4">
        <w:rPr>
          <w:rFonts w:hAnsi="Cambria Math" w:cstheme="minorBidi" w:hint="eastAsia"/>
        </w:rPr>
        <w:instrText>),(</w:instrText>
      </w:r>
      <w:r w:rsidR="000221C4" w:rsidRPr="000221C4">
        <w:rPr>
          <w:rFonts w:hAnsi="Cambria Math" w:cstheme="minorBidi" w:hint="eastAsia"/>
          <w:i/>
          <w:iCs/>
        </w:rPr>
        <w:instrText>nBL</w:instrText>
      </w:r>
      <w:r w:rsidR="000221C4">
        <w:rPr>
          <w:rFonts w:hAnsi="Cambria Math" w:cstheme="minorBidi" w:hint="eastAsia"/>
        </w:rPr>
        <w:instrText>)</w:instrText>
      </w:r>
      <w:r w:rsidR="000221C4">
        <w:rPr>
          <w:rFonts w:hAnsi="Cambria Math" w:cstheme="minorBidi" w:hint="eastAsia"/>
          <w:vertAlign w:val="superscript"/>
        </w:rPr>
        <w:instrText>2</w:instrText>
      </w:r>
      <w:r w:rsidR="000221C4">
        <w:rPr>
          <w:rFonts w:hAnsi="Cambria Math" w:cstheme="minorBidi" w:hint="eastAsia"/>
        </w:rPr>
        <w:instrText>)</w:instrText>
      </w:r>
      <w:r w:rsidR="000221C4">
        <w:rPr>
          <w:rFonts w:hAnsi="Cambria Math" w:cstheme="minorBidi"/>
        </w:rPr>
        <w:instrText xml:space="preserve"> </w:instrText>
      </w:r>
      <w:r w:rsidR="000221C4">
        <w:rPr>
          <w:rFonts w:hAnsi="Cambria Math" w:cstheme="minorBidi"/>
        </w:rPr>
        <w:fldChar w:fldCharType="separate"/>
      </w:r>
      <w:r w:rsidR="000221C4">
        <w:rPr>
          <w:rFonts w:hAnsi="Cambria Math" w:cstheme="minorBidi"/>
        </w:rPr>
        <w:fldChar w:fldCharType="end"/>
      </w:r>
      <w:r w:rsidR="000221C4">
        <w:rPr>
          <w:rFonts w:hAnsi="Cambria Math" w:cstheme="minorBidi" w:hint="eastAsia"/>
        </w:rPr>
        <w:t xml:space="preserve">+ </w:t>
      </w:r>
      <w:r w:rsidR="000221C4">
        <w:rPr>
          <w:rFonts w:hAnsi="Cambria Math" w:cstheme="minorBidi"/>
        </w:rPr>
        <w:fldChar w:fldCharType="begin"/>
      </w:r>
      <w:r w:rsidR="000221C4">
        <w:rPr>
          <w:rFonts w:hAnsi="Cambria Math" w:cstheme="minorBidi"/>
        </w:rPr>
        <w:instrText xml:space="preserve"> </w:instrText>
      </w:r>
      <w:r w:rsidR="000221C4">
        <w:rPr>
          <w:rFonts w:hAnsi="Cambria Math" w:cstheme="minorBidi" w:hint="eastAsia"/>
        </w:rPr>
        <w:instrText>EQ \F(1,2)</w:instrText>
      </w:r>
      <w:r w:rsidR="000221C4">
        <w:rPr>
          <w:rFonts w:hAnsi="Cambria Math" w:cstheme="minorBidi"/>
        </w:rPr>
        <w:instrText xml:space="preserve"> </w:instrText>
      </w:r>
      <w:r w:rsidR="000221C4">
        <w:rPr>
          <w:rFonts w:hAnsi="Cambria Math" w:cstheme="minorBidi"/>
        </w:rPr>
        <w:fldChar w:fldCharType="separate"/>
      </w:r>
      <w:r w:rsidR="000221C4">
        <w:rPr>
          <w:rFonts w:hAnsi="Cambria Math" w:cstheme="minorBidi"/>
        </w:rPr>
        <w:fldChar w:fldCharType="end"/>
      </w:r>
      <w:r w:rsidR="000221C4" w:rsidRPr="000221C4">
        <w:rPr>
          <w:rFonts w:hAnsi="Cambria Math" w:cstheme="minorBidi" w:hint="eastAsia"/>
          <w:i/>
          <w:iCs/>
        </w:rPr>
        <w:t>M</w:t>
      </w:r>
      <w:r w:rsidR="000221C4" w:rsidRPr="000221C4">
        <w:rPr>
          <w:rFonts w:ascii="Book Antiqua" w:hAnsi="Book Antiqua" w:cstheme="minorBidi"/>
          <w:i/>
          <w:iCs/>
        </w:rPr>
        <w:t>v</w:t>
      </w:r>
      <w:r w:rsidR="000221C4">
        <w:rPr>
          <w:rFonts w:hAnsi="Cambria Math" w:cstheme="minorBidi" w:hint="eastAsia"/>
          <w:vertAlign w:val="subscript"/>
        </w:rPr>
        <w:t>0</w:t>
      </w:r>
      <w:r w:rsidR="000221C4">
        <w:rPr>
          <w:rFonts w:hAnsi="Cambria Math" w:cstheme="minorBidi" w:hint="eastAsia"/>
          <w:vertAlign w:val="superscript"/>
        </w:rPr>
        <w:t>2</w:t>
      </w:r>
      <w:r w:rsidR="000221C4">
        <w:rPr>
          <w:rFonts w:hAnsi="Cambria Math" w:cstheme="minorBidi"/>
        </w:rPr>
        <w:tab/>
      </w:r>
      <w:r w:rsidR="000221C4">
        <w:rPr>
          <w:rFonts w:hAnsi="Cambria Math" w:cstheme="minorBidi"/>
        </w:rPr>
        <w:tab/>
      </w:r>
      <w:r w:rsidR="000221C4">
        <w:rPr>
          <w:rFonts w:hAnsi="Cambria Math" w:cstheme="minorBidi"/>
        </w:rPr>
        <w:tab/>
      </w:r>
      <w:r w:rsidR="00F351A9">
        <w:rPr>
          <w:rFonts w:hAnsi="Cambria Math" w:cstheme="minorBidi"/>
        </w:rPr>
        <w:tab/>
      </w:r>
      <w:r w:rsidR="00F351A9">
        <w:rPr>
          <w:rFonts w:hAnsi="Cambria Math" w:cstheme="minorBidi"/>
        </w:rPr>
        <w:tab/>
      </w:r>
      <w:r w:rsidR="00F351A9">
        <w:rPr>
          <w:rFonts w:hAnsi="Cambria Math" w:cstheme="minorBidi"/>
        </w:rPr>
        <w:tab/>
      </w:r>
      <w:r>
        <w:rPr>
          <w:rFonts w:hAnsi="Cambria Math" w:cstheme="minorBidi" w:hint="eastAsia"/>
        </w:rPr>
        <w:t>（</w:t>
      </w:r>
      <w:r>
        <w:rPr>
          <w:rFonts w:hAnsi="Cambria Math" w:cstheme="minorBidi" w:hint="eastAsia"/>
        </w:rPr>
        <w:t>1</w:t>
      </w:r>
      <w:r>
        <w:rPr>
          <w:rFonts w:hAnsi="Cambria Math" w:cstheme="minorBidi" w:hint="eastAsia"/>
        </w:rPr>
        <w:t>分）</w:t>
      </w:r>
    </w:p>
    <w:p w14:paraId="38954759" w14:textId="77777777" w:rsidR="001C6386" w:rsidRDefault="001C6386" w:rsidP="001C6386"/>
    <w:p w14:paraId="2CD6FDBC" w14:textId="77777777" w:rsidR="001C6386" w:rsidRDefault="001C6386" w:rsidP="001C6386">
      <w:pPr>
        <w:sectPr w:rsidR="001C6386" w:rsidSect="001C6386">
          <w:footerReference w:type="default" r:id="rId21"/>
          <w:pgSz w:w="11906" w:h="16838" w:code="9"/>
          <w:pgMar w:top="1440" w:right="1800" w:bottom="1440" w:left="1800" w:header="851" w:footer="851" w:gutter="0"/>
          <w:cols w:space="425"/>
          <w:docGrid w:type="lines" w:linePitch="312"/>
        </w:sectPr>
      </w:pPr>
    </w:p>
    <w:p w14:paraId="035ACFF6" w14:textId="77777777" w:rsidR="00773457" w:rsidRDefault="00FE3EB7">
      <w:pPr>
        <w:jc w:val="center"/>
        <w:rPr>
          <w:rFonts w:ascii="黑体" w:eastAsia="黑体" w:hAnsi="Verdana"/>
          <w:b/>
          <w:bCs/>
          <w:color w:val="000000"/>
          <w:sz w:val="32"/>
          <w:szCs w:val="32"/>
        </w:rPr>
      </w:pPr>
      <w:r>
        <w:rPr>
          <w:rFonts w:ascii="黑体" w:eastAsia="黑体" w:hAnsi="Verdana" w:hint="eastAsia"/>
          <w:b/>
          <w:bCs/>
          <w:color w:val="000000"/>
          <w:sz w:val="32"/>
          <w:szCs w:val="32"/>
        </w:rPr>
        <w:lastRenderedPageBreak/>
        <w:t>2025学年第二学期高三年级学业质量调研</w:t>
      </w:r>
    </w:p>
    <w:p w14:paraId="4DE8C125" w14:textId="38DBE2D7" w:rsidR="00773457" w:rsidRDefault="00FE3EB7">
      <w:pPr>
        <w:jc w:val="center"/>
        <w:rPr>
          <w:rFonts w:ascii="黑体" w:eastAsia="黑体"/>
          <w:b/>
          <w:sz w:val="32"/>
          <w:szCs w:val="32"/>
        </w:rPr>
      </w:pPr>
      <w:r>
        <w:rPr>
          <w:rFonts w:ascii="黑体" w:eastAsia="黑体" w:hint="eastAsia"/>
          <w:b/>
          <w:sz w:val="32"/>
          <w:szCs w:val="32"/>
        </w:rPr>
        <w:t>物 理 试 卷</w:t>
      </w:r>
      <w:r w:rsidR="001C6386" w:rsidRPr="001C6386">
        <w:rPr>
          <w:rFonts w:ascii="黑体" w:eastAsia="黑体" w:hint="eastAsia"/>
          <w:b/>
          <w:color w:val="EE0000"/>
          <w:sz w:val="32"/>
          <w:szCs w:val="32"/>
        </w:rPr>
        <w:t>原稿</w:t>
      </w:r>
    </w:p>
    <w:p w14:paraId="75468BCB" w14:textId="77777777" w:rsidR="00773457" w:rsidRDefault="00FE3EB7">
      <w:pPr>
        <w:jc w:val="center"/>
        <w:rPr>
          <w:color w:val="FF0000"/>
          <w:kern w:val="0"/>
          <w:szCs w:val="21"/>
          <w:lang w:val="zh-CN"/>
        </w:rPr>
      </w:pPr>
      <w:r>
        <w:rPr>
          <w:rFonts w:hAnsi="宋体" w:hint="eastAsia"/>
          <w:sz w:val="24"/>
        </w:rPr>
        <w:t xml:space="preserve">              </w:t>
      </w:r>
      <w:r>
        <w:rPr>
          <w:rFonts w:hAnsi="宋体"/>
          <w:sz w:val="24"/>
        </w:rPr>
        <w:t xml:space="preserve">       </w:t>
      </w:r>
      <w:r>
        <w:rPr>
          <w:rFonts w:hAnsi="宋体" w:hint="eastAsia"/>
          <w:sz w:val="24"/>
        </w:rPr>
        <w:t>（时间</w:t>
      </w:r>
      <w:r>
        <w:rPr>
          <w:rFonts w:hint="eastAsia"/>
          <w:sz w:val="24"/>
        </w:rPr>
        <w:t>60</w:t>
      </w:r>
      <w:r>
        <w:rPr>
          <w:rFonts w:hAnsi="宋体" w:hint="eastAsia"/>
          <w:sz w:val="24"/>
        </w:rPr>
        <w:t>分钟</w:t>
      </w:r>
      <w:r>
        <w:rPr>
          <w:rFonts w:hint="eastAsia"/>
          <w:sz w:val="24"/>
        </w:rPr>
        <w:t>，</w:t>
      </w:r>
      <w:r>
        <w:rPr>
          <w:rFonts w:hAnsi="宋体" w:hint="eastAsia"/>
          <w:sz w:val="24"/>
        </w:rPr>
        <w:t>满分</w:t>
      </w:r>
      <w:r>
        <w:rPr>
          <w:rFonts w:hAnsi="宋体" w:hint="eastAsia"/>
          <w:sz w:val="24"/>
        </w:rPr>
        <w:t>100</w:t>
      </w:r>
      <w:r>
        <w:rPr>
          <w:rFonts w:hAnsi="宋体" w:hint="eastAsia"/>
          <w:sz w:val="24"/>
        </w:rPr>
        <w:t>分）</w:t>
      </w:r>
      <w:r>
        <w:rPr>
          <w:rFonts w:hAnsi="宋体"/>
          <w:sz w:val="24"/>
        </w:rPr>
        <w:t xml:space="preserve"> </w:t>
      </w:r>
      <w:r>
        <w:rPr>
          <w:rFonts w:hAnsi="宋体" w:hint="eastAsia"/>
          <w:sz w:val="24"/>
        </w:rPr>
        <w:t xml:space="preserve">             </w:t>
      </w:r>
      <w:r>
        <w:rPr>
          <w:color w:val="000000"/>
          <w:kern w:val="0"/>
          <w:szCs w:val="21"/>
          <w:lang w:val="zh-CN"/>
        </w:rPr>
        <w:t>20</w:t>
      </w:r>
      <w:r>
        <w:rPr>
          <w:rFonts w:hint="eastAsia"/>
          <w:color w:val="000000"/>
          <w:kern w:val="0"/>
          <w:szCs w:val="21"/>
          <w:lang w:val="zh-CN"/>
        </w:rPr>
        <w:t>2</w:t>
      </w:r>
      <w:r>
        <w:rPr>
          <w:rFonts w:hint="eastAsia"/>
          <w:color w:val="000000"/>
          <w:kern w:val="0"/>
          <w:szCs w:val="21"/>
        </w:rPr>
        <w:t>6</w:t>
      </w:r>
      <w:r>
        <w:rPr>
          <w:color w:val="000000"/>
          <w:kern w:val="0"/>
          <w:szCs w:val="21"/>
          <w:lang w:val="zh-CN"/>
        </w:rPr>
        <w:t>.</w:t>
      </w:r>
      <w:r w:rsidR="00584E0B">
        <w:rPr>
          <w:color w:val="000000"/>
          <w:kern w:val="0"/>
          <w:szCs w:val="21"/>
        </w:rPr>
        <w:t>3</w:t>
      </w:r>
    </w:p>
    <w:p w14:paraId="2E6DE568" w14:textId="77777777" w:rsidR="00773457" w:rsidRDefault="00FE3EB7">
      <w:pPr>
        <w:spacing w:line="264" w:lineRule="auto"/>
        <w:ind w:leftChars="-387" w:left="-813" w:rightChars="-438" w:right="-920" w:firstLineChars="400" w:firstLine="840"/>
        <w:rPr>
          <w:rFonts w:ascii="黑体" w:eastAsia="黑体"/>
          <w:szCs w:val="20"/>
        </w:rPr>
      </w:pPr>
      <w:r>
        <w:rPr>
          <w:rFonts w:ascii="黑体" w:eastAsia="黑体" w:hint="eastAsia"/>
          <w:szCs w:val="20"/>
        </w:rPr>
        <w:t>考生注意：</w:t>
      </w:r>
    </w:p>
    <w:p w14:paraId="49068798" w14:textId="77777777" w:rsidR="00773457" w:rsidRDefault="00FE3EB7">
      <w:pPr>
        <w:spacing w:line="264" w:lineRule="auto"/>
        <w:ind w:leftChars="-387" w:left="-811" w:rightChars="-438" w:right="-920" w:hanging="2"/>
        <w:rPr>
          <w:rFonts w:ascii="黑体" w:eastAsia="黑体"/>
          <w:szCs w:val="20"/>
        </w:rPr>
      </w:pPr>
      <w:r>
        <w:rPr>
          <w:rFonts w:ascii="黑体" w:eastAsia="黑体" w:hint="eastAsia"/>
          <w:szCs w:val="20"/>
        </w:rPr>
        <w:t xml:space="preserve">        1．答卷前，务必用钢笔或圆珠笔在答题纸正面清楚地填写</w:t>
      </w:r>
      <w:r w:rsidR="00584E0B">
        <w:rPr>
          <w:rFonts w:ascii="黑体" w:eastAsia="黑体" w:hint="eastAsia"/>
          <w:szCs w:val="20"/>
        </w:rPr>
        <w:t>学校、班级、</w:t>
      </w:r>
      <w:r>
        <w:rPr>
          <w:rFonts w:ascii="黑体" w:eastAsia="黑体" w:hint="eastAsia"/>
          <w:szCs w:val="20"/>
        </w:rPr>
        <w:t>姓名、</w:t>
      </w:r>
      <w:r w:rsidR="00584E0B">
        <w:rPr>
          <w:rFonts w:ascii="黑体" w:eastAsia="黑体" w:hint="eastAsia"/>
          <w:szCs w:val="20"/>
        </w:rPr>
        <w:t>考</w:t>
      </w:r>
      <w:r>
        <w:rPr>
          <w:rFonts w:ascii="黑体" w:eastAsia="黑体" w:hint="eastAsia"/>
          <w:szCs w:val="20"/>
        </w:rPr>
        <w:t>号。</w:t>
      </w:r>
    </w:p>
    <w:p w14:paraId="1A8CB0A2" w14:textId="77777777" w:rsidR="00773457" w:rsidRDefault="00FE3EB7">
      <w:pPr>
        <w:spacing w:line="264" w:lineRule="auto"/>
        <w:ind w:leftChars="-386" w:left="29" w:rightChars="-438" w:right="-920" w:hangingChars="400" w:hanging="840"/>
        <w:rPr>
          <w:rFonts w:ascii="黑体" w:eastAsia="黑体"/>
          <w:szCs w:val="20"/>
        </w:rPr>
      </w:pPr>
      <w:r>
        <w:rPr>
          <w:rFonts w:ascii="黑体" w:eastAsia="黑体" w:hint="eastAsia"/>
          <w:szCs w:val="20"/>
        </w:rPr>
        <w:t xml:space="preserve">        2．选择题的作答必须用2B铅笔涂在答题纸上相应区域内与试卷题号对应的位置，需要更</w:t>
      </w:r>
    </w:p>
    <w:p w14:paraId="2260E53C" w14:textId="77777777" w:rsidR="00773457" w:rsidRDefault="00FE3EB7">
      <w:pPr>
        <w:spacing w:line="264" w:lineRule="auto"/>
        <w:ind w:rightChars="-438" w:right="-920"/>
        <w:rPr>
          <w:rFonts w:ascii="黑体" w:eastAsia="黑体"/>
          <w:szCs w:val="20"/>
        </w:rPr>
      </w:pPr>
      <w:r>
        <w:rPr>
          <w:rFonts w:ascii="黑体" w:eastAsia="黑体" w:hint="eastAsia"/>
          <w:szCs w:val="20"/>
        </w:rPr>
        <w:t>改时，必须将原选项用橡皮擦去，重新选择。主观题的作答必须用黑色的钢笔或圆珠笔写</w:t>
      </w:r>
    </w:p>
    <w:p w14:paraId="7A46F2FA" w14:textId="77777777" w:rsidR="00773457" w:rsidRDefault="00FE3EB7">
      <w:pPr>
        <w:spacing w:line="264" w:lineRule="auto"/>
        <w:ind w:rightChars="-438" w:right="-920"/>
        <w:rPr>
          <w:rFonts w:ascii="黑体" w:eastAsia="黑体"/>
          <w:szCs w:val="20"/>
        </w:rPr>
      </w:pPr>
      <w:r>
        <w:rPr>
          <w:rFonts w:ascii="黑体" w:eastAsia="黑体" w:hint="eastAsia"/>
          <w:szCs w:val="20"/>
        </w:rPr>
        <w:t>在答题纸上与试卷题号对应的位置。</w:t>
      </w:r>
    </w:p>
    <w:p w14:paraId="0EE46C44" w14:textId="77777777" w:rsidR="00773457" w:rsidRDefault="00773457">
      <w:pPr>
        <w:jc w:val="left"/>
        <w:rPr>
          <w:kern w:val="0"/>
          <w:szCs w:val="21"/>
        </w:rPr>
      </w:pPr>
    </w:p>
    <w:p w14:paraId="6C1A2186" w14:textId="77777777" w:rsidR="00773457" w:rsidRDefault="00FE3EB7">
      <w:pPr>
        <w:jc w:val="center"/>
        <w:rPr>
          <w:rFonts w:ascii="黑体" w:eastAsia="黑体" w:hAnsi="黑体" w:hint="eastAsia"/>
          <w:b/>
          <w:bCs/>
        </w:rPr>
      </w:pPr>
      <w:r>
        <w:rPr>
          <w:rFonts w:ascii="黑体" w:eastAsia="黑体" w:hAnsi="黑体" w:hint="eastAsia"/>
          <w:b/>
          <w:bCs/>
        </w:rPr>
        <w:t>一、</w:t>
      </w:r>
      <w:r>
        <w:rPr>
          <w:rFonts w:ascii="黑体" w:eastAsia="黑体" w:hAnsi="黑体"/>
          <w:b/>
          <w:bCs/>
        </w:rPr>
        <w:t>碳-14的多彩世界</w:t>
      </w:r>
      <w:r>
        <w:rPr>
          <w:rFonts w:ascii="黑体" w:eastAsia="黑体" w:hAnsi="黑体" w:hint="eastAsia"/>
          <w:b/>
          <w:bCs/>
        </w:rPr>
        <w:t>（12</w:t>
      </w:r>
      <w:r>
        <w:rPr>
          <w:rFonts w:ascii="黑体" w:eastAsia="黑体" w:hAnsi="黑体"/>
          <w:b/>
          <w:bCs/>
        </w:rPr>
        <w:t>分</w:t>
      </w:r>
      <w:r>
        <w:rPr>
          <w:rFonts w:ascii="黑体" w:eastAsia="黑体" w:hAnsi="黑体" w:hint="eastAsia"/>
          <w:b/>
          <w:bCs/>
        </w:rPr>
        <w:t>）</w:t>
      </w:r>
    </w:p>
    <w:p w14:paraId="4185140E" w14:textId="77777777" w:rsidR="00773457" w:rsidRDefault="00FE3EB7">
      <w:pPr>
        <w:ind w:firstLineChars="200" w:firstLine="420"/>
      </w:pPr>
      <w:r>
        <w:rPr>
          <w:rFonts w:ascii="华文楷体" w:eastAsia="华文楷体" w:hAnsi="华文楷体" w:hint="eastAsia"/>
        </w:rPr>
        <w:t>2024年我国</w:t>
      </w:r>
      <w:r>
        <w:rPr>
          <w:rFonts w:ascii="华文楷体" w:eastAsia="华文楷体" w:hAnsi="华文楷体"/>
        </w:rPr>
        <w:t>实现</w:t>
      </w:r>
      <w:r>
        <w:rPr>
          <w:rFonts w:ascii="华文楷体" w:eastAsia="华文楷体" w:hAnsi="华文楷体" w:hint="eastAsia"/>
        </w:rPr>
        <w:t>了</w:t>
      </w:r>
      <w:r>
        <w:rPr>
          <w:rFonts w:ascii="华文楷体" w:eastAsia="华文楷体" w:hAnsi="华文楷体"/>
        </w:rPr>
        <w:t>碳-14</w:t>
      </w:r>
      <w:r>
        <w:rPr>
          <w:rFonts w:eastAsia="华文楷体"/>
        </w:rPr>
        <w:t>‌</w:t>
      </w:r>
      <w:r>
        <w:rPr>
          <w:rFonts w:ascii="华文楷体" w:eastAsia="华文楷体" w:hAnsi="华文楷体"/>
        </w:rPr>
        <w:t>的批量生产</w:t>
      </w:r>
      <w:r>
        <w:rPr>
          <w:rFonts w:ascii="华文楷体" w:eastAsia="华文楷体" w:hAnsi="华文楷体" w:hint="eastAsia"/>
        </w:rPr>
        <w:t>，</w:t>
      </w:r>
      <w:r>
        <w:rPr>
          <w:rFonts w:ascii="华文楷体" w:eastAsia="华文楷体" w:hAnsi="华文楷体"/>
        </w:rPr>
        <w:t>它</w:t>
      </w:r>
      <w:r>
        <w:rPr>
          <w:rFonts w:ascii="华文楷体" w:eastAsia="华文楷体" w:hAnsi="华文楷体" w:hint="eastAsia"/>
        </w:rPr>
        <w:t>是</w:t>
      </w:r>
      <w:r>
        <w:rPr>
          <w:rFonts w:ascii="华文楷体" w:eastAsia="华文楷体" w:hAnsi="华文楷体"/>
        </w:rPr>
        <w:t>考古</w:t>
      </w:r>
      <w:r>
        <w:rPr>
          <w:rFonts w:ascii="华文楷体" w:eastAsia="华文楷体" w:hAnsi="华文楷体" w:hint="eastAsia"/>
        </w:rPr>
        <w:t>中的时间标尺</w:t>
      </w:r>
      <w:r>
        <w:rPr>
          <w:rFonts w:ascii="华文楷体" w:eastAsia="华文楷体" w:hAnsi="华文楷体"/>
        </w:rPr>
        <w:t>，</w:t>
      </w:r>
      <w:r>
        <w:rPr>
          <w:rFonts w:ascii="华文楷体" w:eastAsia="华文楷体" w:hAnsi="华文楷体" w:hint="eastAsia"/>
        </w:rPr>
        <w:t>可以作为示踪子，</w:t>
      </w:r>
      <w:r>
        <w:rPr>
          <w:rFonts w:ascii="华文楷体" w:eastAsia="华文楷体" w:hAnsi="华文楷体"/>
        </w:rPr>
        <w:t>在新型核能技术中展现出巨大的应用潜力</w:t>
      </w:r>
      <w:r>
        <w:rPr>
          <w:rFonts w:ascii="华文楷体" w:eastAsia="华文楷体" w:hAnsi="华文楷体" w:hint="eastAsia"/>
        </w:rPr>
        <w:t>。</w:t>
      </w:r>
    </w:p>
    <w:p w14:paraId="295F3906" w14:textId="77777777" w:rsidR="00773457" w:rsidRDefault="00FE3EB7" w:rsidP="00070427">
      <w:pPr>
        <w:spacing w:beforeLines="50" w:before="156"/>
      </w:pPr>
      <w:r>
        <w:rPr>
          <w:rFonts w:hint="eastAsia"/>
        </w:rPr>
        <w:t>1</w:t>
      </w:r>
      <w:r>
        <w:rPr>
          <w:rFonts w:hint="eastAsia"/>
        </w:rPr>
        <w:t>、（</w:t>
      </w:r>
      <w:r>
        <w:rPr>
          <w:rFonts w:hint="eastAsia"/>
        </w:rPr>
        <w:t>3</w:t>
      </w:r>
      <w:r>
        <w:rPr>
          <w:rFonts w:hint="eastAsia"/>
        </w:rPr>
        <w:t>分）秦山核电站通过利用反应堆芯中的</w:t>
      </w:r>
      <w:r>
        <w:t>中子轰击</w:t>
      </w:r>
      <w:r>
        <w:rPr>
          <w:rFonts w:hint="eastAsia"/>
        </w:rPr>
        <w:t>靶件</w:t>
      </w:r>
      <w:r>
        <w:t>中的</w:t>
      </w:r>
      <m:oMath>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e>
        </m:sPre>
      </m:oMath>
      <w:r>
        <w:t>产生</w:t>
      </w:r>
      <m:oMath>
        <m:sPre>
          <m:sPrePr>
            <m:ctrlPr>
              <w:rPr>
                <w:rFonts w:ascii="Cambria Math" w:hAnsi="Cambria Math" w:cs="Cambria Math"/>
                <w:i/>
              </w:rPr>
            </m:ctrlPr>
          </m:sPrePr>
          <m:sub>
            <m:r>
              <w:rPr>
                <w:rFonts w:ascii="Cambria Math" w:hAnsi="Cambria Math" w:cs="Cambria Math"/>
              </w:rPr>
              <m:t>6</m:t>
            </m:r>
          </m:sub>
          <m:sup>
            <m:r>
              <w:rPr>
                <w:rFonts w:ascii="Cambria Math" w:hAnsi="Cambria Math" w:cs="Cambria Math"/>
              </w:rPr>
              <m:t>14</m:t>
            </m:r>
          </m:sup>
          <m:e>
            <m:r>
              <w:rPr>
                <w:rFonts w:ascii="Cambria Math" w:hAnsi="Cambria Math" w:cs="Cambria Math"/>
              </w:rPr>
              <m:t>C</m:t>
            </m:r>
          </m:e>
        </m:sPre>
      </m:oMath>
      <w:r>
        <w:t>和另一种粒子</w:t>
      </w:r>
      <w:r>
        <w:t>X</w:t>
      </w:r>
      <w:r>
        <w:t>，则</w:t>
      </w:r>
      <w:r>
        <w:t>X</w:t>
      </w:r>
      <w:r>
        <w:t>是（　　）</w:t>
      </w:r>
    </w:p>
    <w:p w14:paraId="451B7026" w14:textId="77777777" w:rsidR="00773457" w:rsidRDefault="00FE3EB7">
      <w:pPr>
        <w:tabs>
          <w:tab w:val="left" w:pos="2078"/>
          <w:tab w:val="left" w:pos="4156"/>
          <w:tab w:val="left" w:pos="6234"/>
        </w:tabs>
        <w:spacing w:line="360" w:lineRule="auto"/>
        <w:ind w:left="315"/>
        <w:jc w:val="left"/>
      </w:pPr>
      <w:r>
        <w:t>A</w:t>
      </w:r>
      <w:r>
        <w:t>．质子</w:t>
      </w:r>
      <w:r>
        <w:tab/>
        <w:t>B</w:t>
      </w:r>
      <w:r>
        <w:t>．</w:t>
      </w:r>
      <m:oMath>
        <m:r>
          <w:rPr>
            <w:rFonts w:ascii="Cambria Math" w:hAnsi="Cambria Math" w:cs="Cambria Math"/>
          </w:rPr>
          <m:t>α</m:t>
        </m:r>
      </m:oMath>
      <w:r>
        <w:t>粒子</w:t>
      </w:r>
      <w:r>
        <w:tab/>
        <w:t>C</w:t>
      </w:r>
      <w:r>
        <w:t>．</w:t>
      </w:r>
      <m:oMath>
        <m:r>
          <w:rPr>
            <w:rFonts w:ascii="Cambria Math" w:hAnsi="Cambria Math" w:cs="Cambria Math"/>
          </w:rPr>
          <m:t>β</m:t>
        </m:r>
      </m:oMath>
      <w:r>
        <w:t>粒子</w:t>
      </w:r>
      <w:r>
        <w:tab/>
        <w:t>D</w:t>
      </w:r>
      <w:r>
        <w:t>．正电子</w:t>
      </w:r>
    </w:p>
    <w:p w14:paraId="48AA3AE5" w14:textId="77777777" w:rsidR="00773457" w:rsidRDefault="00FE3EB7">
      <w:r>
        <w:rPr>
          <w:rFonts w:hint="eastAsia"/>
        </w:rPr>
        <w:t>2</w:t>
      </w:r>
      <w:r>
        <w:rPr>
          <w:rFonts w:hint="eastAsia"/>
        </w:rPr>
        <w:t>、（</w:t>
      </w:r>
      <w:r>
        <w:rPr>
          <w:rFonts w:hint="eastAsia"/>
        </w:rPr>
        <w:t>3</w:t>
      </w:r>
      <w:r>
        <w:t>分</w:t>
      </w:r>
      <w:r>
        <w:rPr>
          <w:rFonts w:hint="eastAsia"/>
        </w:rPr>
        <w:t>）</w:t>
      </w:r>
      <w:r>
        <w:t>碳的</w:t>
      </w:r>
      <w:r>
        <w:rPr>
          <w:rFonts w:hint="eastAsia"/>
        </w:rPr>
        <w:t>三种常见</w:t>
      </w:r>
      <w:r>
        <w:t>同位素</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Pr>
          <w:rFonts w:hint="eastAsia"/>
        </w:rPr>
        <w:t>、</w:t>
      </w:r>
      <m:oMath>
        <m:sPre>
          <m:sPrePr>
            <m:ctrlPr>
              <w:rPr>
                <w:rFonts w:ascii="Cambria Math" w:hAnsi="Cambria Math"/>
                <w:i/>
              </w:rPr>
            </m:ctrlPr>
          </m:sPrePr>
          <m:sub>
            <m:r>
              <w:rPr>
                <w:rFonts w:ascii="Cambria Math" w:hAnsi="Cambria Math"/>
              </w:rPr>
              <m:t>6</m:t>
            </m:r>
          </m:sub>
          <m:sup>
            <m:r>
              <w:rPr>
                <w:rFonts w:ascii="Cambria Math" w:hAnsi="Cambria Math"/>
              </w:rPr>
              <m:t>13</m:t>
            </m:r>
          </m:sup>
          <m:e>
            <m:r>
              <w:rPr>
                <w:rFonts w:ascii="Cambria Math" w:hAnsi="Cambria Math"/>
              </w:rPr>
              <m:t>C</m:t>
            </m:r>
          </m:e>
        </m:sPre>
      </m:oMath>
      <w:r>
        <w:rPr>
          <w:rFonts w:hint="eastAsia"/>
        </w:rPr>
        <w:t>和</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中，</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Pr>
          <w:rFonts w:hint="eastAsia"/>
        </w:rPr>
        <w:t>最稳定，</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具有放射性，则三个原子核的平均结合能（</w:t>
      </w:r>
      <w:r>
        <w:rPr>
          <w:rFonts w:hint="eastAsia"/>
        </w:rPr>
        <w:t xml:space="preserve">   </w:t>
      </w:r>
      <w:r>
        <w:rPr>
          <w:rFonts w:hint="eastAsia"/>
        </w:rPr>
        <w:t>）</w:t>
      </w:r>
    </w:p>
    <w:p w14:paraId="45A23BE8" w14:textId="77777777" w:rsidR="00773457" w:rsidRDefault="00FE3EB7">
      <w:pPr>
        <w:ind w:firstLineChars="100" w:firstLine="210"/>
      </w:pPr>
      <w:r>
        <w:t>A</w:t>
      </w:r>
      <w:r>
        <w:t>．</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最大</w:t>
      </w:r>
      <w:r>
        <w:tab/>
      </w:r>
      <w:r>
        <w:rPr>
          <w:rFonts w:hint="eastAsia"/>
        </w:rPr>
        <w:t xml:space="preserve">    </w:t>
      </w:r>
      <w:r>
        <w:t>B</w:t>
      </w:r>
      <w:r>
        <w:t>．</w:t>
      </w:r>
      <m:oMath>
        <m:sPre>
          <m:sPrePr>
            <m:ctrlPr>
              <w:rPr>
                <w:rFonts w:ascii="Cambria Math" w:hAnsi="Cambria Math"/>
                <w:i/>
              </w:rPr>
            </m:ctrlPr>
          </m:sPrePr>
          <m:sub>
            <m:r>
              <w:rPr>
                <w:rFonts w:ascii="Cambria Math" w:hAnsi="Cambria Math"/>
              </w:rPr>
              <m:t>6</m:t>
            </m:r>
          </m:sub>
          <m:sup>
            <m:r>
              <w:rPr>
                <w:rFonts w:ascii="Cambria Math" w:hAnsi="Cambria Math"/>
              </w:rPr>
              <m:t>13</m:t>
            </m:r>
          </m:sup>
          <m:e>
            <m:r>
              <w:rPr>
                <w:rFonts w:ascii="Cambria Math" w:hAnsi="Cambria Math"/>
              </w:rPr>
              <m:t>C</m:t>
            </m:r>
          </m:e>
        </m:sPre>
      </m:oMath>
      <w:r>
        <w:rPr>
          <w:rFonts w:hint="eastAsia"/>
        </w:rPr>
        <w:t>最大</w:t>
      </w:r>
      <w:r>
        <w:tab/>
      </w:r>
      <w:r>
        <w:rPr>
          <w:rFonts w:hint="eastAsia"/>
        </w:rPr>
        <w:t xml:space="preserve">      </w:t>
      </w:r>
      <w:r>
        <w:t>C</w:t>
      </w:r>
      <w:r>
        <w:t>．</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Pr>
          <w:rFonts w:hint="eastAsia"/>
        </w:rPr>
        <w:t>最大</w:t>
      </w:r>
      <w:r>
        <w:rPr>
          <w:rFonts w:hint="eastAsia"/>
        </w:rPr>
        <w:t xml:space="preserve">    </w:t>
      </w:r>
      <w:r>
        <w:tab/>
        <w:t>D</w:t>
      </w:r>
      <w:r>
        <w:t>．</w:t>
      </w:r>
      <w:r>
        <w:rPr>
          <w:rFonts w:hint="eastAsia"/>
        </w:rPr>
        <w:t>三者一样大</w:t>
      </w:r>
    </w:p>
    <w:p w14:paraId="7BE10F84" w14:textId="77777777" w:rsidR="00773457" w:rsidRDefault="00FE3EB7">
      <w:pPr>
        <w:rPr>
          <w:rFonts w:ascii="宋体" w:hAnsi="宋体" w:hint="eastAsia"/>
        </w:rPr>
      </w:pPr>
      <w:r>
        <w:rPr>
          <w:rFonts w:hint="eastAsia"/>
        </w:rPr>
        <w:t>3</w:t>
      </w:r>
      <w:r>
        <w:rPr>
          <w:rFonts w:hint="eastAsia"/>
        </w:rPr>
        <w:t>、（</w:t>
      </w:r>
      <w:r>
        <w:rPr>
          <w:rFonts w:hint="eastAsia"/>
        </w:rPr>
        <w:t>3</w:t>
      </w:r>
      <w:r>
        <w:t>分</w:t>
      </w:r>
      <w:r>
        <w:rPr>
          <w:rFonts w:hint="eastAsia"/>
        </w:rPr>
        <w:t>）</w:t>
      </w:r>
      <w:r>
        <w:rPr>
          <w:rFonts w:ascii="宋体" w:hAnsi="宋体" w:hint="eastAsia"/>
        </w:rPr>
        <w:t>碳14的半衰期为5730年，若测得一古生物遗骸中碳14含量只有活体中的</w:t>
      </w:r>
      <w:r>
        <w:rPr>
          <w:color w:val="0F1115"/>
          <w:shd w:val="clear" w:color="auto" w:fill="FFFFFF"/>
        </w:rPr>
        <w:t>12.5%</w:t>
      </w:r>
      <w:r>
        <w:rPr>
          <w:rFonts w:ascii="宋体" w:hAnsi="宋体" w:cs="Segoe UI" w:hint="eastAsia"/>
          <w:color w:val="0F1115"/>
          <w:shd w:val="clear" w:color="auto" w:fill="FFFFFF"/>
        </w:rPr>
        <w:t>则此遗骸距今约有（   ）</w:t>
      </w:r>
    </w:p>
    <w:p w14:paraId="041D2BCD" w14:textId="77777777" w:rsidR="00773457" w:rsidRDefault="00FE3EB7">
      <w:pPr>
        <w:tabs>
          <w:tab w:val="left" w:pos="2078"/>
          <w:tab w:val="left" w:pos="4156"/>
          <w:tab w:val="left" w:pos="6234"/>
        </w:tabs>
        <w:spacing w:line="360" w:lineRule="auto"/>
        <w:ind w:left="315"/>
        <w:jc w:val="left"/>
      </w:pPr>
      <w:r>
        <w:t>A</w:t>
      </w:r>
      <w:r>
        <w:t>．</w:t>
      </w:r>
      <w:r>
        <w:rPr>
          <w:rFonts w:hint="eastAsia"/>
        </w:rPr>
        <w:t>11460</w:t>
      </w:r>
      <w:r>
        <w:rPr>
          <w:rFonts w:hint="eastAsia"/>
        </w:rPr>
        <w:t>年</w:t>
      </w:r>
      <w:r>
        <w:tab/>
        <w:t>B</w:t>
      </w:r>
      <w:r>
        <w:t>．</w:t>
      </w:r>
      <w:r>
        <w:rPr>
          <w:rFonts w:hint="eastAsia"/>
        </w:rPr>
        <w:t>17190</w:t>
      </w:r>
      <w:r>
        <w:rPr>
          <w:rFonts w:hint="eastAsia"/>
        </w:rPr>
        <w:t>年</w:t>
      </w:r>
      <w:r>
        <w:tab/>
        <w:t>C</w:t>
      </w:r>
      <w:r>
        <w:t>．</w:t>
      </w:r>
      <w:r>
        <w:rPr>
          <w:rFonts w:hint="eastAsia"/>
        </w:rPr>
        <w:t>22920</w:t>
      </w:r>
      <w:r>
        <w:rPr>
          <w:rFonts w:hint="eastAsia"/>
        </w:rPr>
        <w:t>年</w:t>
      </w:r>
      <w:r>
        <w:tab/>
        <w:t>D</w:t>
      </w:r>
      <w:r>
        <w:t>．</w:t>
      </w:r>
      <w:r>
        <w:rPr>
          <w:rFonts w:hint="eastAsia"/>
        </w:rPr>
        <w:t>45840</w:t>
      </w:r>
      <w:r>
        <w:rPr>
          <w:rFonts w:hint="eastAsia"/>
        </w:rPr>
        <w:t>年</w:t>
      </w:r>
    </w:p>
    <w:p w14:paraId="6E25F9DD" w14:textId="77777777" w:rsidR="00773457" w:rsidRDefault="00FE3EB7">
      <w:r>
        <w:rPr>
          <w:rFonts w:hint="eastAsia"/>
        </w:rPr>
        <w:t>4</w:t>
      </w:r>
      <w:r>
        <w:rPr>
          <w:rFonts w:hint="eastAsia"/>
        </w:rPr>
        <w:t>、（</w:t>
      </w:r>
      <w:r>
        <w:rPr>
          <w:rFonts w:hint="eastAsia"/>
        </w:rPr>
        <w:t>3</w:t>
      </w:r>
      <w:r>
        <w:t>分</w:t>
      </w:r>
      <w:r>
        <w:rPr>
          <w:rFonts w:hint="eastAsia"/>
        </w:rPr>
        <w:t>）</w:t>
      </w:r>
      <w:r>
        <w:rPr>
          <w:rFonts w:hint="eastAsia"/>
        </w:rPr>
        <w:t>2025</w:t>
      </w:r>
      <w:r>
        <w:rPr>
          <w:rFonts w:hint="eastAsia"/>
        </w:rPr>
        <w:t>年我国首款碳</w:t>
      </w:r>
      <w:r>
        <w:rPr>
          <w:rFonts w:hint="eastAsia"/>
        </w:rPr>
        <w:t>-14</w:t>
      </w:r>
      <w:r>
        <w:rPr>
          <w:rFonts w:hint="eastAsia"/>
        </w:rPr>
        <w:t>核电池“烛龙一号”问世，利用</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的</w:t>
      </w:r>
      <w:r>
        <w:rPr>
          <w:i/>
          <w:iCs/>
        </w:rPr>
        <w:t>β</w:t>
      </w:r>
      <w:r>
        <w:rPr>
          <w:rFonts w:hint="eastAsia"/>
        </w:rPr>
        <w:t>衰变释放的能量，通过半导体换能器将衰变能转化为电能。核反应方程：</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r>
          <w:rPr>
            <w:rFonts w:ascii="Cambria Math" w:hAnsi="Cambria Math"/>
          </w:rPr>
          <m:t>→</m:t>
        </m:r>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hint="eastAsia"/>
              </w:rPr>
              <m:t>N</m:t>
            </m:r>
            <m:r>
              <w:rPr>
                <w:rFonts w:ascii="Cambria Math" w:hAnsi="Cambria Math"/>
              </w:rPr>
              <m:t>+</m:t>
            </m:r>
          </m:e>
        </m:sPre>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hint="eastAsia"/>
              </w:rPr>
              <m:t>e</m:t>
            </m:r>
          </m:e>
        </m:sPre>
      </m:oMath>
      <w:r>
        <w:rPr>
          <w:rFonts w:hint="eastAsia"/>
        </w:rPr>
        <w:t>，已知碳</w:t>
      </w:r>
      <w:r>
        <w:rPr>
          <w:rFonts w:hint="eastAsia"/>
        </w:rPr>
        <w:t>-14</w:t>
      </w:r>
      <w:r>
        <w:rPr>
          <w:rFonts w:hint="eastAsia"/>
        </w:rPr>
        <w:t>的原子质量为</w:t>
      </w:r>
      <w:r>
        <w:rPr>
          <w:rFonts w:hint="eastAsia"/>
          <w:i/>
          <w:iCs/>
        </w:rPr>
        <w:t>m</w:t>
      </w:r>
      <w:r>
        <w:rPr>
          <w:rFonts w:hint="eastAsia"/>
          <w:vertAlign w:val="subscript"/>
        </w:rPr>
        <w:t>1</w:t>
      </w:r>
      <w:r>
        <w:rPr>
          <w:rFonts w:hint="eastAsia"/>
        </w:rPr>
        <w:t>，氮</w:t>
      </w:r>
      <w:r>
        <w:rPr>
          <w:rFonts w:hint="eastAsia"/>
        </w:rPr>
        <w:t>-14</w:t>
      </w:r>
      <w:r>
        <w:rPr>
          <w:rFonts w:hint="eastAsia"/>
        </w:rPr>
        <w:t>原子质量为</w:t>
      </w:r>
      <w:r>
        <w:rPr>
          <w:rFonts w:hint="eastAsia"/>
          <w:i/>
          <w:iCs/>
        </w:rPr>
        <w:t>m</w:t>
      </w:r>
      <w:r>
        <w:rPr>
          <w:rFonts w:hint="eastAsia"/>
          <w:vertAlign w:val="subscript"/>
        </w:rPr>
        <w:t>2</w:t>
      </w:r>
      <w:r>
        <w:rPr>
          <w:rFonts w:hint="eastAsia"/>
        </w:rPr>
        <w:t>，电子质量为</w:t>
      </w:r>
      <w:r>
        <w:rPr>
          <w:rFonts w:hint="eastAsia"/>
          <w:i/>
          <w:iCs/>
        </w:rPr>
        <w:t>m</w:t>
      </w:r>
      <w:r>
        <w:rPr>
          <w:rFonts w:hint="eastAsia"/>
          <w:vertAlign w:val="subscript"/>
        </w:rPr>
        <w:t>e</w:t>
      </w:r>
      <w:r>
        <w:rPr>
          <w:rFonts w:hint="eastAsia"/>
        </w:rPr>
        <w:t>，光速为</w:t>
      </w:r>
      <w:r>
        <w:rPr>
          <w:rFonts w:hint="eastAsia"/>
          <w:i/>
          <w:iCs/>
        </w:rPr>
        <w:t>c</w:t>
      </w:r>
      <w:r>
        <w:rPr>
          <w:rFonts w:hint="eastAsia"/>
        </w:rPr>
        <w:t>，则</w:t>
      </w:r>
      <w:r>
        <w:t>该衰变过程释放的能量</w:t>
      </w:r>
      <w:r>
        <w:rPr>
          <w:rFonts w:hint="eastAsia"/>
        </w:rPr>
        <w:t>为</w:t>
      </w:r>
      <w:r>
        <w:rPr>
          <w:rFonts w:hint="eastAsia"/>
          <w:u w:val="single"/>
        </w:rPr>
        <w:t xml:space="preserve">          </w:t>
      </w:r>
      <w:r>
        <w:rPr>
          <w:rFonts w:hint="eastAsia"/>
        </w:rPr>
        <w:t>。</w:t>
      </w:r>
    </w:p>
    <w:p w14:paraId="41EF7B70" w14:textId="77777777" w:rsidR="00773457" w:rsidRDefault="00773457">
      <w:pPr>
        <w:jc w:val="center"/>
        <w:rPr>
          <w:rFonts w:ascii="宋体" w:hAnsi="宋体" w:hint="eastAsia"/>
        </w:rPr>
      </w:pPr>
    </w:p>
    <w:p w14:paraId="1B5F3DBF" w14:textId="77777777" w:rsidR="00773457" w:rsidRDefault="00FE3EB7">
      <w:pPr>
        <w:ind w:firstLineChars="1300" w:firstLine="2741"/>
        <w:rPr>
          <w:rFonts w:ascii="黑体" w:eastAsia="黑体" w:hAnsi="黑体" w:hint="eastAsia"/>
          <w:sz w:val="28"/>
          <w:szCs w:val="28"/>
        </w:rPr>
      </w:pPr>
      <w:r>
        <w:rPr>
          <w:rFonts w:ascii="黑体" w:eastAsia="黑体" w:hAnsi="黑体" w:hint="eastAsia"/>
          <w:b/>
          <w:bCs/>
        </w:rPr>
        <w:t>二、多样</w:t>
      </w:r>
      <w:r>
        <w:rPr>
          <w:rFonts w:ascii="黑体" w:eastAsia="黑体" w:hAnsi="黑体"/>
          <w:b/>
          <w:bCs/>
        </w:rPr>
        <w:t>的</w:t>
      </w:r>
      <w:r>
        <w:rPr>
          <w:rFonts w:ascii="黑体" w:eastAsia="黑体" w:hAnsi="黑体" w:hint="eastAsia"/>
          <w:b/>
          <w:bCs/>
        </w:rPr>
        <w:t>运动（11分）</w:t>
      </w:r>
    </w:p>
    <w:p w14:paraId="2FD09BDC" w14:textId="77777777" w:rsidR="00773457" w:rsidRDefault="00FE3EB7">
      <w:pPr>
        <w:ind w:firstLineChars="200" w:firstLine="420"/>
        <w:rPr>
          <w:rFonts w:ascii="楷体" w:eastAsia="楷体" w:hAnsi="楷体" w:hint="eastAsia"/>
        </w:rPr>
      </w:pPr>
      <w:r>
        <w:rPr>
          <w:rFonts w:ascii="楷体" w:eastAsia="楷体" w:hAnsi="楷体" w:hint="eastAsia"/>
        </w:rPr>
        <w:t>生活中，人们采用灵活多样的运动方式提高身体素质，这些运动也与物理知识紧密联系在一起。</w:t>
      </w:r>
    </w:p>
    <w:p w14:paraId="70F807BB" w14:textId="77777777" w:rsidR="00773457" w:rsidRDefault="00FE3EB7" w:rsidP="00070427">
      <w:pPr>
        <w:numPr>
          <w:ilvl w:val="0"/>
          <w:numId w:val="1"/>
        </w:numPr>
        <w:spacing w:beforeLines="50" w:before="156"/>
        <w:jc w:val="left"/>
        <w:textAlignment w:val="center"/>
      </w:pPr>
      <w:r>
        <w:rPr>
          <w:noProof/>
        </w:rPr>
        <w:drawing>
          <wp:anchor distT="0" distB="0" distL="114300" distR="114300" simplePos="0" relativeHeight="251610624" behindDoc="0" locked="0" layoutInCell="1" allowOverlap="1" wp14:anchorId="1FAA5D46" wp14:editId="4AC21EF5">
            <wp:simplePos x="0" y="0"/>
            <wp:positionH relativeFrom="column">
              <wp:posOffset>3961130</wp:posOffset>
            </wp:positionH>
            <wp:positionV relativeFrom="paragraph">
              <wp:posOffset>107950</wp:posOffset>
            </wp:positionV>
            <wp:extent cx="1275715" cy="984885"/>
            <wp:effectExtent l="0" t="0" r="6985" b="5715"/>
            <wp:wrapSquare wrapText="bothSides"/>
            <wp:docPr id="4" name="图片 4" descr="0afe170c-6c40-47ac-9fe6-800a165e6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afe170c-6c40-47ac-9fe6-800a165e6087"/>
                    <pic:cNvPicPr>
                      <a:picLocks noChangeAspect="1"/>
                    </pic:cNvPicPr>
                  </pic:nvPicPr>
                  <pic:blipFill>
                    <a:blip r:embed="rId13"/>
                    <a:srcRect l="229" t="18782"/>
                    <a:stretch>
                      <a:fillRect/>
                    </a:stretch>
                  </pic:blipFill>
                  <pic:spPr>
                    <a:xfrm>
                      <a:off x="0" y="0"/>
                      <a:ext cx="1275715" cy="984885"/>
                    </a:xfrm>
                    <a:prstGeom prst="rect">
                      <a:avLst/>
                    </a:prstGeom>
                  </pic:spPr>
                </pic:pic>
              </a:graphicData>
            </a:graphic>
          </wp:anchor>
        </w:drawing>
      </w:r>
      <w:r>
        <w:rPr>
          <w:rFonts w:hint="eastAsia"/>
        </w:rPr>
        <w:t>（</w:t>
      </w:r>
      <w:r>
        <w:rPr>
          <w:rFonts w:hint="eastAsia"/>
        </w:rPr>
        <w:t>3</w:t>
      </w:r>
      <w:r>
        <w:rPr>
          <w:rFonts w:hint="eastAsia"/>
        </w:rPr>
        <w:t>分）</w:t>
      </w:r>
      <w:r>
        <w:t>某</w:t>
      </w:r>
      <w:r>
        <w:rPr>
          <w:rFonts w:hint="eastAsia"/>
        </w:rPr>
        <w:t>人</w:t>
      </w:r>
      <w:r>
        <w:t>将飞盘抛出后经过一段时间被对方接住。下列说法正确的是（　　）</w:t>
      </w:r>
    </w:p>
    <w:p w14:paraId="764D95B4" w14:textId="77777777" w:rsidR="00773457" w:rsidRDefault="00FE3EB7">
      <w:pPr>
        <w:numPr>
          <w:ilvl w:val="0"/>
          <w:numId w:val="2"/>
        </w:numPr>
        <w:jc w:val="left"/>
        <w:textAlignment w:val="center"/>
        <w:rPr>
          <w:rFonts w:eastAsiaTheme="minorEastAsia"/>
        </w:rPr>
      </w:pPr>
      <w:r>
        <w:rPr>
          <w:rFonts w:hint="eastAsia"/>
        </w:rPr>
        <w:t>此过程中，飞盘一定不可以看做质点</w:t>
      </w:r>
    </w:p>
    <w:p w14:paraId="19751580" w14:textId="77777777" w:rsidR="00773457" w:rsidRDefault="00FE3EB7">
      <w:pPr>
        <w:numPr>
          <w:ilvl w:val="0"/>
          <w:numId w:val="2"/>
        </w:numPr>
        <w:tabs>
          <w:tab w:val="left" w:pos="4156"/>
        </w:tabs>
        <w:jc w:val="left"/>
        <w:textAlignment w:val="center"/>
      </w:pPr>
      <w:r>
        <w:t>飞盘在赤道抛出时比在两极抛出时惯性大</w:t>
      </w:r>
      <w:r>
        <w:tab/>
      </w:r>
    </w:p>
    <w:p w14:paraId="3BC693C3" w14:textId="77777777" w:rsidR="00773457" w:rsidRDefault="00FE3EB7">
      <w:pPr>
        <w:tabs>
          <w:tab w:val="left" w:pos="4156"/>
        </w:tabs>
        <w:jc w:val="left"/>
        <w:textAlignment w:val="center"/>
        <w:rPr>
          <w:rFonts w:eastAsiaTheme="minorEastAsia"/>
        </w:rPr>
      </w:pPr>
      <w:r>
        <w:rPr>
          <w:rFonts w:hint="eastAsia"/>
        </w:rPr>
        <w:t>C</w:t>
      </w:r>
      <w:r>
        <w:t>．</w:t>
      </w:r>
      <w:r>
        <w:rPr>
          <w:rFonts w:hint="eastAsia"/>
        </w:rPr>
        <w:t>飞盘对空气的力大于空气对飞盘的力</w:t>
      </w:r>
    </w:p>
    <w:p w14:paraId="4C1F6586" w14:textId="77777777" w:rsidR="00773457" w:rsidRDefault="00FE3EB7">
      <w:pPr>
        <w:rPr>
          <w:kern w:val="0"/>
          <w:sz w:val="24"/>
        </w:rPr>
      </w:pPr>
      <w:r>
        <w:rPr>
          <w:rFonts w:hint="eastAsia"/>
        </w:rPr>
        <w:t xml:space="preserve">D. </w:t>
      </w:r>
      <w:r>
        <w:rPr>
          <w:rFonts w:hint="eastAsia"/>
        </w:rPr>
        <w:t>某时刻飞盘加速度的方向与所其受合外力的方向一定相同</w:t>
      </w:r>
    </w:p>
    <w:p w14:paraId="6B869CAB" w14:textId="77777777" w:rsidR="00773457" w:rsidRDefault="00FE3EB7">
      <w:pPr>
        <w:jc w:val="left"/>
        <w:textAlignment w:val="center"/>
      </w:pPr>
      <w:r>
        <w:rPr>
          <w:rFonts w:eastAsia="Times New Roman"/>
          <w:noProof/>
          <w:kern w:val="0"/>
          <w:sz w:val="24"/>
        </w:rPr>
        <w:lastRenderedPageBreak/>
        <w:drawing>
          <wp:anchor distT="0" distB="0" distL="114300" distR="114300" simplePos="0" relativeHeight="251607552" behindDoc="0" locked="0" layoutInCell="1" allowOverlap="1" wp14:anchorId="6C1674B5" wp14:editId="39575356">
            <wp:simplePos x="0" y="0"/>
            <wp:positionH relativeFrom="column">
              <wp:posOffset>4481830</wp:posOffset>
            </wp:positionH>
            <wp:positionV relativeFrom="paragraph">
              <wp:posOffset>31750</wp:posOffset>
            </wp:positionV>
            <wp:extent cx="852805" cy="1292225"/>
            <wp:effectExtent l="0" t="0" r="10795" b="3175"/>
            <wp:wrapSquare wrapText="bothSides"/>
            <wp:docPr id="100003" name="图片 100003" descr="@@@1851b9f8-8adb-4f7d-b848-7b6079144c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851b9f8-8adb-4f7d-b848-7b6079144c96"/>
                    <pic:cNvPicPr>
                      <a:picLocks noChangeAspect="1"/>
                    </pic:cNvPicPr>
                  </pic:nvPicPr>
                  <pic:blipFill>
                    <a:blip r:embed="rId14"/>
                    <a:stretch>
                      <a:fillRect/>
                    </a:stretch>
                  </pic:blipFill>
                  <pic:spPr>
                    <a:xfrm>
                      <a:off x="0" y="0"/>
                      <a:ext cx="852805" cy="1292225"/>
                    </a:xfrm>
                    <a:prstGeom prst="rect">
                      <a:avLst/>
                    </a:prstGeom>
                  </pic:spPr>
                </pic:pic>
              </a:graphicData>
            </a:graphic>
          </wp:anchor>
        </w:drawing>
      </w:r>
      <w:r>
        <w:rPr>
          <w:rFonts w:hint="eastAsia"/>
          <w:kern w:val="0"/>
          <w:sz w:val="24"/>
        </w:rPr>
        <w:t>2</w:t>
      </w:r>
      <w:r>
        <w:rPr>
          <w:rFonts w:ascii="楷体" w:eastAsia="楷体" w:hAnsi="楷体" w:hint="eastAsia"/>
        </w:rPr>
        <w:t>.（4分）</w:t>
      </w:r>
      <w:r>
        <w:t>贴墙半蹲是一个比较常见的健身动作，如图所示，当人的大腿与竖直墙面的夹角</w:t>
      </w:r>
      <w:r>
        <w:object w:dxaOrig="211" w:dyaOrig="193" w14:anchorId="67D54014">
          <v:shape id="_x0000_i1025" type="#_x0000_t75" alt="eqIde170f206fdbbd834aad7580c727e2cc6" style="width:10.75pt;height:9.65pt" o:ole="">
            <v:imagedata r:id="rId22" o:title="eqIde170f206fdbbd834aad7580c727e2cc6"/>
          </v:shape>
          <o:OLEObject Type="Embed" ProgID="Equation.DSMT4" ShapeID="_x0000_i1025" DrawAspect="Content" ObjectID="_1837225459" r:id="rId23"/>
        </w:object>
      </w:r>
      <w:r>
        <w:t>逐渐增大（小于</w:t>
      </w:r>
      <w:r>
        <w:t>90°</w:t>
      </w:r>
      <w:r>
        <w:t>）的过程中，不计人与墙面的摩擦，则</w:t>
      </w:r>
      <w:r>
        <w:rPr>
          <w:rFonts w:hint="eastAsia"/>
        </w:rPr>
        <w:t>大腿</w:t>
      </w:r>
      <w:r>
        <w:t>对躯干的</w:t>
      </w:r>
      <w:r>
        <w:rPr>
          <w:rFonts w:hint="eastAsia"/>
        </w:rPr>
        <w:t>作用</w:t>
      </w:r>
      <w:r>
        <w:t>力</w:t>
      </w:r>
      <w:r>
        <w:rPr>
          <w:rFonts w:hint="eastAsia"/>
          <w:i/>
          <w:iCs/>
        </w:rPr>
        <w:t>F_________</w:t>
      </w:r>
      <w:r>
        <w:rPr>
          <w:rFonts w:hint="eastAsia"/>
        </w:rPr>
        <w:t>（此力始终沿大腿方向）</w:t>
      </w:r>
      <w:r>
        <w:rPr>
          <w:rFonts w:hint="eastAsia"/>
          <w:i/>
          <w:iCs/>
        </w:rPr>
        <w:t>，</w:t>
      </w:r>
      <w:r>
        <w:rPr>
          <w:rFonts w:hint="eastAsia"/>
        </w:rPr>
        <w:t>地面对人摩擦力</w:t>
      </w:r>
      <w:r>
        <w:rPr>
          <w:rFonts w:hint="eastAsia"/>
          <w:i/>
          <w:iCs/>
        </w:rPr>
        <w:t>f__________</w:t>
      </w:r>
      <w:r>
        <w:rPr>
          <w:rFonts w:hint="eastAsia"/>
          <w:i/>
          <w:iCs/>
        </w:rPr>
        <w:t>。</w:t>
      </w:r>
      <w:r>
        <w:rPr>
          <w:rFonts w:hint="eastAsia"/>
        </w:rPr>
        <w:t>（两空均选填“变大”、“变小”、“不变”）</w:t>
      </w:r>
    </w:p>
    <w:p w14:paraId="263547E8" w14:textId="77777777" w:rsidR="00773457" w:rsidRDefault="00773457">
      <w:pPr>
        <w:rPr>
          <w:rFonts w:ascii="楷体" w:eastAsia="楷体" w:hAnsi="楷体" w:hint="eastAsia"/>
        </w:rPr>
      </w:pPr>
    </w:p>
    <w:p w14:paraId="65144574" w14:textId="77777777" w:rsidR="00773457" w:rsidRDefault="00FE3EB7">
      <w:pPr>
        <w:jc w:val="left"/>
        <w:textAlignment w:val="center"/>
      </w:pPr>
      <w:r>
        <w:rPr>
          <w:rFonts w:eastAsia="Times New Roman"/>
          <w:noProof/>
          <w:kern w:val="0"/>
          <w:sz w:val="24"/>
        </w:rPr>
        <w:drawing>
          <wp:anchor distT="0" distB="0" distL="114300" distR="114300" simplePos="0" relativeHeight="251608576" behindDoc="0" locked="0" layoutInCell="1" allowOverlap="1" wp14:anchorId="7B084070" wp14:editId="6624C9A1">
            <wp:simplePos x="0" y="0"/>
            <wp:positionH relativeFrom="column">
              <wp:posOffset>4279265</wp:posOffset>
            </wp:positionH>
            <wp:positionV relativeFrom="paragraph">
              <wp:posOffset>447040</wp:posOffset>
            </wp:positionV>
            <wp:extent cx="1278255" cy="1134110"/>
            <wp:effectExtent l="0" t="0" r="4445" b="8890"/>
            <wp:wrapSquare wrapText="bothSides"/>
            <wp:docPr id="100005" name="图片 100005" descr="@@@7b1f0240-ca94-43c5-8e21-95e9f3d119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b1f0240-ca94-43c5-8e21-95e9f3d1194f"/>
                    <pic:cNvPicPr>
                      <a:picLocks noChangeAspect="1"/>
                    </pic:cNvPicPr>
                  </pic:nvPicPr>
                  <pic:blipFill>
                    <a:blip r:embed="rId24"/>
                    <a:srcRect l="53699" t="-2857"/>
                    <a:stretch>
                      <a:fillRect/>
                    </a:stretch>
                  </pic:blipFill>
                  <pic:spPr>
                    <a:xfrm>
                      <a:off x="0" y="0"/>
                      <a:ext cx="1278255" cy="1134110"/>
                    </a:xfrm>
                    <a:prstGeom prst="rect">
                      <a:avLst/>
                    </a:prstGeom>
                  </pic:spPr>
                </pic:pic>
              </a:graphicData>
            </a:graphic>
          </wp:anchor>
        </w:drawing>
      </w:r>
      <w:r>
        <w:rPr>
          <w:noProof/>
        </w:rPr>
        <w:drawing>
          <wp:anchor distT="0" distB="0" distL="114300" distR="114300" simplePos="0" relativeHeight="251609600" behindDoc="0" locked="0" layoutInCell="1" allowOverlap="1" wp14:anchorId="52455ABF" wp14:editId="2C5818F4">
            <wp:simplePos x="0" y="0"/>
            <wp:positionH relativeFrom="column">
              <wp:posOffset>2844800</wp:posOffset>
            </wp:positionH>
            <wp:positionV relativeFrom="paragraph">
              <wp:posOffset>582930</wp:posOffset>
            </wp:positionV>
            <wp:extent cx="1236345" cy="960120"/>
            <wp:effectExtent l="0" t="0" r="8255" b="5080"/>
            <wp:wrapSquare wrapText="bothSides"/>
            <wp:docPr id="1" name="图片 1" descr="d7c0792c-0d77-4869-b909-e1c9c681d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7c0792c-0d77-4869-b909-e1c9c681d327"/>
                    <pic:cNvPicPr>
                      <a:picLocks noChangeAspect="1"/>
                    </pic:cNvPicPr>
                  </pic:nvPicPr>
                  <pic:blipFill>
                    <a:blip r:embed="rId15"/>
                    <a:stretch>
                      <a:fillRect/>
                    </a:stretch>
                  </pic:blipFill>
                  <pic:spPr>
                    <a:xfrm>
                      <a:off x="0" y="0"/>
                      <a:ext cx="1236345" cy="960120"/>
                    </a:xfrm>
                    <a:prstGeom prst="rect">
                      <a:avLst/>
                    </a:prstGeom>
                  </pic:spPr>
                </pic:pic>
              </a:graphicData>
            </a:graphic>
          </wp:anchor>
        </w:drawing>
      </w:r>
      <w:r>
        <w:rPr>
          <w:rFonts w:hint="eastAsia"/>
        </w:rPr>
        <w:t>3.</w:t>
      </w:r>
      <w:r>
        <w:rPr>
          <w:rFonts w:hint="eastAsia"/>
        </w:rPr>
        <w:t>（</w:t>
      </w:r>
      <w:r>
        <w:rPr>
          <w:rFonts w:hint="eastAsia"/>
        </w:rPr>
        <w:t>4</w:t>
      </w:r>
      <w:r>
        <w:rPr>
          <w:rFonts w:hint="eastAsia"/>
        </w:rPr>
        <w:t>分）【多选】做</w:t>
      </w:r>
      <w:r>
        <w:t>“</w:t>
      </w:r>
      <w:r>
        <w:t>太极球</w:t>
      </w:r>
      <w:r>
        <w:t>”</w:t>
      </w:r>
      <w:r>
        <w:t>运动时，健身者手持太极球拍，拍上放一橡胶太极球，舞动球拍，让小球在竖直面内始终不脱离球拍且做匀速圆周运动，下列说法正确的是（　　）</w:t>
      </w:r>
    </w:p>
    <w:p w14:paraId="55B9597E" w14:textId="77777777" w:rsidR="00773457" w:rsidRDefault="00FE3EB7">
      <w:pPr>
        <w:ind w:left="300"/>
        <w:jc w:val="left"/>
        <w:textAlignment w:val="center"/>
      </w:pPr>
      <w:r>
        <w:t>A</w:t>
      </w:r>
      <w:r>
        <w:t>．太极球的</w:t>
      </w:r>
      <w:r>
        <w:rPr>
          <w:rFonts w:hint="eastAsia"/>
        </w:rPr>
        <w:t>动</w:t>
      </w:r>
      <w:r>
        <w:t>能始终保持不变</w:t>
      </w:r>
    </w:p>
    <w:p w14:paraId="42AB1542" w14:textId="77777777" w:rsidR="00773457" w:rsidRDefault="00FE3EB7">
      <w:pPr>
        <w:ind w:left="300"/>
        <w:jc w:val="left"/>
        <w:textAlignment w:val="center"/>
        <w:rPr>
          <w:rFonts w:eastAsiaTheme="minorEastAsia"/>
        </w:rPr>
      </w:pPr>
      <w:r>
        <w:t>B</w:t>
      </w:r>
      <w:r>
        <w:t>．太极球</w:t>
      </w:r>
      <w:r>
        <w:rPr>
          <w:rFonts w:hint="eastAsia"/>
        </w:rPr>
        <w:t>做匀变速曲线运动</w:t>
      </w:r>
    </w:p>
    <w:p w14:paraId="385B60B1" w14:textId="77777777" w:rsidR="00773457" w:rsidRDefault="00FE3EB7">
      <w:pPr>
        <w:ind w:left="300"/>
        <w:jc w:val="left"/>
        <w:textAlignment w:val="center"/>
        <w:rPr>
          <w:rFonts w:eastAsiaTheme="minorEastAsia"/>
          <w:i/>
          <w:iCs/>
        </w:rPr>
      </w:pPr>
      <w:r>
        <w:t>C</w:t>
      </w:r>
      <w:r>
        <w:t>．由</w:t>
      </w:r>
      <w:r>
        <w:object w:dxaOrig="211" w:dyaOrig="224" w14:anchorId="130AC15B">
          <v:shape id="_x0000_i1026" type="#_x0000_t75" alt="eqId5963abe8f421bd99a2aaa94831a951e9" style="width:10.75pt;height:11.35pt" o:ole="">
            <v:imagedata r:id="rId25" o:title="eqId5963abe8f421bd99a2aaa94831a951e9"/>
          </v:shape>
          <o:OLEObject Type="Embed" ProgID="Equation.DSMT4" ShapeID="_x0000_i1026" DrawAspect="Content" ObjectID="_1837225460" r:id="rId26"/>
        </w:object>
      </w:r>
      <w:r>
        <w:t>经过</w:t>
      </w:r>
      <w:r>
        <w:object w:dxaOrig="193" w:dyaOrig="208" w14:anchorId="1EA88D16">
          <v:shape id="_x0000_i1027" type="#_x0000_t75" alt="eqId7f9e8449aad35c5d840a3395ea86df6d" style="width:9.65pt;height:10.75pt" o:ole="">
            <v:imagedata r:id="rId27" o:title="eqId7f9e8449aad35c5d840a3395ea86df6d"/>
          </v:shape>
          <o:OLEObject Type="Embed" ProgID="Equation.DSMT4" ShapeID="_x0000_i1027" DrawAspect="Content" ObjectID="_1837225461" r:id="rId28"/>
        </w:object>
      </w:r>
      <w:r>
        <w:t>到达</w:t>
      </w:r>
      <w:r>
        <w:object w:dxaOrig="211" w:dyaOrig="240" w14:anchorId="43395457">
          <v:shape id="_x0000_i1028" type="#_x0000_t75" alt="eqIdc5db41a1f31d6baee7c69990811edb9f" style="width:10.75pt;height:11.9pt" o:ole="">
            <v:imagedata r:id="rId29" o:title="eqIdc5db41a1f31d6baee7c69990811edb9f"/>
          </v:shape>
          <o:OLEObject Type="Embed" ProgID="Equation.DSMT4" ShapeID="_x0000_i1028" DrawAspect="Content" ObjectID="_1837225462" r:id="rId30"/>
        </w:object>
      </w:r>
      <w:r>
        <w:t>的过程中，</w:t>
      </w:r>
      <w:r>
        <w:rPr>
          <w:rFonts w:hint="eastAsia"/>
        </w:rPr>
        <w:t>球拍对太极球做负功</w:t>
      </w:r>
    </w:p>
    <w:p w14:paraId="2499265E" w14:textId="77777777" w:rsidR="00773457" w:rsidRDefault="00FE3EB7">
      <w:pPr>
        <w:ind w:left="300"/>
        <w:jc w:val="left"/>
        <w:textAlignment w:val="center"/>
        <w:rPr>
          <w:rFonts w:ascii="宋体" w:hAnsi="宋体" w:cs="宋体" w:hint="eastAsia"/>
          <w:b/>
          <w:bCs/>
          <w:sz w:val="28"/>
          <w:szCs w:val="28"/>
        </w:rPr>
      </w:pPr>
      <w:r>
        <w:t>D</w:t>
      </w:r>
      <w:r>
        <w:t>．由</w:t>
      </w:r>
      <w:r>
        <w:object w:dxaOrig="211" w:dyaOrig="224" w14:anchorId="09657529">
          <v:shape id="_x0000_i1029" type="#_x0000_t75" alt="eqId5963abe8f421bd99a2aaa94831a951e9" style="width:10.75pt;height:11.35pt" o:ole="">
            <v:imagedata r:id="rId25" o:title="eqId5963abe8f421bd99a2aaa94831a951e9"/>
          </v:shape>
          <o:OLEObject Type="Embed" ProgID="Equation.DSMT4" ShapeID="_x0000_i1029" DrawAspect="Content" ObjectID="_1837225463" r:id="rId31"/>
        </w:object>
      </w:r>
      <w:r>
        <w:t>经过</w:t>
      </w:r>
      <w:r>
        <w:object w:dxaOrig="193" w:dyaOrig="208" w14:anchorId="144C5A6C">
          <v:shape id="_x0000_i1030" type="#_x0000_t75" alt="eqId7f9e8449aad35c5d840a3395ea86df6d" style="width:9.65pt;height:10.75pt" o:ole="">
            <v:imagedata r:id="rId27" o:title="eqId7f9e8449aad35c5d840a3395ea86df6d"/>
          </v:shape>
          <o:OLEObject Type="Embed" ProgID="Equation.DSMT4" ShapeID="_x0000_i1030" DrawAspect="Content" ObjectID="_1837225464" r:id="rId32"/>
        </w:object>
      </w:r>
      <w:r>
        <w:t>到达</w:t>
      </w:r>
      <w:r>
        <w:object w:dxaOrig="211" w:dyaOrig="240" w14:anchorId="5035A15F">
          <v:shape id="_x0000_i1031" type="#_x0000_t75" alt="eqIdc5db41a1f31d6baee7c69990811edb9f" style="width:10.75pt;height:11.9pt" o:ole="">
            <v:imagedata r:id="rId29" o:title="eqIdc5db41a1f31d6baee7c69990811edb9f"/>
          </v:shape>
          <o:OLEObject Type="Embed" ProgID="Equation.DSMT4" ShapeID="_x0000_i1031" DrawAspect="Content" ObjectID="_1837225465" r:id="rId33"/>
        </w:object>
      </w:r>
      <w:r>
        <w:t>的过程中，太极球先处于超重状态后处于失重状态</w:t>
      </w:r>
    </w:p>
    <w:p w14:paraId="2261A33D" w14:textId="77777777" w:rsidR="00773457" w:rsidRDefault="00773457">
      <w:pPr>
        <w:jc w:val="center"/>
        <w:rPr>
          <w:rFonts w:ascii="宋体" w:hAnsi="宋体" w:hint="eastAsia"/>
        </w:rPr>
      </w:pPr>
    </w:p>
    <w:p w14:paraId="16C032C1" w14:textId="77777777" w:rsidR="00773457" w:rsidRDefault="00FE3EB7">
      <w:pPr>
        <w:ind w:firstLineChars="1600" w:firstLine="3373"/>
        <w:rPr>
          <w:rFonts w:ascii="黑体" w:eastAsia="黑体" w:hAnsi="黑体" w:hint="eastAsia"/>
          <w:b/>
          <w:bCs/>
        </w:rPr>
      </w:pPr>
      <w:r>
        <w:rPr>
          <w:rFonts w:ascii="黑体" w:eastAsia="黑体" w:hAnsi="黑体" w:hint="eastAsia"/>
          <w:b/>
          <w:bCs/>
        </w:rPr>
        <w:t>三、气缸 （18分）</w:t>
      </w:r>
    </w:p>
    <w:p w14:paraId="6667D68D" w14:textId="77777777" w:rsidR="00773457" w:rsidRDefault="00FE3EB7" w:rsidP="003C1329">
      <w:pPr>
        <w:spacing w:beforeLines="50" w:before="156"/>
        <w:ind w:firstLineChars="200" w:firstLine="420"/>
        <w:rPr>
          <w:rStyle w:val="a7"/>
          <w:rFonts w:ascii="楷体" w:eastAsia="楷体" w:hAnsi="楷体" w:cs="楷体" w:hint="eastAsia"/>
          <w:b w:val="0"/>
          <w:szCs w:val="21"/>
        </w:rPr>
      </w:pPr>
      <w:r>
        <w:rPr>
          <w:rFonts w:ascii="楷体" w:eastAsia="楷体" w:hAnsi="楷体" w:cs="楷体" w:hint="eastAsia"/>
          <w:szCs w:val="21"/>
        </w:rPr>
        <w:t>气缸是引导活塞做直线往复运动的圆筒形金属执行元件，在气动系统中利用</w:t>
      </w:r>
      <w:r>
        <w:rPr>
          <w:rStyle w:val="a7"/>
          <w:rFonts w:ascii="楷体" w:eastAsia="楷体" w:hAnsi="楷体" w:cs="楷体" w:hint="eastAsia"/>
          <w:b w:val="0"/>
          <w:szCs w:val="21"/>
        </w:rPr>
        <w:t>压缩空气实现机械能和内能间的转换。</w:t>
      </w:r>
    </w:p>
    <w:p w14:paraId="389EC128" w14:textId="77777777" w:rsidR="00773457" w:rsidRDefault="00FE3EB7" w:rsidP="003C1329">
      <w:pPr>
        <w:spacing w:beforeLines="50" w:before="156"/>
        <w:jc w:val="left"/>
        <w:textAlignment w:val="center"/>
      </w:pPr>
      <w:r>
        <w:rPr>
          <w:noProof/>
          <w:sz w:val="24"/>
        </w:rPr>
        <mc:AlternateContent>
          <mc:Choice Requires="wpg">
            <w:drawing>
              <wp:anchor distT="0" distB="0" distL="114300" distR="114300" simplePos="0" relativeHeight="251611648" behindDoc="0" locked="0" layoutInCell="1" allowOverlap="1" wp14:anchorId="347CA5EF" wp14:editId="142A8070">
                <wp:simplePos x="0" y="0"/>
                <wp:positionH relativeFrom="column">
                  <wp:posOffset>4373245</wp:posOffset>
                </wp:positionH>
                <wp:positionV relativeFrom="paragraph">
                  <wp:posOffset>35560</wp:posOffset>
                </wp:positionV>
                <wp:extent cx="1067435" cy="1358900"/>
                <wp:effectExtent l="0" t="0" r="12065" b="0"/>
                <wp:wrapSquare wrapText="bothSides"/>
                <wp:docPr id="7" name="组合 7"/>
                <wp:cNvGraphicFramePr/>
                <a:graphic xmlns:a="http://schemas.openxmlformats.org/drawingml/2006/main">
                  <a:graphicData uri="http://schemas.microsoft.com/office/word/2010/wordprocessingGroup">
                    <wpg:wgp>
                      <wpg:cNvGrpSpPr/>
                      <wpg:grpSpPr>
                        <a:xfrm>
                          <a:off x="0" y="0"/>
                          <a:ext cx="1067377" cy="1358900"/>
                          <a:chOff x="11389" y="25533"/>
                          <a:chExt cx="1850" cy="2520"/>
                        </a:xfrm>
                      </wpg:grpSpPr>
                      <pic:pic xmlns:pic="http://schemas.openxmlformats.org/drawingml/2006/picture">
                        <pic:nvPicPr>
                          <pic:cNvPr id="100011" name="图片 100011" descr="@@@b83facfd-0448-4391-9108-7f63d66adf64"/>
                          <pic:cNvPicPr>
                            <a:picLocks noChangeAspect="1"/>
                          </pic:cNvPicPr>
                        </pic:nvPicPr>
                        <pic:blipFill>
                          <a:blip r:embed="rId34"/>
                          <a:stretch>
                            <a:fillRect/>
                          </a:stretch>
                        </pic:blipFill>
                        <pic:spPr>
                          <a:xfrm>
                            <a:off x="11389" y="25533"/>
                            <a:ext cx="1722" cy="2520"/>
                          </a:xfrm>
                          <a:prstGeom prst="rect">
                            <a:avLst/>
                          </a:prstGeom>
                        </pic:spPr>
                      </pic:pic>
                      <wps:wsp>
                        <wps:cNvPr id="2" name="文本框 5"/>
                        <wps:cNvSpPr txBox="1"/>
                        <wps:spPr>
                          <a:xfrm>
                            <a:off x="12350" y="27273"/>
                            <a:ext cx="889" cy="618"/>
                          </a:xfrm>
                          <a:prstGeom prst="rect">
                            <a:avLst/>
                          </a:prstGeom>
                          <a:solidFill>
                            <a:schemeClr val="bg1"/>
                          </a:solidFill>
                          <a:ln w="6350">
                            <a:noFill/>
                          </a:ln>
                        </wps:spPr>
                        <wps:style>
                          <a:lnRef idx="0">
                            <a:schemeClr val="accent1"/>
                          </a:lnRef>
                          <a:fillRef idx="0">
                            <a:schemeClr val="accent1"/>
                          </a:fillRef>
                          <a:effectRef idx="0">
                            <a:schemeClr val="accent1"/>
                          </a:effectRef>
                          <a:fontRef idx="minor">
                            <a:schemeClr val="dk1"/>
                          </a:fontRef>
                        </wps:style>
                        <wps:txbx>
                          <w:txbxContent>
                            <w:p w14:paraId="35141601" w14:textId="77777777" w:rsidR="00773457" w:rsidRDefault="00FE3EB7">
                              <w:pPr>
                                <w:rPr>
                                  <w:rFonts w:eastAsiaTheme="minorEastAsia"/>
                                  <w:b/>
                                  <w:bCs/>
                                  <w:sz w:val="24"/>
                                </w:rPr>
                              </w:pPr>
                              <w:r>
                                <w:rPr>
                                  <w:rFonts w:hint="eastAsia"/>
                                  <w:b/>
                                  <w:bCs/>
                                  <w:sz w:val="24"/>
                                </w:rPr>
                                <w:t>空瓶</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47CA5EF" id="组合 7" o:spid="_x0000_s1479" style="position:absolute;margin-left:344.35pt;margin-top:2.8pt;width:84.05pt;height:107pt;z-index:251611648;mso-position-horizontal-relative:text;mso-position-vertical-relative:text" coordorigin="11389,25533" coordsize="1850,2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">
                <v:shape id="图片 100011" o:spid="_x0000_s1480" type="#_x0000_t75" alt="@@@b83facfd-0448-4391-9108-7f63d66adf64" style="position:absolute;left:11389;top:25533;width:1722;height:2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">
                  <v:imagedata r:id="rId35" o:title="@@@b83facfd-0448-4391-9108-7f63d66adf64"/>
                </v:shape>
                <v:shape id="文本框 5" o:spid="_x0000_s1481" type="#_x0000_t202" style="position:absolute;left:12350;top:27273;width:889;height: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" fillcolor="white [3212]" stroked="f" strokeweight=".5pt">
                  <v:textbox>
                    <w:txbxContent>
                      <w:p w14:paraId="35141601" w14:textId="77777777" w:rsidR="00773457" w:rsidRDefault="00FE3EB7">
                        <w:pPr>
                          <w:rPr>
                            <w:rFonts w:eastAsiaTheme="minorEastAsia"/>
                            <w:b/>
                            <w:bCs/>
                            <w:sz w:val="24"/>
                          </w:rPr>
                        </w:pPr>
                        <w:r>
                          <w:rPr>
                            <w:rFonts w:hint="eastAsia"/>
                            <w:b/>
                            <w:bCs/>
                            <w:sz w:val="24"/>
                          </w:rPr>
                          <w:t>空瓶</w:t>
                        </w:r>
                      </w:p>
                    </w:txbxContent>
                  </v:textbox>
                </v:shape>
                <w10:wrap type="square"/>
              </v:group>
            </w:pict>
          </mc:Fallback>
        </mc:AlternateContent>
      </w:r>
      <w:r>
        <w:rPr>
          <w:rFonts w:hint="eastAsia"/>
          <w:sz w:val="24"/>
        </w:rPr>
        <w:t>1</w:t>
      </w:r>
      <w:r>
        <w:rPr>
          <w:rStyle w:val="a7"/>
          <w:rFonts w:ascii="楷体" w:eastAsia="楷体" w:hAnsi="楷体" w:cs="楷体" w:hint="eastAsia"/>
          <w:b w:val="0"/>
          <w:szCs w:val="21"/>
        </w:rPr>
        <w:t>.（7分）</w:t>
      </w:r>
      <w:r>
        <w:rPr>
          <w:rStyle w:val="a7"/>
          <w:rFonts w:ascii="宋体" w:hAnsi="宋体" w:cs="宋体" w:hint="eastAsia"/>
          <w:b w:val="0"/>
          <w:szCs w:val="21"/>
        </w:rPr>
        <w:t>某学生小组</w:t>
      </w:r>
      <w:r>
        <w:t>用</w:t>
      </w:r>
      <w:r>
        <w:rPr>
          <w:rFonts w:hint="eastAsia"/>
        </w:rPr>
        <w:t>气缸</w:t>
      </w:r>
      <w:r>
        <w:t>充气的方法</w:t>
      </w:r>
      <w:r>
        <w:rPr>
          <w:rFonts w:hint="eastAsia"/>
        </w:rPr>
        <w:t>检测不规则</w:t>
      </w:r>
      <w:r>
        <w:t>容器的容积。将该瓶与一</w:t>
      </w:r>
      <w:r>
        <w:rPr>
          <w:sz w:val="20"/>
        </w:rPr>
        <w:t>个</w:t>
      </w:r>
      <w:r>
        <w:t>带活塞的气缸相连，初始气缸和瓶内气体压强均为</w:t>
      </w:r>
      <w:r>
        <w:rPr>
          <w:rFonts w:hint="eastAsia"/>
          <w:i/>
          <w:iCs/>
        </w:rPr>
        <w:t>p</w:t>
      </w:r>
      <w:r>
        <w:rPr>
          <w:rFonts w:hint="eastAsia"/>
          <w:i/>
          <w:iCs/>
          <w:vertAlign w:val="subscript"/>
        </w:rPr>
        <w:t>0</w:t>
      </w:r>
      <w:r>
        <w:t>，气缸内封闭气体体积为</w:t>
      </w:r>
      <w:r>
        <w:rPr>
          <w:rFonts w:hint="eastAsia"/>
          <w:i/>
          <w:iCs/>
        </w:rPr>
        <w:t>V</w:t>
      </w:r>
      <w:r>
        <w:rPr>
          <w:rFonts w:hint="eastAsia"/>
          <w:i/>
          <w:iCs/>
          <w:vertAlign w:val="subscript"/>
        </w:rPr>
        <w:t>0</w:t>
      </w:r>
      <w:r>
        <w:t>，推动活塞将气缸内所有气体缓慢推入瓶中，测得此时瓶中气体压强为</w:t>
      </w:r>
      <w:r>
        <w:rPr>
          <w:rFonts w:hint="eastAsia"/>
          <w:i/>
          <w:iCs/>
        </w:rPr>
        <w:t>p</w:t>
      </w:r>
      <w:r>
        <w:t>，</w:t>
      </w:r>
      <w:r>
        <w:rPr>
          <w:rFonts w:hint="eastAsia"/>
        </w:rPr>
        <w:t>此过程</w:t>
      </w:r>
      <w:r>
        <w:t>气</w:t>
      </w:r>
      <w:r>
        <w:rPr>
          <w:rFonts w:hint="eastAsia"/>
        </w:rPr>
        <w:t>体</w:t>
      </w:r>
      <w:r>
        <w:t>温度保持不变。</w:t>
      </w:r>
    </w:p>
    <w:p w14:paraId="3D64DE85" w14:textId="77777777" w:rsidR="00773457" w:rsidRDefault="00FE3EB7">
      <w:pPr>
        <w:jc w:val="left"/>
        <w:textAlignment w:val="center"/>
      </w:pPr>
      <w:r>
        <w:rPr>
          <w:rFonts w:hint="eastAsia"/>
        </w:rPr>
        <w:t>（</w:t>
      </w:r>
      <w:r>
        <w:rPr>
          <w:rFonts w:hint="eastAsia"/>
        </w:rPr>
        <w:t>1</w:t>
      </w:r>
      <w:r>
        <w:rPr>
          <w:rFonts w:hint="eastAsia"/>
        </w:rPr>
        <w:t>）（</w:t>
      </w:r>
      <w:r>
        <w:rPr>
          <w:rFonts w:hint="eastAsia"/>
        </w:rPr>
        <w:t>4</w:t>
      </w:r>
      <w:r>
        <w:rPr>
          <w:rFonts w:hint="eastAsia"/>
        </w:rPr>
        <w:t>分）若该空瓶用玻璃制成，玻璃属于</w:t>
      </w:r>
      <w:r>
        <w:rPr>
          <w:rFonts w:hint="eastAsia"/>
        </w:rPr>
        <w:t>__________</w:t>
      </w:r>
      <w:r>
        <w:rPr>
          <w:rFonts w:hint="eastAsia"/>
        </w:rPr>
        <w:t>（“晶体”或“非晶体”）；玻璃</w:t>
      </w:r>
      <w:r>
        <w:rPr>
          <w:rFonts w:hint="eastAsia"/>
        </w:rPr>
        <w:t>_________</w:t>
      </w:r>
      <w:r>
        <w:rPr>
          <w:rFonts w:hint="eastAsia"/>
        </w:rPr>
        <w:t>（“能”或“不能”）被水浸润。</w:t>
      </w:r>
    </w:p>
    <w:p w14:paraId="61B956A0" w14:textId="77777777" w:rsidR="00773457" w:rsidRDefault="00FE3EB7">
      <w:pPr>
        <w:jc w:val="left"/>
        <w:textAlignment w:val="center"/>
      </w:pPr>
      <w:r>
        <w:rPr>
          <w:rFonts w:hint="eastAsia"/>
        </w:rPr>
        <w:t>（</w:t>
      </w:r>
      <w:r>
        <w:rPr>
          <w:rFonts w:hint="eastAsia"/>
        </w:rPr>
        <w:t>2</w:t>
      </w:r>
      <w:r>
        <w:rPr>
          <w:rFonts w:hint="eastAsia"/>
        </w:rPr>
        <w:t>）（</w:t>
      </w:r>
      <w:r>
        <w:rPr>
          <w:rFonts w:hint="eastAsia"/>
        </w:rPr>
        <w:t>3</w:t>
      </w:r>
      <w:r>
        <w:rPr>
          <w:rFonts w:hint="eastAsia"/>
        </w:rPr>
        <w:t>分）空</w:t>
      </w:r>
      <w:r>
        <w:t>瓶容积</w:t>
      </w:r>
      <w:r>
        <w:object w:dxaOrig="211" w:dyaOrig="228" w14:anchorId="0ACA456D">
          <v:shape id="_x0000_i1032" type="#_x0000_t75" alt="eqIdbe54e84508decfcce6d2fcbe6c8c1a92" style="width:10.75pt;height:11.35pt" o:ole="">
            <v:imagedata r:id="rId36" o:title="eqIdbe54e84508decfcce6d2fcbe6c8c1a92"/>
          </v:shape>
          <o:OLEObject Type="Embed" ProgID="Equation.DSMT4" ShapeID="_x0000_i1032" DrawAspect="Content" ObjectID="_1837225466" r:id="rId37"/>
        </w:object>
      </w:r>
      <w:r>
        <w:rPr>
          <w:rFonts w:hint="eastAsia"/>
        </w:rPr>
        <w:t xml:space="preserve">=_____________________ </w:t>
      </w:r>
    </w:p>
    <w:p w14:paraId="1E3D2ED0" w14:textId="77777777" w:rsidR="00773457" w:rsidRDefault="00FE3EB7">
      <w:pPr>
        <w:jc w:val="left"/>
        <w:textAlignment w:val="center"/>
        <w:rPr>
          <w:kern w:val="0"/>
          <w:sz w:val="24"/>
        </w:rPr>
      </w:pPr>
      <w:r>
        <w:rPr>
          <w:rFonts w:eastAsia="Times New Roman"/>
          <w:noProof/>
          <w:kern w:val="0"/>
          <w:sz w:val="24"/>
        </w:rPr>
        <w:drawing>
          <wp:anchor distT="0" distB="0" distL="114300" distR="114300" simplePos="0" relativeHeight="251612672" behindDoc="0" locked="0" layoutInCell="1" allowOverlap="1" wp14:anchorId="0CD61EA6" wp14:editId="3D8DFD96">
            <wp:simplePos x="0" y="0"/>
            <wp:positionH relativeFrom="column">
              <wp:posOffset>3898900</wp:posOffset>
            </wp:positionH>
            <wp:positionV relativeFrom="paragraph">
              <wp:posOffset>168910</wp:posOffset>
            </wp:positionV>
            <wp:extent cx="1419225" cy="1247775"/>
            <wp:effectExtent l="0" t="0" r="3175" b="9525"/>
            <wp:wrapSquare wrapText="bothSides"/>
            <wp:docPr id="3" name="图片 3" descr="@@@343945b7-afab-4320-922d-f7a91224b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3945b7-afab-4320-922d-f7a91224b837"/>
                    <pic:cNvPicPr>
                      <a:picLocks noChangeAspect="1"/>
                    </pic:cNvPicPr>
                  </pic:nvPicPr>
                  <pic:blipFill>
                    <a:blip r:embed="rId38"/>
                    <a:stretch>
                      <a:fillRect/>
                    </a:stretch>
                  </pic:blipFill>
                  <pic:spPr>
                    <a:xfrm>
                      <a:off x="0" y="0"/>
                      <a:ext cx="1419225" cy="1247775"/>
                    </a:xfrm>
                    <a:prstGeom prst="rect">
                      <a:avLst/>
                    </a:prstGeom>
                  </pic:spPr>
                </pic:pic>
              </a:graphicData>
            </a:graphic>
          </wp:anchor>
        </w:drawing>
      </w:r>
    </w:p>
    <w:p w14:paraId="2C39B09D" w14:textId="77777777" w:rsidR="00773457" w:rsidRDefault="00FE3EB7">
      <w:pPr>
        <w:numPr>
          <w:ilvl w:val="0"/>
          <w:numId w:val="1"/>
        </w:numPr>
        <w:jc w:val="left"/>
        <w:textAlignment w:val="center"/>
      </w:pPr>
      <w:r>
        <w:rPr>
          <w:rFonts w:hint="eastAsia"/>
        </w:rPr>
        <w:t>（</w:t>
      </w:r>
      <w:r>
        <w:rPr>
          <w:rFonts w:hint="eastAsia"/>
        </w:rPr>
        <w:t>11</w:t>
      </w:r>
      <w:r>
        <w:rPr>
          <w:rFonts w:hint="eastAsia"/>
        </w:rPr>
        <w:t>分）</w:t>
      </w:r>
      <w:r>
        <w:t>如图所示，水平放置的气缸内壁光滑，活塞厚度不计，活塞封闭了一定质量的理想气体。在</w:t>
      </w:r>
      <w:r>
        <w:rPr>
          <w:rFonts w:eastAsia="Times New Roman"/>
          <w:i/>
        </w:rPr>
        <w:t>A</w:t>
      </w:r>
      <w:r>
        <w:t>、</w:t>
      </w:r>
      <w:r>
        <w:rPr>
          <w:rFonts w:eastAsia="Times New Roman"/>
          <w:i/>
        </w:rPr>
        <w:t>B</w:t>
      </w:r>
      <w:r>
        <w:t>两处设有限制装置，使活塞只能在</w:t>
      </w:r>
      <w:r>
        <w:rPr>
          <w:rFonts w:eastAsia="Times New Roman"/>
          <w:i/>
        </w:rPr>
        <w:t>A</w:t>
      </w:r>
      <w:r>
        <w:t>、</w:t>
      </w:r>
      <w:r>
        <w:rPr>
          <w:rFonts w:eastAsia="Times New Roman"/>
          <w:i/>
        </w:rPr>
        <w:t>B</w:t>
      </w:r>
      <w:r>
        <w:t>之间运动。</w:t>
      </w:r>
      <w:r>
        <w:rPr>
          <w:rFonts w:eastAsia="Times New Roman"/>
          <w:i/>
        </w:rPr>
        <w:t>B</w:t>
      </w:r>
      <w:r>
        <w:t>左边气缸的容积为</w:t>
      </w:r>
      <w:r>
        <w:rPr>
          <w:rFonts w:hint="eastAsia"/>
          <w:i/>
          <w:iCs/>
        </w:rPr>
        <w:t>V</w:t>
      </w:r>
      <w:r>
        <w:rPr>
          <w:rFonts w:hint="eastAsia"/>
          <w:i/>
          <w:iCs/>
          <w:vertAlign w:val="subscript"/>
        </w:rPr>
        <w:t>0</w:t>
      </w:r>
      <w:r>
        <w:t>，</w:t>
      </w:r>
      <w:r>
        <w:rPr>
          <w:rFonts w:eastAsia="Times New Roman"/>
          <w:i/>
        </w:rPr>
        <w:t>A</w:t>
      </w:r>
      <w:r>
        <w:t>、</w:t>
      </w:r>
      <w:r>
        <w:rPr>
          <w:rFonts w:eastAsia="Times New Roman"/>
          <w:i/>
        </w:rPr>
        <w:t>B</w:t>
      </w:r>
      <w:r>
        <w:t>之间的容积为</w:t>
      </w:r>
      <w:r>
        <w:rPr>
          <w:rFonts w:hint="eastAsia"/>
        </w:rPr>
        <w:t>0.2</w:t>
      </w:r>
      <w:r>
        <w:rPr>
          <w:rFonts w:hint="eastAsia"/>
          <w:i/>
          <w:iCs/>
        </w:rPr>
        <w:t>V</w:t>
      </w:r>
      <w:r>
        <w:rPr>
          <w:rFonts w:hint="eastAsia"/>
          <w:i/>
          <w:iCs/>
          <w:vertAlign w:val="subscript"/>
        </w:rPr>
        <w:t>0</w:t>
      </w:r>
      <w:r>
        <w:t>，开始时活塞在</w:t>
      </w:r>
      <w:r>
        <w:rPr>
          <w:rFonts w:eastAsia="Times New Roman"/>
          <w:i/>
        </w:rPr>
        <w:t>B</w:t>
      </w:r>
      <w:r>
        <w:t>处，缸内气体的压强为</w:t>
      </w:r>
      <w:r>
        <w:rPr>
          <w:rFonts w:hint="eastAsia"/>
        </w:rPr>
        <w:t>0.8</w:t>
      </w:r>
      <w:r>
        <w:rPr>
          <w:rFonts w:hint="eastAsia"/>
          <w:i/>
          <w:iCs/>
        </w:rPr>
        <w:t>p</w:t>
      </w:r>
      <w:r>
        <w:rPr>
          <w:rFonts w:hint="eastAsia"/>
          <w:i/>
          <w:iCs/>
          <w:vertAlign w:val="subscript"/>
        </w:rPr>
        <w:t>0</w:t>
      </w:r>
      <w:r>
        <w:t>（</w:t>
      </w:r>
      <w:r>
        <w:object w:dxaOrig="264" w:dyaOrig="316" w14:anchorId="15234820">
          <v:shape id="_x0000_i1033" type="#_x0000_t75" alt="eqId3606c4a853a6a34cb7f33bea81b15a1f" style="width:12.45pt;height:15.85pt" o:ole="">
            <v:imagedata r:id="rId39" o:title="eqId3606c4a853a6a34cb7f33bea81b15a1f"/>
          </v:shape>
          <o:OLEObject Type="Embed" ProgID="Equation.DSMT4" ShapeID="_x0000_i1033" DrawAspect="Content" ObjectID="_1837225467" r:id="rId40"/>
        </w:object>
      </w:r>
      <w:r>
        <w:t>为大气压强），温度为</w:t>
      </w:r>
      <w:r>
        <w:rPr>
          <w:rFonts w:hint="eastAsia"/>
          <w:i/>
          <w:iCs/>
        </w:rPr>
        <w:t>t</w:t>
      </w:r>
      <w:r>
        <w:rPr>
          <w:rFonts w:hint="eastAsia"/>
          <w:i/>
          <w:iCs/>
          <w:vertAlign w:val="subscript"/>
        </w:rPr>
        <w:t>1</w:t>
      </w:r>
      <w:r>
        <w:rPr>
          <w:rFonts w:hint="eastAsia"/>
        </w:rPr>
        <w:t>=27</w:t>
      </w:r>
      <w:r>
        <w:t>℃</w:t>
      </w:r>
      <w:r>
        <w:t>，现缓慢加热气缸内气体，直至</w:t>
      </w:r>
      <w:r>
        <w:rPr>
          <w:rFonts w:hint="eastAsia"/>
          <w:i/>
          <w:iCs/>
        </w:rPr>
        <w:t>t</w:t>
      </w:r>
      <w:r>
        <w:rPr>
          <w:rFonts w:hint="eastAsia"/>
          <w:i/>
          <w:iCs/>
          <w:vertAlign w:val="subscript"/>
        </w:rPr>
        <w:t>2</w:t>
      </w:r>
      <w:r>
        <w:rPr>
          <w:rFonts w:hint="eastAsia"/>
        </w:rPr>
        <w:t>=177</w:t>
      </w:r>
      <w:r>
        <w:t>℃</w:t>
      </w:r>
      <w:r>
        <w:t>。</w:t>
      </w:r>
    </w:p>
    <w:p w14:paraId="3C3942B7" w14:textId="77777777" w:rsidR="00773457" w:rsidRDefault="00FE3EB7">
      <w:pPr>
        <w:jc w:val="left"/>
        <w:textAlignment w:val="center"/>
      </w:pPr>
      <w:r>
        <w:rPr>
          <w:rFonts w:hint="eastAsia"/>
        </w:rPr>
        <w:t>（</w:t>
      </w:r>
      <w:r>
        <w:rPr>
          <w:rFonts w:hint="eastAsia"/>
        </w:rPr>
        <w:t>1</w:t>
      </w:r>
      <w:r>
        <w:rPr>
          <w:rFonts w:hint="eastAsia"/>
        </w:rPr>
        <w:t>）（</w:t>
      </w:r>
      <w:r>
        <w:rPr>
          <w:rFonts w:hint="eastAsia"/>
        </w:rPr>
        <w:t>4</w:t>
      </w:r>
      <w:r>
        <w:rPr>
          <w:rFonts w:hint="eastAsia"/>
        </w:rPr>
        <w:t>分）</w:t>
      </w:r>
      <w:r>
        <w:t>活塞在</w:t>
      </w:r>
      <w:r>
        <w:rPr>
          <w:rFonts w:eastAsia="Times New Roman"/>
          <w:i/>
        </w:rPr>
        <w:t>B</w:t>
      </w:r>
      <w:r>
        <w:t>处还未开始运动且气温缓缓上升的过程中，气体分子</w:t>
      </w:r>
      <w:r>
        <w:rPr>
          <w:rFonts w:hint="eastAsia"/>
        </w:rPr>
        <w:t>的内能</w:t>
      </w:r>
      <w:r>
        <w:rPr>
          <w:rFonts w:eastAsia="Times New Roman"/>
        </w:rPr>
        <w:t>_________</w:t>
      </w:r>
      <w:r>
        <w:t>；活塞在</w:t>
      </w:r>
      <w:r>
        <w:rPr>
          <w:rFonts w:eastAsia="Times New Roman"/>
          <w:i/>
        </w:rPr>
        <w:t>A</w:t>
      </w:r>
      <w:r>
        <w:t>、</w:t>
      </w:r>
      <w:r>
        <w:rPr>
          <w:rFonts w:eastAsia="Times New Roman"/>
          <w:i/>
        </w:rPr>
        <w:t>B</w:t>
      </w:r>
      <w:r>
        <w:t>之间</w:t>
      </w:r>
      <w:r>
        <w:rPr>
          <w:rFonts w:hint="eastAsia"/>
        </w:rPr>
        <w:t>缓慢</w:t>
      </w:r>
      <w:r>
        <w:t>运动时，</w:t>
      </w:r>
      <w:r>
        <w:rPr>
          <w:rFonts w:hint="eastAsia"/>
        </w:rPr>
        <w:t>气体的压强</w:t>
      </w:r>
      <w:r>
        <w:rPr>
          <w:rFonts w:eastAsia="Times New Roman"/>
        </w:rPr>
        <w:t>_________</w:t>
      </w:r>
      <w:r>
        <w:t>（</w:t>
      </w:r>
      <w:r>
        <w:rPr>
          <w:rFonts w:hint="eastAsia"/>
        </w:rPr>
        <w:t>两空均</w:t>
      </w:r>
      <w:r>
        <w:t>选填</w:t>
      </w:r>
      <w:r>
        <w:t>“</w:t>
      </w:r>
      <w:r>
        <w:t>增大</w:t>
      </w:r>
      <w:r>
        <w:t>”</w:t>
      </w:r>
      <w:r>
        <w:t>、</w:t>
      </w:r>
      <w:r>
        <w:t>“</w:t>
      </w:r>
      <w:r>
        <w:t>不变</w:t>
      </w:r>
      <w:r>
        <w:t>”</w:t>
      </w:r>
      <w:r>
        <w:t>或</w:t>
      </w:r>
      <w:r>
        <w:t>“</w:t>
      </w:r>
      <w:r>
        <w:t>减小</w:t>
      </w:r>
      <w:r>
        <w:t>”</w:t>
      </w:r>
      <w:r>
        <w:t>）；</w:t>
      </w:r>
    </w:p>
    <w:p w14:paraId="7BC12B7C" w14:textId="77777777" w:rsidR="00773457" w:rsidRDefault="00FE3EB7">
      <w:pPr>
        <w:jc w:val="left"/>
        <w:textAlignment w:val="center"/>
        <w:rPr>
          <w:iCs/>
        </w:rPr>
      </w:pPr>
      <w:r>
        <w:rPr>
          <w:rFonts w:hint="eastAsia"/>
        </w:rPr>
        <w:t>（</w:t>
      </w:r>
      <w:r>
        <w:rPr>
          <w:rFonts w:hint="eastAsia"/>
        </w:rPr>
        <w:t>2</w:t>
      </w:r>
      <w:r>
        <w:rPr>
          <w:rFonts w:hint="eastAsia"/>
        </w:rPr>
        <w:t>）（</w:t>
      </w:r>
      <w:r>
        <w:rPr>
          <w:rFonts w:hint="eastAsia"/>
        </w:rPr>
        <w:t>3</w:t>
      </w:r>
      <w:r>
        <w:rPr>
          <w:rFonts w:hint="eastAsia"/>
        </w:rPr>
        <w:t>分）</w:t>
      </w:r>
      <w:r>
        <w:t>活塞刚离开</w:t>
      </w:r>
      <w:r>
        <w:rPr>
          <w:rFonts w:eastAsia="Times New Roman"/>
          <w:i/>
        </w:rPr>
        <w:t>B</w:t>
      </w:r>
      <w:r>
        <w:t>处时的温度</w:t>
      </w:r>
      <w:r>
        <w:rPr>
          <w:rFonts w:eastAsia="Times New Roman"/>
          <w:i/>
        </w:rPr>
        <w:t>T</w:t>
      </w:r>
      <w:r>
        <w:rPr>
          <w:rFonts w:hint="eastAsia"/>
          <w:iCs/>
        </w:rPr>
        <w:t>为（</w:t>
      </w:r>
      <w:r>
        <w:rPr>
          <w:rFonts w:hint="eastAsia"/>
          <w:iCs/>
        </w:rPr>
        <w:t xml:space="preserve">      </w:t>
      </w:r>
      <w:r>
        <w:rPr>
          <w:rFonts w:hint="eastAsia"/>
          <w:iCs/>
        </w:rPr>
        <w:t>）</w:t>
      </w:r>
    </w:p>
    <w:p w14:paraId="3CAE3F6A" w14:textId="77777777" w:rsidR="00773457" w:rsidRDefault="00FE3EB7">
      <w:pPr>
        <w:ind w:firstLineChars="200" w:firstLine="420"/>
        <w:jc w:val="left"/>
        <w:textAlignment w:val="center"/>
        <w:rPr>
          <w:iCs/>
        </w:rPr>
      </w:pPr>
      <w:r>
        <w:rPr>
          <w:rFonts w:hint="eastAsia"/>
          <w:iCs/>
        </w:rPr>
        <w:t>A.  102</w:t>
      </w:r>
      <w:r>
        <w:rPr>
          <w:rFonts w:hint="eastAsia"/>
          <w:iCs/>
        </w:rPr>
        <w:t>℃</w:t>
      </w:r>
      <w:r>
        <w:rPr>
          <w:rFonts w:hint="eastAsia"/>
          <w:iCs/>
        </w:rPr>
        <w:t xml:space="preserve">      B. 33.75</w:t>
      </w:r>
      <w:r>
        <w:rPr>
          <w:rFonts w:hint="eastAsia"/>
          <w:iCs/>
        </w:rPr>
        <w:t>℃</w:t>
      </w:r>
      <w:r>
        <w:rPr>
          <w:rFonts w:hint="eastAsia"/>
          <w:iCs/>
        </w:rPr>
        <w:t xml:space="preserve">     C.  306.75K     D. 562.5K</w:t>
      </w:r>
    </w:p>
    <w:p w14:paraId="03C399A8" w14:textId="77777777" w:rsidR="00773457" w:rsidRDefault="00FE3EB7">
      <w:r>
        <w:rPr>
          <w:rFonts w:hint="eastAsia"/>
        </w:rPr>
        <w:t>（</w:t>
      </w:r>
      <w:r>
        <w:t>3</w:t>
      </w:r>
      <w:r>
        <w:rPr>
          <w:rFonts w:hint="eastAsia"/>
        </w:rPr>
        <w:t>）（</w:t>
      </w:r>
      <w:r>
        <w:rPr>
          <w:rFonts w:hint="eastAsia"/>
        </w:rPr>
        <w:t>4</w:t>
      </w:r>
      <w:r>
        <w:rPr>
          <w:rFonts w:hint="eastAsia"/>
        </w:rPr>
        <w:t>分）分析说明此加热过程中</w:t>
      </w:r>
      <w:r>
        <w:t>，活塞</w:t>
      </w:r>
      <w:r>
        <w:rPr>
          <w:rFonts w:hint="eastAsia"/>
        </w:rPr>
        <w:t>能否</w:t>
      </w:r>
      <w:r>
        <w:t>运动到</w:t>
      </w:r>
      <w:r>
        <w:rPr>
          <w:rFonts w:eastAsia="Times New Roman"/>
          <w:i/>
        </w:rPr>
        <w:t>A</w:t>
      </w:r>
      <w:r>
        <w:t>处</w:t>
      </w:r>
      <w:r>
        <w:rPr>
          <w:rFonts w:hint="eastAsia"/>
        </w:rPr>
        <w:t>。</w:t>
      </w:r>
    </w:p>
    <w:p w14:paraId="01EA74D6" w14:textId="77777777" w:rsidR="00773457" w:rsidRDefault="00FE3EB7">
      <w:pPr>
        <w:ind w:firstLineChars="1600" w:firstLine="3373"/>
      </w:pPr>
      <w:r>
        <w:rPr>
          <w:rFonts w:ascii="黑体" w:eastAsia="黑体" w:hAnsi="黑体" w:hint="eastAsia"/>
          <w:b/>
          <w:bCs/>
        </w:rPr>
        <w:lastRenderedPageBreak/>
        <w:t>四、铂电阻（12分）</w:t>
      </w:r>
    </w:p>
    <w:p w14:paraId="1A90EF11" w14:textId="77777777" w:rsidR="00773457" w:rsidRDefault="00FE3EB7" w:rsidP="00B04828">
      <w:pPr>
        <w:spacing w:beforeLines="50" w:before="156"/>
        <w:ind w:firstLineChars="200" w:firstLine="420"/>
        <w:rPr>
          <w:rFonts w:ascii="楷体" w:eastAsia="楷体" w:hAnsi="楷体" w:cs="楷体" w:hint="eastAsia"/>
        </w:rPr>
      </w:pPr>
      <w:r>
        <w:rPr>
          <w:rFonts w:ascii="楷体" w:eastAsia="楷体" w:hAnsi="楷体" w:cs="楷体" w:hint="eastAsia"/>
        </w:rPr>
        <w:t>在0～100℃范围内，金属铂电阻的阻值</w:t>
      </w:r>
      <w:r>
        <w:rPr>
          <w:rFonts w:ascii="楷体" w:eastAsia="楷体" w:hAnsi="楷体" w:cs="楷体" w:hint="eastAsia"/>
          <w:i/>
          <w:iCs/>
        </w:rPr>
        <w:t>R</w:t>
      </w:r>
      <w:r>
        <w:rPr>
          <w:rFonts w:ascii="楷体" w:eastAsia="楷体" w:hAnsi="楷体" w:cs="楷体" w:hint="eastAsia"/>
          <w:i/>
          <w:iCs/>
          <w:vertAlign w:val="subscript"/>
        </w:rPr>
        <w:t>t</w:t>
      </w:r>
      <w:r>
        <w:rPr>
          <w:rFonts w:ascii="楷体" w:eastAsia="楷体" w:hAnsi="楷体" w:cs="楷体" w:hint="eastAsia"/>
        </w:rPr>
        <w:t>与温度满足关系式</w:t>
      </w:r>
      <w:r>
        <w:rPr>
          <w:rFonts w:ascii="楷体" w:eastAsia="楷体" w:hAnsi="楷体" w:cs="楷体" w:hint="eastAsia"/>
          <w:i/>
          <w:iCs/>
        </w:rPr>
        <w:t>R</w:t>
      </w:r>
      <w:r>
        <w:rPr>
          <w:rFonts w:ascii="楷体" w:eastAsia="楷体" w:hAnsi="楷体" w:cs="楷体" w:hint="eastAsia"/>
          <w:i/>
          <w:iCs/>
          <w:vertAlign w:val="subscript"/>
        </w:rPr>
        <w:t>t</w:t>
      </w:r>
      <w:r>
        <w:rPr>
          <w:rFonts w:ascii="楷体" w:eastAsia="楷体" w:hAnsi="楷体" w:cs="楷体" w:hint="eastAsia"/>
          <w:i/>
          <w:iCs/>
        </w:rPr>
        <w:t>=R</w:t>
      </w:r>
      <w:r>
        <w:rPr>
          <w:rFonts w:ascii="楷体" w:eastAsia="楷体" w:hAnsi="楷体" w:cs="楷体" w:hint="eastAsia"/>
          <w:i/>
          <w:iCs/>
          <w:vertAlign w:val="subscript"/>
        </w:rPr>
        <w:t>0</w:t>
      </w:r>
      <w:r>
        <w:rPr>
          <w:rFonts w:ascii="楷体" w:eastAsia="楷体" w:hAnsi="楷体" w:cs="楷体" w:hint="eastAsia"/>
          <w:i/>
          <w:iCs/>
        </w:rPr>
        <w:t xml:space="preserve">（1+ </w:t>
      </w:r>
      <w:r>
        <w:rPr>
          <w:rFonts w:eastAsia="楷体"/>
          <w:i/>
          <w:iCs/>
        </w:rPr>
        <w:t>α</w:t>
      </w:r>
      <w:r>
        <w:rPr>
          <w:rFonts w:ascii="楷体" w:eastAsia="楷体" w:hAnsi="楷体" w:cs="楷体" w:hint="eastAsia"/>
          <w:i/>
          <w:iCs/>
        </w:rPr>
        <w:t>t）</w:t>
      </w:r>
      <w:r>
        <w:rPr>
          <w:rFonts w:ascii="楷体" w:eastAsia="楷体" w:hAnsi="楷体" w:cs="楷体" w:hint="eastAsia"/>
        </w:rPr>
        <w:t>，其中</w:t>
      </w:r>
      <w:r>
        <w:rPr>
          <w:rFonts w:ascii="楷体" w:eastAsia="楷体" w:hAnsi="楷体" w:cs="楷体" w:hint="eastAsia"/>
          <w:i/>
          <w:iCs/>
        </w:rPr>
        <w:t>R</w:t>
      </w:r>
      <w:r>
        <w:rPr>
          <w:rFonts w:ascii="楷体" w:eastAsia="楷体" w:hAnsi="楷体" w:cs="楷体" w:hint="eastAsia"/>
          <w:i/>
          <w:iCs/>
          <w:vertAlign w:val="subscript"/>
        </w:rPr>
        <w:t>0</w:t>
      </w:r>
      <w:r>
        <w:rPr>
          <w:rFonts w:ascii="楷体" w:eastAsia="楷体" w:hAnsi="楷体" w:cs="楷体" w:hint="eastAsia"/>
        </w:rPr>
        <w:t>为铂电阻在0℃时的阻值，</w:t>
      </w:r>
      <w:r>
        <w:rPr>
          <w:rFonts w:ascii="楷体" w:eastAsia="楷体" w:hAnsi="楷体" w:cs="楷体" w:hint="eastAsia"/>
          <w:i/>
          <w:iCs/>
        </w:rPr>
        <w:t>t</w:t>
      </w:r>
      <w:r>
        <w:rPr>
          <w:rFonts w:ascii="楷体" w:eastAsia="楷体" w:hAnsi="楷体" w:cs="楷体" w:hint="eastAsia"/>
        </w:rPr>
        <w:t>为摄氏温度，</w:t>
      </w:r>
      <w:r>
        <w:rPr>
          <w:rFonts w:eastAsia="楷体"/>
          <w:i/>
          <w:iCs/>
        </w:rPr>
        <w:t>α</w:t>
      </w:r>
      <w:r>
        <w:rPr>
          <w:rFonts w:ascii="楷体" w:eastAsia="楷体" w:hAnsi="楷体" w:cs="楷体" w:hint="eastAsia"/>
        </w:rPr>
        <w:t>为一大于0的常数。</w:t>
      </w:r>
    </w:p>
    <w:p w14:paraId="453010EE" w14:textId="77777777" w:rsidR="00773457" w:rsidRDefault="00FE3EB7" w:rsidP="00B04828">
      <w:pPr>
        <w:spacing w:beforeLines="50" w:before="156"/>
      </w:pPr>
      <w:r>
        <w:rPr>
          <w:rFonts w:hint="eastAsia"/>
        </w:rPr>
        <w:t>1</w:t>
      </w:r>
      <w:r>
        <w:rPr>
          <w:rFonts w:hint="eastAsia"/>
        </w:rPr>
        <w:t>、（</w:t>
      </w:r>
      <w:r>
        <w:rPr>
          <w:rFonts w:hint="eastAsia"/>
        </w:rPr>
        <w:t>6</w:t>
      </w:r>
      <w:r>
        <w:rPr>
          <w:rFonts w:hint="eastAsia"/>
        </w:rPr>
        <w:t>分）如图为某高温环境监测型火灾报警器结构图，</w:t>
      </w:r>
      <w:r>
        <w:rPr>
          <w:rFonts w:hint="eastAsia"/>
        </w:rPr>
        <w:t>M</w:t>
      </w:r>
      <w:r>
        <w:rPr>
          <w:rFonts w:hint="eastAsia"/>
        </w:rPr>
        <w:t>为一小型理想变压器，原、副线圈匝数之比</w:t>
      </w:r>
      <w:r>
        <w:rPr>
          <w:rFonts w:hint="eastAsia"/>
          <w:i/>
          <w:iCs/>
        </w:rPr>
        <w:t>n</w:t>
      </w:r>
      <w:r>
        <w:rPr>
          <w:rFonts w:hint="eastAsia"/>
          <w:i/>
          <w:iCs/>
          <w:vertAlign w:val="subscript"/>
        </w:rPr>
        <w:t>1</w:t>
      </w:r>
      <w:r>
        <w:rPr>
          <w:rFonts w:hint="eastAsia"/>
          <w:i/>
          <w:iCs/>
        </w:rPr>
        <w:t>：</w:t>
      </w:r>
      <w:r>
        <w:rPr>
          <w:rFonts w:hint="eastAsia"/>
          <w:i/>
          <w:iCs/>
        </w:rPr>
        <w:t>n</w:t>
      </w:r>
      <w:r>
        <w:rPr>
          <w:rFonts w:hint="eastAsia"/>
          <w:i/>
          <w:iCs/>
          <w:vertAlign w:val="subscript"/>
        </w:rPr>
        <w:t>2</w:t>
      </w:r>
      <w:r>
        <w:rPr>
          <w:rFonts w:hint="eastAsia"/>
        </w:rPr>
        <w:t>=10</w:t>
      </w:r>
      <w:r>
        <w:rPr>
          <w:rFonts w:hint="eastAsia"/>
        </w:rPr>
        <w:t>：</w:t>
      </w:r>
      <w:r>
        <w:rPr>
          <w:rFonts w:hint="eastAsia"/>
        </w:rPr>
        <w:t>1</w:t>
      </w:r>
      <w:r>
        <w:rPr>
          <w:rFonts w:hint="eastAsia"/>
        </w:rPr>
        <w:t>，接线柱</w:t>
      </w:r>
      <w:r>
        <w:rPr>
          <w:rFonts w:hint="eastAsia"/>
        </w:rPr>
        <w:t>a</w:t>
      </w:r>
      <w:r>
        <w:rPr>
          <w:rFonts w:hint="eastAsia"/>
        </w:rPr>
        <w:t>、</w:t>
      </w:r>
      <w:r>
        <w:rPr>
          <w:rFonts w:hint="eastAsia"/>
        </w:rPr>
        <w:t>b</w:t>
      </w:r>
      <w:r>
        <w:rPr>
          <w:rFonts w:hint="eastAsia"/>
        </w:rPr>
        <w:t>接正弦交变电源，电压</w:t>
      </w:r>
      <w:r>
        <w:rPr>
          <w:rFonts w:hint="eastAsia"/>
          <w:i/>
          <w:iCs/>
        </w:rPr>
        <w:t>u</w:t>
      </w:r>
      <w:r>
        <w:rPr>
          <w:rFonts w:hint="eastAsia"/>
        </w:rPr>
        <w:t>随时间变化如图乙所示。</w:t>
      </w:r>
      <w:r>
        <w:rPr>
          <w:rFonts w:hint="eastAsia"/>
          <w:i/>
          <w:iCs/>
        </w:rPr>
        <w:t>R</w:t>
      </w:r>
      <w:r>
        <w:rPr>
          <w:rFonts w:hint="eastAsia"/>
          <w:i/>
          <w:iCs/>
          <w:vertAlign w:val="subscript"/>
        </w:rPr>
        <w:t>2</w:t>
      </w:r>
      <w:r>
        <w:rPr>
          <w:rFonts w:hint="eastAsia"/>
        </w:rPr>
        <w:t>为用铂电阻制成的传感器，</w:t>
      </w:r>
      <w:r>
        <w:rPr>
          <w:rFonts w:hint="eastAsia"/>
          <w:i/>
          <w:iCs/>
        </w:rPr>
        <w:t>R</w:t>
      </w:r>
      <w:r>
        <w:rPr>
          <w:rFonts w:hint="eastAsia"/>
          <w:i/>
          <w:iCs/>
          <w:vertAlign w:val="subscript"/>
        </w:rPr>
        <w:t>1</w:t>
      </w:r>
      <w:r>
        <w:rPr>
          <w:rFonts w:hint="eastAsia"/>
        </w:rPr>
        <w:t>为一定值电阻。</w:t>
      </w:r>
    </w:p>
    <w:p w14:paraId="60065C51" w14:textId="77777777" w:rsidR="00773457" w:rsidRDefault="00FE3EB7">
      <w:r>
        <w:rPr>
          <w:noProof/>
        </w:rPr>
        <mc:AlternateContent>
          <mc:Choice Requires="wpg">
            <w:drawing>
              <wp:anchor distT="0" distB="0" distL="114300" distR="114300" simplePos="0" relativeHeight="251614720" behindDoc="1" locked="0" layoutInCell="1" allowOverlap="1" wp14:anchorId="0592B258" wp14:editId="220A67C6">
                <wp:simplePos x="0" y="0"/>
                <wp:positionH relativeFrom="column">
                  <wp:posOffset>397510</wp:posOffset>
                </wp:positionH>
                <wp:positionV relativeFrom="paragraph">
                  <wp:posOffset>55880</wp:posOffset>
                </wp:positionV>
                <wp:extent cx="4696460" cy="1323340"/>
                <wp:effectExtent l="0" t="0" r="2540" b="10160"/>
                <wp:wrapTight wrapText="bothSides">
                  <wp:wrapPolygon edited="0">
                    <wp:start x="0" y="0"/>
                    <wp:lineTo x="0" y="21351"/>
                    <wp:lineTo x="21553" y="21351"/>
                    <wp:lineTo x="21553" y="0"/>
                    <wp:lineTo x="0" y="0"/>
                  </wp:wrapPolygon>
                </wp:wrapTight>
                <wp:docPr id="23" name="组合 23"/>
                <wp:cNvGraphicFramePr/>
                <a:graphic xmlns:a="http://schemas.openxmlformats.org/drawingml/2006/main">
                  <a:graphicData uri="http://schemas.microsoft.com/office/word/2010/wordprocessingGroup">
                    <wpg:wgp>
                      <wpg:cNvGrpSpPr/>
                      <wpg:grpSpPr>
                        <a:xfrm>
                          <a:off x="0" y="0"/>
                          <a:ext cx="4696460" cy="1323340"/>
                          <a:chOff x="5885" y="24263"/>
                          <a:chExt cx="7396" cy="2084"/>
                        </a:xfrm>
                      </wpg:grpSpPr>
                      <pic:pic xmlns:pic="http://schemas.openxmlformats.org/drawingml/2006/picture">
                        <pic:nvPicPr>
                          <pic:cNvPr id="100009" name="图片 100009"/>
                          <pic:cNvPicPr>
                            <a:picLocks noChangeAspect="1"/>
                          </pic:cNvPicPr>
                        </pic:nvPicPr>
                        <pic:blipFill>
                          <a:blip r:embed="rId41"/>
                          <a:stretch>
                            <a:fillRect/>
                          </a:stretch>
                        </pic:blipFill>
                        <pic:spPr>
                          <a:xfrm>
                            <a:off x="5885" y="24263"/>
                            <a:ext cx="7396" cy="2085"/>
                          </a:xfrm>
                          <a:prstGeom prst="rect">
                            <a:avLst/>
                          </a:prstGeom>
                        </pic:spPr>
                      </pic:pic>
                      <wps:wsp>
                        <wps:cNvPr id="24" name="文本框 4"/>
                        <wps:cNvSpPr txBox="1"/>
                        <wps:spPr>
                          <a:xfrm>
                            <a:off x="6620" y="24760"/>
                            <a:ext cx="640"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0242E5" w14:textId="77777777" w:rsidR="00773457" w:rsidRDefault="00FE3EB7">
                              <w:pPr>
                                <w:rPr>
                                  <w:rFonts w:eastAsiaTheme="minorEastAsia"/>
                                  <w:b/>
                                  <w:bCs/>
                                  <w:sz w:val="24"/>
                                </w:rPr>
                              </w:pPr>
                              <w:r>
                                <w:rPr>
                                  <w:rFonts w:hint="eastAsia"/>
                                  <w:b/>
                                  <w:bCs/>
                                  <w:sz w:val="24"/>
                                </w:rPr>
                                <w:t>n</w:t>
                              </w:r>
                              <w:r>
                                <w:rPr>
                                  <w:rFonts w:hint="eastAsia"/>
                                  <w:b/>
                                  <w:bCs/>
                                  <w:sz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 name="文本框 8"/>
                        <wps:cNvSpPr txBox="1"/>
                        <wps:spPr>
                          <a:xfrm>
                            <a:off x="7230" y="24760"/>
                            <a:ext cx="640"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2C7FED" w14:textId="77777777" w:rsidR="00773457" w:rsidRDefault="00FE3EB7">
                              <w:pPr>
                                <w:rPr>
                                  <w:rFonts w:eastAsiaTheme="minorEastAsia"/>
                                  <w:b/>
                                  <w:bCs/>
                                  <w:sz w:val="24"/>
                                </w:rPr>
                              </w:pPr>
                              <w:r>
                                <w:rPr>
                                  <w:rFonts w:hint="eastAsia"/>
                                  <w:b/>
                                  <w:bCs/>
                                  <w:sz w:val="24"/>
                                </w:rPr>
                                <w:t>n</w:t>
                              </w:r>
                              <w:r>
                                <w:rPr>
                                  <w:rFonts w:hint="eastAsia"/>
                                  <w:b/>
                                  <w:bCs/>
                                  <w:sz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592B258" id="组合 23" o:spid="_x0000_s1482" style="position:absolute;left:0;text-align:left;margin-left:31.3pt;margin-top:4.4pt;width:369.8pt;height:104.2pt;z-index:-251701760;mso-position-horizontal-relative:text;mso-position-vertical-relative:text" coordorigin="5885,24263" coordsize="7396,2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">
                <v:shape id="图片 100009" o:spid="_x0000_s1483" type="#_x0000_t75" style="position:absolute;left:5885;top:24263;width:7396;height:20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">
                  <v:imagedata r:id="rId42" o:title=""/>
                </v:shape>
                <v:shape id="文本框 4" o:spid="_x0000_s1484" type="#_x0000_t202" style="position:absolute;left:6620;top:24760;width:6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450242E5" w14:textId="77777777" w:rsidR="00773457" w:rsidRDefault="00FE3EB7">
                        <w:pPr>
                          <w:rPr>
                            <w:rFonts w:eastAsiaTheme="minorEastAsia"/>
                            <w:b/>
                            <w:bCs/>
                            <w:sz w:val="24"/>
                          </w:rPr>
                        </w:pPr>
                        <w:r>
                          <w:rPr>
                            <w:rFonts w:hint="eastAsia"/>
                            <w:b/>
                            <w:bCs/>
                            <w:sz w:val="24"/>
                          </w:rPr>
                          <w:t>n</w:t>
                        </w:r>
                        <w:r>
                          <w:rPr>
                            <w:rFonts w:hint="eastAsia"/>
                            <w:b/>
                            <w:bCs/>
                            <w:sz w:val="24"/>
                            <w:vertAlign w:val="subscript"/>
                          </w:rPr>
                          <w:t>1</w:t>
                        </w:r>
                      </w:p>
                    </w:txbxContent>
                  </v:textbox>
                </v:shape>
                <v:shape id="文本框 8" o:spid="_x0000_s1485" type="#_x0000_t202" style="position:absolute;left:7230;top:24760;width:6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122C7FED" w14:textId="77777777" w:rsidR="00773457" w:rsidRDefault="00FE3EB7">
                        <w:pPr>
                          <w:rPr>
                            <w:rFonts w:eastAsiaTheme="minorEastAsia"/>
                            <w:b/>
                            <w:bCs/>
                            <w:sz w:val="24"/>
                          </w:rPr>
                        </w:pPr>
                        <w:r>
                          <w:rPr>
                            <w:rFonts w:hint="eastAsia"/>
                            <w:b/>
                            <w:bCs/>
                            <w:sz w:val="24"/>
                          </w:rPr>
                          <w:t>n</w:t>
                        </w:r>
                        <w:r>
                          <w:rPr>
                            <w:rFonts w:hint="eastAsia"/>
                            <w:b/>
                            <w:bCs/>
                            <w:sz w:val="24"/>
                            <w:vertAlign w:val="subscript"/>
                          </w:rPr>
                          <w:t>2</w:t>
                        </w:r>
                      </w:p>
                    </w:txbxContent>
                  </v:textbox>
                </v:shape>
                <w10:wrap type="tight"/>
              </v:group>
            </w:pict>
          </mc:Fallback>
        </mc:AlternateContent>
      </w:r>
    </w:p>
    <w:p w14:paraId="6F1071CE" w14:textId="77777777" w:rsidR="00773457" w:rsidRDefault="00773457"/>
    <w:p w14:paraId="64EAD8A1" w14:textId="77777777" w:rsidR="00773457" w:rsidRDefault="00773457"/>
    <w:p w14:paraId="20858ECD" w14:textId="77777777" w:rsidR="00773457" w:rsidRDefault="00773457"/>
    <w:p w14:paraId="3EC4210B" w14:textId="77777777" w:rsidR="00773457" w:rsidRDefault="00773457"/>
    <w:p w14:paraId="05348348" w14:textId="77777777" w:rsidR="00773457" w:rsidRDefault="00773457"/>
    <w:p w14:paraId="4A9D244B" w14:textId="77777777" w:rsidR="00773457" w:rsidRDefault="00773457"/>
    <w:p w14:paraId="0986217F" w14:textId="77777777" w:rsidR="00773457" w:rsidRDefault="00FE3EB7">
      <w:r>
        <w:rPr>
          <w:rFonts w:hint="eastAsia"/>
        </w:rPr>
        <w:t>（</w:t>
      </w:r>
      <w:r>
        <w:rPr>
          <w:rFonts w:hint="eastAsia"/>
        </w:rPr>
        <w:t>1</w:t>
      </w:r>
      <w:r>
        <w:rPr>
          <w:rFonts w:hint="eastAsia"/>
        </w:rPr>
        <w:t>）（</w:t>
      </w:r>
      <w:r>
        <w:rPr>
          <w:rFonts w:hint="eastAsia"/>
        </w:rPr>
        <w:t>3</w:t>
      </w:r>
      <w:r>
        <w:rPr>
          <w:rFonts w:hint="eastAsia"/>
        </w:rPr>
        <w:t>分）</w:t>
      </w:r>
      <w:r>
        <w:t>电压表</w:t>
      </w:r>
      <w:r>
        <w:t>V</w:t>
      </w:r>
      <w:r>
        <w:rPr>
          <w:vertAlign w:val="subscript"/>
        </w:rPr>
        <w:t>1</w:t>
      </w:r>
      <w:r>
        <w:t>示数为</w:t>
      </w:r>
      <w:r>
        <w:rPr>
          <w:rFonts w:hint="eastAsia"/>
        </w:rPr>
        <w:t>________V</w:t>
      </w:r>
      <w:r>
        <w:rPr>
          <w:rFonts w:hint="eastAsia"/>
        </w:rPr>
        <w:t>。</w:t>
      </w:r>
    </w:p>
    <w:p w14:paraId="79BFCD37" w14:textId="77777777" w:rsidR="00773457" w:rsidRDefault="00FE3EB7">
      <w:r>
        <w:rPr>
          <w:rFonts w:hint="eastAsia"/>
        </w:rPr>
        <w:t>（</w:t>
      </w:r>
      <w:r>
        <w:rPr>
          <w:rFonts w:hint="eastAsia"/>
        </w:rPr>
        <w:t>2</w:t>
      </w:r>
      <w:r>
        <w:rPr>
          <w:rFonts w:hint="eastAsia"/>
        </w:rPr>
        <w:t>）（</w:t>
      </w:r>
      <w:r>
        <w:rPr>
          <w:rFonts w:hint="eastAsia"/>
        </w:rPr>
        <w:t>3</w:t>
      </w:r>
      <w:r>
        <w:rPr>
          <w:rFonts w:hint="eastAsia"/>
        </w:rPr>
        <w:t>分）当</w:t>
      </w:r>
      <w:r>
        <w:rPr>
          <w:rFonts w:hint="eastAsia"/>
          <w:i/>
          <w:iCs/>
        </w:rPr>
        <w:t>R</w:t>
      </w:r>
      <w:r>
        <w:rPr>
          <w:rFonts w:hint="eastAsia"/>
          <w:i/>
          <w:iCs/>
          <w:vertAlign w:val="subscript"/>
        </w:rPr>
        <w:t>2</w:t>
      </w:r>
      <w:r>
        <w:rPr>
          <w:rFonts w:hint="eastAsia"/>
        </w:rPr>
        <w:t>所在处出现火警时，电流表</w:t>
      </w:r>
      <w:r>
        <w:rPr>
          <w:rFonts w:hint="eastAsia"/>
        </w:rPr>
        <w:t>A</w:t>
      </w:r>
      <w:r>
        <w:rPr>
          <w:rFonts w:hint="eastAsia"/>
        </w:rPr>
        <w:t>的示数将（</w:t>
      </w:r>
      <w:r>
        <w:rPr>
          <w:rFonts w:hint="eastAsia"/>
        </w:rPr>
        <w:t xml:space="preserve">     </w:t>
      </w:r>
      <w:r>
        <w:rPr>
          <w:rFonts w:hint="eastAsia"/>
        </w:rPr>
        <w:t>）</w:t>
      </w:r>
    </w:p>
    <w:p w14:paraId="4E30AD24" w14:textId="77777777" w:rsidR="00773457" w:rsidRDefault="00FE3EB7">
      <w:pPr>
        <w:ind w:left="300"/>
        <w:jc w:val="left"/>
        <w:textAlignment w:val="center"/>
      </w:pPr>
      <w:r>
        <w:t>A</w:t>
      </w:r>
      <w:r>
        <w:t>．</w:t>
      </w:r>
      <w:r>
        <w:rPr>
          <w:rFonts w:hint="eastAsia"/>
        </w:rPr>
        <w:t>变大</w:t>
      </w:r>
      <w:r>
        <w:rPr>
          <w:rFonts w:hint="eastAsia"/>
        </w:rPr>
        <w:t xml:space="preserve">          </w:t>
      </w:r>
      <w:r>
        <w:t>B</w:t>
      </w:r>
      <w:r>
        <w:t>．</w:t>
      </w:r>
      <w:r>
        <w:rPr>
          <w:rFonts w:hint="eastAsia"/>
        </w:rPr>
        <w:t>变小</w:t>
      </w:r>
      <w:r>
        <w:rPr>
          <w:rFonts w:hint="eastAsia"/>
        </w:rPr>
        <w:t xml:space="preserve">          </w:t>
      </w:r>
      <w:r>
        <w:t>C</w:t>
      </w:r>
      <w:r>
        <w:t>．</w:t>
      </w:r>
      <w:r>
        <w:rPr>
          <w:rFonts w:hint="eastAsia"/>
        </w:rPr>
        <w:t>保持不变</w:t>
      </w:r>
      <w:r>
        <w:rPr>
          <w:rFonts w:hint="eastAsia"/>
        </w:rPr>
        <w:t xml:space="preserve"> </w:t>
      </w:r>
    </w:p>
    <w:p w14:paraId="3C6F2927" w14:textId="77777777" w:rsidR="00773457" w:rsidRDefault="00773457"/>
    <w:p w14:paraId="0F8A864D" w14:textId="77777777" w:rsidR="00773457" w:rsidRDefault="00FE3EB7">
      <w:r>
        <w:rPr>
          <w:rFonts w:hint="eastAsia"/>
        </w:rPr>
        <w:t>2</w:t>
      </w:r>
      <w:r>
        <w:rPr>
          <w:rFonts w:hint="eastAsia"/>
        </w:rPr>
        <w:t>、（</w:t>
      </w:r>
      <w:r>
        <w:rPr>
          <w:rFonts w:hint="eastAsia"/>
        </w:rPr>
        <w:t>6</w:t>
      </w:r>
      <w:r>
        <w:rPr>
          <w:rFonts w:hint="eastAsia"/>
        </w:rPr>
        <w:t>分）实验小组尝试通过实验测出</w:t>
      </w:r>
      <w:r>
        <w:rPr>
          <w:rFonts w:hint="eastAsia"/>
          <w:i/>
          <w:iCs/>
        </w:rPr>
        <w:t>R</w:t>
      </w:r>
      <w:r>
        <w:rPr>
          <w:rFonts w:hint="eastAsia"/>
          <w:i/>
          <w:iCs/>
          <w:vertAlign w:val="subscript"/>
        </w:rPr>
        <w:t>0</w:t>
      </w:r>
      <w:r>
        <w:rPr>
          <w:rFonts w:hint="eastAsia"/>
        </w:rPr>
        <w:t>与</w:t>
      </w:r>
      <w:r>
        <w:rPr>
          <w:rFonts w:ascii="Calibri" w:hAnsi="Calibri" w:cs="Calibri"/>
          <w:i/>
          <w:iCs/>
        </w:rPr>
        <w:t>α</w:t>
      </w:r>
      <w:r>
        <w:rPr>
          <w:rFonts w:hint="eastAsia"/>
        </w:rPr>
        <w:t>。</w:t>
      </w:r>
    </w:p>
    <w:p w14:paraId="504EF63D" w14:textId="77777777" w:rsidR="00773457" w:rsidRDefault="00FE3EB7">
      <w:pPr>
        <w:jc w:val="left"/>
        <w:textAlignment w:val="center"/>
      </w:pPr>
      <w:r>
        <w:rPr>
          <w:noProof/>
          <w:sz w:val="24"/>
        </w:rPr>
        <mc:AlternateContent>
          <mc:Choice Requires="wpg">
            <w:drawing>
              <wp:anchor distT="0" distB="0" distL="114300" distR="114300" simplePos="0" relativeHeight="251615744" behindDoc="1" locked="0" layoutInCell="1" allowOverlap="1" wp14:anchorId="46FFFDE3" wp14:editId="043BEC47">
                <wp:simplePos x="0" y="0"/>
                <wp:positionH relativeFrom="column">
                  <wp:posOffset>1771650</wp:posOffset>
                </wp:positionH>
                <wp:positionV relativeFrom="paragraph">
                  <wp:posOffset>87630</wp:posOffset>
                </wp:positionV>
                <wp:extent cx="3952240" cy="1761490"/>
                <wp:effectExtent l="0" t="0" r="10160" b="3810"/>
                <wp:wrapTight wrapText="bothSides">
                  <wp:wrapPolygon edited="0">
                    <wp:start x="0" y="0"/>
                    <wp:lineTo x="0" y="21491"/>
                    <wp:lineTo x="21517" y="21491"/>
                    <wp:lineTo x="21517" y="0"/>
                    <wp:lineTo x="0" y="0"/>
                  </wp:wrapPolygon>
                </wp:wrapTight>
                <wp:docPr id="26" name="组合 26"/>
                <wp:cNvGraphicFramePr/>
                <a:graphic xmlns:a="http://schemas.openxmlformats.org/drawingml/2006/main">
                  <a:graphicData uri="http://schemas.microsoft.com/office/word/2010/wordprocessingGroup">
                    <wpg:wgp>
                      <wpg:cNvGrpSpPr/>
                      <wpg:grpSpPr>
                        <a:xfrm>
                          <a:off x="0" y="0"/>
                          <a:ext cx="3952240" cy="1761490"/>
                          <a:chOff x="7129" y="29255"/>
                          <a:chExt cx="6224" cy="2774"/>
                        </a:xfrm>
                      </wpg:grpSpPr>
                      <pic:pic xmlns:pic="http://schemas.openxmlformats.org/drawingml/2006/picture">
                        <pic:nvPicPr>
                          <pic:cNvPr id="27" name="图片 2" descr="@@@ea040c8a-e16d-497b-98ae-24d057fffe0a"/>
                          <pic:cNvPicPr>
                            <a:picLocks noChangeAspect="1"/>
                          </pic:cNvPicPr>
                        </pic:nvPicPr>
                        <pic:blipFill>
                          <a:blip r:embed="rId43"/>
                          <a:stretch>
                            <a:fillRect/>
                          </a:stretch>
                        </pic:blipFill>
                        <pic:spPr>
                          <a:xfrm>
                            <a:off x="7129" y="29255"/>
                            <a:ext cx="6225" cy="2775"/>
                          </a:xfrm>
                          <a:prstGeom prst="rect">
                            <a:avLst/>
                          </a:prstGeom>
                        </pic:spPr>
                      </pic:pic>
                      <wps:wsp>
                        <wps:cNvPr id="28" name="文本框 10"/>
                        <wps:cNvSpPr txBox="1"/>
                        <wps:spPr>
                          <a:xfrm>
                            <a:off x="7760" y="31028"/>
                            <a:ext cx="490"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DC3B8B" w14:textId="77777777" w:rsidR="00773457" w:rsidRDefault="00FE3EB7">
                              <w:pPr>
                                <w:rPr>
                                  <w:rFonts w:eastAsiaTheme="minorEastAsia"/>
                                  <w:b/>
                                  <w:bCs/>
                                  <w:sz w:val="24"/>
                                </w:rPr>
                              </w:pPr>
                              <w:r>
                                <w:rPr>
                                  <w:rFonts w:hint="eastAsia"/>
                                  <w:b/>
                                  <w:bCs/>
                                  <w:sz w:val="24"/>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6FFFDE3" id="组合 26" o:spid="_x0000_s1486" style="position:absolute;margin-left:139.5pt;margin-top:6.9pt;width:311.2pt;height:138.7pt;z-index:-251700736;mso-position-horizontal-relative:text;mso-position-vertical-relative:text" coordorigin="7129,29255" coordsize="6224,27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">
                <v:shape id="图片 2" o:spid="_x0000_s1487" type="#_x0000_t75" alt="@@@ea040c8a-e16d-497b-98ae-24d057fffe0a" style="position:absolute;left:7129;top:29255;width:6225;height:2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">
                  <v:imagedata r:id="rId44" o:title="@@@ea040c8a-e16d-497b-98ae-24d057fffe0a"/>
                </v:shape>
                <v:shape id="文本框 10" o:spid="_x0000_s1488" type="#_x0000_t202" style="position:absolute;left:7760;top:31028;width:4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06DC3B8B" w14:textId="77777777" w:rsidR="00773457" w:rsidRDefault="00FE3EB7">
                        <w:pPr>
                          <w:rPr>
                            <w:rFonts w:eastAsiaTheme="minorEastAsia"/>
                            <w:b/>
                            <w:bCs/>
                            <w:sz w:val="24"/>
                          </w:rPr>
                        </w:pPr>
                        <w:r>
                          <w:rPr>
                            <w:rFonts w:hint="eastAsia"/>
                            <w:b/>
                            <w:bCs/>
                            <w:sz w:val="24"/>
                          </w:rPr>
                          <w:t>S</w:t>
                        </w:r>
                      </w:p>
                    </w:txbxContent>
                  </v:textbox>
                </v:shape>
                <w10:wrap type="tight"/>
              </v:group>
            </w:pict>
          </mc:Fallback>
        </mc:AlternateContent>
      </w:r>
      <w:r>
        <w:t>（</w:t>
      </w:r>
      <w:r>
        <w:t>1</w:t>
      </w:r>
      <w:r>
        <w:t>）</w:t>
      </w:r>
      <w:r>
        <w:rPr>
          <w:rFonts w:hint="eastAsia"/>
        </w:rPr>
        <w:t>（</w:t>
      </w:r>
      <w:r>
        <w:rPr>
          <w:rFonts w:hint="eastAsia"/>
        </w:rPr>
        <w:t>3</w:t>
      </w:r>
      <w:r>
        <w:rPr>
          <w:rFonts w:hint="eastAsia"/>
        </w:rPr>
        <w:t>分）</w:t>
      </w:r>
      <w:r>
        <w:t>他</w:t>
      </w:r>
      <w:r>
        <w:rPr>
          <w:rFonts w:hint="eastAsia"/>
        </w:rPr>
        <w:t>们</w:t>
      </w:r>
      <w:r>
        <w:t>首先按图甲连接好电路，</w:t>
      </w:r>
      <w:r>
        <w:rPr>
          <w:rFonts w:hint="eastAsia"/>
        </w:rPr>
        <w:t>之后</w:t>
      </w:r>
      <w:r>
        <w:t>在</w:t>
      </w:r>
      <w:r>
        <w:object w:dxaOrig="334" w:dyaOrig="245" w14:anchorId="70C86245">
          <v:shape id="_x0000_i1034" type="#_x0000_t75" alt="eqId556365fc298d4fe82bfaeefab2025eb7" style="width:16.45pt;height:11.9pt" o:ole="">
            <v:imagedata r:id="rId45" o:title="eqId556365fc298d4fe82bfaeefab2025eb7"/>
          </v:shape>
          <o:OLEObject Type="Embed" ProgID="Equation.DSMT4" ShapeID="_x0000_i1034" DrawAspect="Content" ObjectID="_1837225468" r:id="rId46"/>
        </w:object>
      </w:r>
      <w:r>
        <w:t>的条件下闭合开关</w:t>
      </w:r>
      <w:r>
        <w:t>S</w:t>
      </w:r>
      <w:r>
        <w:t>，调节电阻箱</w:t>
      </w:r>
      <w:r>
        <w:rPr>
          <w:rFonts w:hint="eastAsia"/>
          <w:i/>
          <w:iCs/>
        </w:rPr>
        <w:t>R</w:t>
      </w:r>
      <w:r>
        <w:rPr>
          <w:rFonts w:hint="eastAsia"/>
          <w:i/>
          <w:iCs/>
          <w:vertAlign w:val="subscript"/>
        </w:rPr>
        <w:t>P</w:t>
      </w:r>
      <w:r>
        <w:t>，使灵敏电流计</w:t>
      </w:r>
      <w:r>
        <w:t>G</w:t>
      </w:r>
      <w:r>
        <w:t>的示数为零，则</w:t>
      </w:r>
      <w:r>
        <w:rPr>
          <w:rFonts w:hint="eastAsia"/>
        </w:rPr>
        <w:t>0</w:t>
      </w:r>
      <w:r>
        <w:rPr>
          <w:rFonts w:ascii="宋体" w:hAnsi="宋体" w:cs="宋体" w:hint="eastAsia"/>
        </w:rPr>
        <w:t>℃时的</w:t>
      </w:r>
      <w:r>
        <w:rPr>
          <w:rFonts w:hint="eastAsia"/>
        </w:rPr>
        <w:t>电阻值</w:t>
      </w:r>
      <w:r>
        <w:rPr>
          <w:rFonts w:hint="eastAsia"/>
          <w:i/>
          <w:iCs/>
        </w:rPr>
        <w:t>R</w:t>
      </w:r>
      <w:r>
        <w:rPr>
          <w:rFonts w:hint="eastAsia"/>
          <w:i/>
          <w:iCs/>
          <w:vertAlign w:val="subscript"/>
        </w:rPr>
        <w:t>0</w:t>
      </w:r>
      <w:r>
        <w:rPr>
          <w:rFonts w:hint="eastAsia"/>
        </w:rPr>
        <w:t>=</w:t>
      </w:r>
      <w:r>
        <w:rPr>
          <w:rFonts w:eastAsia="Times New Roman"/>
        </w:rPr>
        <w:t>___________</w:t>
      </w:r>
      <w:r>
        <w:t>（用</w:t>
      </w:r>
      <w:r>
        <w:rPr>
          <w:rFonts w:hint="eastAsia"/>
          <w:i/>
          <w:iCs/>
        </w:rPr>
        <w:t>R</w:t>
      </w:r>
      <w:r>
        <w:rPr>
          <w:rFonts w:hint="eastAsia"/>
          <w:i/>
          <w:iCs/>
          <w:vertAlign w:val="subscript"/>
        </w:rPr>
        <w:t>1</w:t>
      </w:r>
      <w:r>
        <w:rPr>
          <w:rFonts w:hint="eastAsia"/>
          <w:i/>
          <w:iCs/>
        </w:rPr>
        <w:t>、</w:t>
      </w:r>
      <w:r>
        <w:rPr>
          <w:rFonts w:hint="eastAsia"/>
          <w:i/>
          <w:iCs/>
        </w:rPr>
        <w:t>R</w:t>
      </w:r>
      <w:r>
        <w:rPr>
          <w:rFonts w:hint="eastAsia"/>
          <w:i/>
          <w:iCs/>
          <w:vertAlign w:val="subscript"/>
        </w:rPr>
        <w:t>2</w:t>
      </w:r>
      <w:r>
        <w:t>和</w:t>
      </w:r>
      <w:r>
        <w:rPr>
          <w:rFonts w:hint="eastAsia"/>
          <w:i/>
          <w:iCs/>
        </w:rPr>
        <w:t>R</w:t>
      </w:r>
      <w:r>
        <w:rPr>
          <w:rFonts w:hint="eastAsia"/>
          <w:i/>
          <w:iCs/>
          <w:vertAlign w:val="subscript"/>
        </w:rPr>
        <w:t>P</w:t>
      </w:r>
      <w:r>
        <w:t>表示）；</w:t>
      </w:r>
    </w:p>
    <w:p w14:paraId="004959D5" w14:textId="77777777" w:rsidR="00773457" w:rsidRDefault="00FE3EB7">
      <w:pPr>
        <w:jc w:val="left"/>
        <w:textAlignment w:val="center"/>
      </w:pPr>
      <w:r>
        <w:rPr>
          <w:noProof/>
        </w:rPr>
        <w:drawing>
          <wp:anchor distT="0" distB="0" distL="114300" distR="114300" simplePos="0" relativeHeight="251613696" behindDoc="0" locked="0" layoutInCell="1" allowOverlap="1" wp14:anchorId="526EF40A" wp14:editId="0B46467A">
            <wp:simplePos x="0" y="0"/>
            <wp:positionH relativeFrom="column">
              <wp:posOffset>4164330</wp:posOffset>
            </wp:positionH>
            <wp:positionV relativeFrom="paragraph">
              <wp:posOffset>537210</wp:posOffset>
            </wp:positionV>
            <wp:extent cx="1564005" cy="1153160"/>
            <wp:effectExtent l="0" t="0" r="10795" b="0"/>
            <wp:wrapSquare wrapText="bothSides"/>
            <wp:docPr id="2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6"/>
                    <pic:cNvPicPr>
                      <a:picLocks noChangeAspect="1"/>
                    </pic:cNvPicPr>
                  </pic:nvPicPr>
                  <pic:blipFill>
                    <a:blip r:embed="rId47"/>
                    <a:srcRect t="8496" r="7455"/>
                    <a:stretch>
                      <a:fillRect/>
                    </a:stretch>
                  </pic:blipFill>
                  <pic:spPr>
                    <a:xfrm>
                      <a:off x="0" y="0"/>
                      <a:ext cx="1564005" cy="1153160"/>
                    </a:xfrm>
                    <a:prstGeom prst="rect">
                      <a:avLst/>
                    </a:prstGeom>
                    <a:noFill/>
                    <a:ln>
                      <a:noFill/>
                    </a:ln>
                  </pic:spPr>
                </pic:pic>
              </a:graphicData>
            </a:graphic>
          </wp:anchor>
        </w:drawing>
      </w:r>
      <w:r>
        <w:t>（</w:t>
      </w:r>
      <w:r>
        <w:t>2</w:t>
      </w:r>
      <w:r>
        <w:t>）</w:t>
      </w:r>
      <w:r>
        <w:rPr>
          <w:rFonts w:hint="eastAsia"/>
        </w:rPr>
        <w:t>（</w:t>
      </w:r>
      <w:r>
        <w:rPr>
          <w:rFonts w:hint="eastAsia"/>
        </w:rPr>
        <w:t>3</w:t>
      </w:r>
      <w:r>
        <w:rPr>
          <w:rFonts w:hint="eastAsia"/>
        </w:rPr>
        <w:t>分）</w:t>
      </w:r>
      <w:r>
        <w:t>采用图乙所示的电路测量</w:t>
      </w:r>
      <w:r>
        <w:rPr>
          <w:i/>
          <w:iCs/>
        </w:rPr>
        <w:t>α</w:t>
      </w:r>
      <w:r>
        <w:t>，其中</w:t>
      </w:r>
      <w:r>
        <w:rPr>
          <w:rFonts w:hint="eastAsia"/>
          <w:i/>
          <w:iCs/>
        </w:rPr>
        <w:t>R</w:t>
      </w:r>
      <w:r>
        <w:rPr>
          <w:rFonts w:hint="eastAsia"/>
          <w:i/>
          <w:iCs/>
          <w:vertAlign w:val="subscript"/>
        </w:rPr>
        <w:t>1</w:t>
      </w:r>
      <w:r>
        <w:rPr>
          <w:rFonts w:hint="eastAsia"/>
          <w:i/>
          <w:iCs/>
        </w:rPr>
        <w:t>=R</w:t>
      </w:r>
      <w:r>
        <w:rPr>
          <w:rFonts w:hint="eastAsia"/>
          <w:i/>
          <w:iCs/>
          <w:vertAlign w:val="subscript"/>
        </w:rPr>
        <w:t>2</w:t>
      </w:r>
      <w:r>
        <w:t>且远大于</w:t>
      </w:r>
      <w:r>
        <w:rPr>
          <w:rFonts w:hint="eastAsia"/>
          <w:i/>
          <w:iCs/>
        </w:rPr>
        <w:t>R</w:t>
      </w:r>
      <w:r>
        <w:rPr>
          <w:rFonts w:hint="eastAsia"/>
          <w:i/>
          <w:iCs/>
          <w:vertAlign w:val="subscript"/>
        </w:rPr>
        <w:t>t</w:t>
      </w:r>
      <w:r>
        <w:rPr>
          <w:rFonts w:hint="eastAsia"/>
        </w:rPr>
        <w:t>和</w:t>
      </w:r>
      <w:r>
        <w:rPr>
          <w:rFonts w:hint="eastAsia"/>
          <w:i/>
          <w:iCs/>
        </w:rPr>
        <w:t>R</w:t>
      </w:r>
      <w:r>
        <w:rPr>
          <w:rFonts w:hint="eastAsia"/>
          <w:i/>
          <w:iCs/>
          <w:vertAlign w:val="subscript"/>
        </w:rPr>
        <w:t>P</w:t>
      </w:r>
      <w:r>
        <w:t>。将铂电阻置于温度为</w:t>
      </w:r>
      <w:r>
        <w:rPr>
          <w:rFonts w:eastAsia="Times New Roman"/>
          <w:i/>
        </w:rPr>
        <w:t>t</w:t>
      </w:r>
      <w:r>
        <w:t>的环境中，</w:t>
      </w:r>
      <w:r>
        <w:rPr>
          <w:rFonts w:hint="eastAsia"/>
        </w:rPr>
        <w:t>使</w:t>
      </w:r>
      <w:r>
        <w:rPr>
          <w:rFonts w:hint="eastAsia"/>
          <w:i/>
          <w:iCs/>
        </w:rPr>
        <w:t>R</w:t>
      </w:r>
      <w:r>
        <w:rPr>
          <w:rFonts w:hint="eastAsia"/>
          <w:i/>
          <w:iCs/>
          <w:vertAlign w:val="subscript"/>
        </w:rPr>
        <w:t>P</w:t>
      </w:r>
      <w:r>
        <w:rPr>
          <w:rFonts w:hint="eastAsia"/>
          <w:i/>
          <w:iCs/>
        </w:rPr>
        <w:t>=R</w:t>
      </w:r>
      <w:r>
        <w:rPr>
          <w:rFonts w:hint="eastAsia"/>
          <w:i/>
          <w:iCs/>
          <w:vertAlign w:val="subscript"/>
        </w:rPr>
        <w:t>0</w:t>
      </w:r>
      <w:r>
        <w:t>，测得干路电流为</w:t>
      </w:r>
      <w:r>
        <w:rPr>
          <w:i/>
          <w:iCs/>
        </w:rPr>
        <w:t>I</w:t>
      </w:r>
      <w:r>
        <w:rPr>
          <w:i/>
          <w:iCs/>
          <w:vertAlign w:val="subscript"/>
        </w:rPr>
        <w:t>0</w:t>
      </w:r>
      <w:r>
        <w:rPr>
          <w:rFonts w:hint="eastAsia"/>
        </w:rPr>
        <w:t>。</w:t>
      </w:r>
      <w:r>
        <w:t>保持</w:t>
      </w:r>
      <w:r>
        <w:rPr>
          <w:i/>
          <w:iCs/>
        </w:rPr>
        <w:t>I</w:t>
      </w:r>
      <w:r>
        <w:rPr>
          <w:i/>
          <w:iCs/>
          <w:vertAlign w:val="subscript"/>
        </w:rPr>
        <w:t>0</w:t>
      </w:r>
      <w:r>
        <w:t>和</w:t>
      </w:r>
      <w:r>
        <w:rPr>
          <w:rFonts w:hint="eastAsia"/>
          <w:i/>
          <w:iCs/>
        </w:rPr>
        <w:t>R</w:t>
      </w:r>
      <w:r>
        <w:rPr>
          <w:rFonts w:hint="eastAsia"/>
          <w:i/>
          <w:iCs/>
          <w:vertAlign w:val="subscript"/>
        </w:rPr>
        <w:t>P</w:t>
      </w:r>
      <w:r>
        <w:rPr>
          <w:rFonts w:hint="eastAsia"/>
          <w:i/>
          <w:iCs/>
        </w:rPr>
        <w:t>=R</w:t>
      </w:r>
      <w:r>
        <w:rPr>
          <w:rFonts w:hint="eastAsia"/>
          <w:i/>
          <w:iCs/>
          <w:vertAlign w:val="subscript"/>
        </w:rPr>
        <w:t>0</w:t>
      </w:r>
      <w:r>
        <w:t>不变，多次改变温度</w:t>
      </w:r>
      <w:r>
        <w:rPr>
          <w:rFonts w:eastAsia="Times New Roman"/>
          <w:i/>
        </w:rPr>
        <w:t>t</w:t>
      </w:r>
      <w:r>
        <w:t>，测量</w:t>
      </w:r>
      <w:r>
        <w:rPr>
          <w:rFonts w:hint="eastAsia"/>
        </w:rPr>
        <w:t>BD</w:t>
      </w:r>
      <w:r>
        <w:t>两点间对应的电压</w:t>
      </w:r>
      <w:r>
        <w:rPr>
          <w:rFonts w:eastAsia="Times New Roman"/>
          <w:i/>
        </w:rPr>
        <w:t>U</w:t>
      </w:r>
      <w:r>
        <w:t>，</w:t>
      </w:r>
      <w:r>
        <w:rPr>
          <w:rFonts w:hint="eastAsia"/>
        </w:rPr>
        <w:t>描绘</w:t>
      </w:r>
      <w:r>
        <w:rPr>
          <w:rFonts w:hint="eastAsia"/>
          <w:i/>
          <w:iCs/>
        </w:rPr>
        <w:t>U</w:t>
      </w:r>
      <w:r>
        <w:rPr>
          <w:rFonts w:hint="eastAsia"/>
          <w:i/>
          <w:iCs/>
        </w:rPr>
        <w:t>—</w:t>
      </w:r>
      <w:r>
        <w:rPr>
          <w:rFonts w:hint="eastAsia"/>
          <w:i/>
          <w:iCs/>
        </w:rPr>
        <w:t>t</w:t>
      </w:r>
      <w:r>
        <w:t>图</w:t>
      </w:r>
      <w:r>
        <w:rPr>
          <w:rFonts w:hint="eastAsia"/>
        </w:rPr>
        <w:t>像如图所示，若图线的斜率为</w:t>
      </w:r>
      <w:r>
        <w:rPr>
          <w:rFonts w:hint="eastAsia"/>
          <w:i/>
          <w:iCs/>
        </w:rPr>
        <w:t>k</w:t>
      </w:r>
      <w:r>
        <w:t>，由此可得</w:t>
      </w:r>
      <w:r>
        <w:rPr>
          <w:rFonts w:ascii="Calibri" w:hAnsi="Calibri" w:cs="Calibri"/>
        </w:rPr>
        <w:t>α</w:t>
      </w:r>
      <w:r>
        <w:rPr>
          <w:rFonts w:hint="eastAsia"/>
        </w:rPr>
        <w:t>=</w:t>
      </w:r>
      <w:r>
        <w:rPr>
          <w:rFonts w:eastAsia="Times New Roman"/>
        </w:rPr>
        <w:t>___________</w:t>
      </w:r>
      <w:r>
        <w:t>（用</w:t>
      </w:r>
      <w:r>
        <w:rPr>
          <w:i/>
          <w:iCs/>
        </w:rPr>
        <w:t>I</w:t>
      </w:r>
      <w:r>
        <w:rPr>
          <w:i/>
          <w:iCs/>
          <w:vertAlign w:val="subscript"/>
        </w:rPr>
        <w:t>0</w:t>
      </w:r>
      <w:r>
        <w:t>、</w:t>
      </w:r>
      <w:r>
        <w:rPr>
          <w:rFonts w:hint="eastAsia"/>
          <w:i/>
          <w:iCs/>
        </w:rPr>
        <w:t>R</w:t>
      </w:r>
      <w:r>
        <w:rPr>
          <w:rFonts w:hint="eastAsia"/>
          <w:i/>
          <w:iCs/>
          <w:vertAlign w:val="subscript"/>
        </w:rPr>
        <w:t>0</w:t>
      </w:r>
      <w:r>
        <w:t>和</w:t>
      </w:r>
      <w:r>
        <w:rPr>
          <w:rFonts w:ascii="Calibri" w:hAnsi="Calibri" w:cs="Calibri" w:hint="eastAsia"/>
          <w:i/>
          <w:iCs/>
        </w:rPr>
        <w:t>k</w:t>
      </w:r>
      <w:r>
        <w:t>表示）</w:t>
      </w:r>
      <w:r>
        <w:rPr>
          <w:rFonts w:hint="eastAsia"/>
        </w:rPr>
        <w:t>。</w:t>
      </w:r>
    </w:p>
    <w:p w14:paraId="1907E16D" w14:textId="77777777" w:rsidR="00773457" w:rsidRDefault="00773457">
      <w:pPr>
        <w:jc w:val="center"/>
        <w:rPr>
          <w:rFonts w:ascii="黑体" w:eastAsia="黑体" w:hAnsi="黑体" w:hint="eastAsia"/>
        </w:rPr>
      </w:pPr>
    </w:p>
    <w:p w14:paraId="5E5FCA0B" w14:textId="77777777" w:rsidR="00773457" w:rsidRDefault="00773457">
      <w:pPr>
        <w:jc w:val="center"/>
        <w:rPr>
          <w:rFonts w:ascii="黑体" w:eastAsia="黑体" w:hAnsi="黑体" w:hint="eastAsia"/>
        </w:rPr>
      </w:pPr>
    </w:p>
    <w:p w14:paraId="1BD70017" w14:textId="77777777" w:rsidR="00773457" w:rsidRDefault="00773457">
      <w:pPr>
        <w:jc w:val="center"/>
        <w:rPr>
          <w:rFonts w:ascii="黑体" w:eastAsia="黑体" w:hAnsi="黑体" w:hint="eastAsia"/>
        </w:rPr>
      </w:pPr>
    </w:p>
    <w:p w14:paraId="222B3438" w14:textId="77777777" w:rsidR="00773457" w:rsidRDefault="00773457">
      <w:pPr>
        <w:jc w:val="center"/>
        <w:rPr>
          <w:rFonts w:ascii="黑体" w:eastAsia="黑体" w:hAnsi="黑体" w:hint="eastAsia"/>
        </w:rPr>
      </w:pPr>
    </w:p>
    <w:p w14:paraId="6E7F1538" w14:textId="77777777" w:rsidR="00773457" w:rsidRDefault="00773457">
      <w:pPr>
        <w:jc w:val="center"/>
        <w:rPr>
          <w:rFonts w:ascii="黑体" w:eastAsia="黑体" w:hAnsi="黑体" w:hint="eastAsia"/>
        </w:rPr>
      </w:pPr>
    </w:p>
    <w:p w14:paraId="1C5DED1F" w14:textId="77777777" w:rsidR="00773457" w:rsidRDefault="00773457">
      <w:pPr>
        <w:jc w:val="center"/>
        <w:rPr>
          <w:rFonts w:ascii="黑体" w:eastAsia="黑体" w:hAnsi="黑体" w:hint="eastAsia"/>
        </w:rPr>
      </w:pPr>
    </w:p>
    <w:p w14:paraId="5A5E87C4" w14:textId="77777777" w:rsidR="00773457" w:rsidRDefault="00FE3EB7">
      <w:pPr>
        <w:jc w:val="center"/>
        <w:rPr>
          <w:rFonts w:ascii="黑体" w:eastAsia="黑体" w:hAnsi="黑体" w:hint="eastAsia"/>
        </w:rPr>
      </w:pPr>
      <w:r>
        <w:rPr>
          <w:rFonts w:ascii="黑体" w:eastAsia="黑体" w:hAnsi="黑体" w:hint="eastAsia"/>
        </w:rPr>
        <w:lastRenderedPageBreak/>
        <w:t>五、人造卫星和航天器</w:t>
      </w:r>
      <w:r>
        <w:rPr>
          <w:rFonts w:hint="eastAsia"/>
        </w:rPr>
        <w:t>（</w:t>
      </w:r>
      <w:r>
        <w:rPr>
          <w:rFonts w:hint="eastAsia"/>
        </w:rPr>
        <w:t>18</w:t>
      </w:r>
      <w:r>
        <w:rPr>
          <w:rFonts w:hint="eastAsia"/>
        </w:rPr>
        <w:t>分）</w:t>
      </w:r>
    </w:p>
    <w:p w14:paraId="778B4B4F" w14:textId="77777777" w:rsidR="00773457" w:rsidRDefault="00FE3EB7" w:rsidP="00B04828">
      <w:pPr>
        <w:spacing w:beforeLines="50" w:before="156"/>
        <w:ind w:firstLineChars="150" w:firstLine="315"/>
        <w:rPr>
          <w:rFonts w:ascii="华文楷体" w:eastAsia="华文楷体" w:hAnsi="华文楷体" w:hint="eastAsia"/>
        </w:rPr>
      </w:pPr>
      <w:r>
        <w:rPr>
          <w:rFonts w:ascii="华文楷体" w:eastAsia="华文楷体" w:hAnsi="华文楷体"/>
        </w:rPr>
        <w:t>航天是指进入、探索、开发和利用</w:t>
      </w:r>
      <w:hyperlink r:id="rId48" w:tgtFrame="_blank" w:history="1">
        <w:r>
          <w:rPr>
            <w:rFonts w:ascii="华文楷体" w:eastAsia="华文楷体" w:hAnsi="华文楷体"/>
          </w:rPr>
          <w:t>太空</w:t>
        </w:r>
      </w:hyperlink>
      <w:r>
        <w:rPr>
          <w:rFonts w:ascii="华文楷体" w:eastAsia="华文楷体" w:hAnsi="华文楷体"/>
        </w:rPr>
        <w:t>及地球以外</w:t>
      </w:r>
      <w:hyperlink r:id="rId49" w:tgtFrame="_blank" w:history="1">
        <w:r>
          <w:rPr>
            <w:rFonts w:ascii="华文楷体" w:eastAsia="华文楷体" w:hAnsi="华文楷体"/>
          </w:rPr>
          <w:t>天体</w:t>
        </w:r>
      </w:hyperlink>
      <w:r>
        <w:rPr>
          <w:rFonts w:ascii="华文楷体" w:eastAsia="华文楷体" w:hAnsi="华文楷体"/>
        </w:rPr>
        <w:t>各种活动的总称</w:t>
      </w:r>
      <w:r>
        <w:rPr>
          <w:rFonts w:ascii="华文楷体" w:eastAsia="华文楷体" w:hAnsi="华文楷体" w:hint="eastAsia"/>
        </w:rPr>
        <w:t>，目前人造卫星和各类航天器的应用</w:t>
      </w:r>
      <w:r>
        <w:rPr>
          <w:rFonts w:ascii="华文楷体" w:eastAsia="华文楷体" w:hAnsi="华文楷体"/>
        </w:rPr>
        <w:t>标志着人类文明的最新发展。</w:t>
      </w:r>
    </w:p>
    <w:p w14:paraId="35D4FF20" w14:textId="77777777" w:rsidR="00773457" w:rsidRDefault="00FE3EB7" w:rsidP="00B04828">
      <w:pPr>
        <w:spacing w:beforeLines="50" w:before="156"/>
      </w:pPr>
      <w:r>
        <w:t>1</w:t>
      </w:r>
      <w:r>
        <w:t>、</w:t>
      </w:r>
      <w:r>
        <w:rPr>
          <w:rFonts w:hint="eastAsia"/>
        </w:rPr>
        <w:t>（</w:t>
      </w:r>
      <w:r>
        <w:rPr>
          <w:rFonts w:hint="eastAsia"/>
        </w:rPr>
        <w:t>3</w:t>
      </w:r>
      <w:r>
        <w:t>分</w:t>
      </w:r>
      <w:r>
        <w:rPr>
          <w:rFonts w:hint="eastAsia"/>
        </w:rPr>
        <w:t>）</w:t>
      </w:r>
      <w:r>
        <w:t>处于约</w:t>
      </w:r>
      <w:r>
        <w:t>2</w:t>
      </w:r>
      <w:r>
        <w:t>万公里高空的卫星高速绕地球运行，</w:t>
      </w:r>
      <w:r>
        <w:t>‌</w:t>
      </w:r>
      <w:r>
        <w:t>根据狭义相对论效应</w:t>
      </w:r>
      <w:r>
        <w:t>‌</w:t>
      </w:r>
      <w:r>
        <w:t>其携带的原子钟每天</w:t>
      </w:r>
      <w:r>
        <w:t>‌</w:t>
      </w:r>
      <w:r>
        <w:t>和地球上相差约</w:t>
      </w:r>
      <w:r>
        <w:t>7</w:t>
      </w:r>
      <w:r>
        <w:t>微秒</w:t>
      </w:r>
      <w:r>
        <w:t>‌</w:t>
      </w:r>
      <w:r>
        <w:t>，</w:t>
      </w:r>
      <w:r>
        <w:t>‌</w:t>
      </w:r>
      <w:r>
        <w:t>根据广义相对论效应</w:t>
      </w:r>
      <w:r>
        <w:t>‌</w:t>
      </w:r>
      <w:r>
        <w:t>每天相差约</w:t>
      </w:r>
      <w:r>
        <w:t>45</w:t>
      </w:r>
      <w:r>
        <w:t>微秒，则卫星原子钟每天比地面上的（</w:t>
      </w:r>
      <w:r>
        <w:t xml:space="preserve">  </w:t>
      </w:r>
      <w:r>
        <w:t>）</w:t>
      </w:r>
    </w:p>
    <w:p w14:paraId="474C37FB" w14:textId="77777777" w:rsidR="00773457" w:rsidRDefault="00FE3EB7">
      <w:r>
        <w:t>A</w:t>
      </w:r>
      <w:r>
        <w:rPr>
          <w:rFonts w:hint="eastAsia"/>
        </w:rPr>
        <w:t>．</w:t>
      </w:r>
      <w:r>
        <w:t>约快</w:t>
      </w:r>
      <w:r>
        <w:t>38</w:t>
      </w:r>
      <w:r>
        <w:t>微秒</w:t>
      </w:r>
      <w:r>
        <w:t>‌‌     B</w:t>
      </w:r>
      <w:r>
        <w:rPr>
          <w:rFonts w:hint="eastAsia"/>
        </w:rPr>
        <w:t>．</w:t>
      </w:r>
      <w:r>
        <w:t>约慢</w:t>
      </w:r>
      <w:r>
        <w:t>38</w:t>
      </w:r>
      <w:r>
        <w:t>微秒</w:t>
      </w:r>
      <w:r>
        <w:t xml:space="preserve">     C</w:t>
      </w:r>
      <w:r>
        <w:rPr>
          <w:rFonts w:hint="eastAsia"/>
        </w:rPr>
        <w:t>．</w:t>
      </w:r>
      <w:r>
        <w:t>约快</w:t>
      </w:r>
      <w:r>
        <w:t>52</w:t>
      </w:r>
      <w:r>
        <w:t>微秒</w:t>
      </w:r>
      <w:r>
        <w:t xml:space="preserve">     D</w:t>
      </w:r>
      <w:r>
        <w:rPr>
          <w:rFonts w:hint="eastAsia"/>
        </w:rPr>
        <w:t>．</w:t>
      </w:r>
      <w:r>
        <w:t>约慢</w:t>
      </w:r>
      <w:r>
        <w:t>52</w:t>
      </w:r>
      <w:r>
        <w:t>微秒</w:t>
      </w:r>
    </w:p>
    <w:p w14:paraId="520C6B5A" w14:textId="77777777" w:rsidR="00773457" w:rsidRDefault="00FE3EB7">
      <w:pPr>
        <w:rPr>
          <w:color w:val="EE0000"/>
        </w:rPr>
      </w:pPr>
      <w:r>
        <w:t>‌</w:t>
      </w:r>
      <w:r>
        <w:rPr>
          <w:rFonts w:hint="eastAsia"/>
          <w:color w:val="EE0000"/>
        </w:rPr>
        <w:t xml:space="preserve"> </w:t>
      </w:r>
    </w:p>
    <w:p w14:paraId="417F4D5D" w14:textId="77777777" w:rsidR="00773457" w:rsidRDefault="00FE3EB7">
      <w:pPr>
        <w:jc w:val="left"/>
        <w:textAlignment w:val="center"/>
        <w:rPr>
          <w:rFonts w:cs="宋体"/>
          <w:color w:val="000000"/>
        </w:rPr>
      </w:pPr>
      <w:r>
        <w:rPr>
          <w:rFonts w:cs="宋体"/>
          <w:noProof/>
          <w:color w:val="000000"/>
        </w:rPr>
        <w:drawing>
          <wp:anchor distT="0" distB="0" distL="114300" distR="114300" simplePos="0" relativeHeight="251605504" behindDoc="0" locked="0" layoutInCell="1" allowOverlap="1" wp14:anchorId="42B83B01" wp14:editId="1CC12C54">
            <wp:simplePos x="0" y="0"/>
            <wp:positionH relativeFrom="column">
              <wp:posOffset>3479800</wp:posOffset>
            </wp:positionH>
            <wp:positionV relativeFrom="paragraph">
              <wp:posOffset>123190</wp:posOffset>
            </wp:positionV>
            <wp:extent cx="1985645" cy="649605"/>
            <wp:effectExtent l="0" t="0" r="8255" b="10795"/>
            <wp:wrapSquare wrapText="bothSides"/>
            <wp:docPr id="5" name="图片 100041" descr="学科网(www.zxxk.com)--教育资源门户，提供试卷、教案、课件、论文、素材以及各类教学资源下载，还有大量而丰富的教学相关资讯！ WS/hEi9d1Q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41" descr="学科网(www.zxxk.com)--教育资源门户，提供试卷、教案、课件、论文、素材以及各类教学资源下载，还有大量而丰富的教学相关资讯！ WS/hEi9d1Q3NAx1ODbqMbQ=="/>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985645" cy="649605"/>
                    </a:xfrm>
                    <a:prstGeom prst="rect">
                      <a:avLst/>
                    </a:prstGeom>
                    <a:noFill/>
                    <a:ln>
                      <a:noFill/>
                    </a:ln>
                  </pic:spPr>
                </pic:pic>
              </a:graphicData>
            </a:graphic>
          </wp:anchor>
        </w:drawing>
      </w:r>
      <w:r>
        <w:rPr>
          <w:rFonts w:ascii="宋体" w:hAnsi="宋体" w:cs="宋体" w:hint="eastAsia"/>
          <w:color w:val="000000"/>
        </w:rPr>
        <w:t>2、（4</w:t>
      </w:r>
      <w:r>
        <w:rPr>
          <w:rFonts w:ascii="宋体" w:hAnsi="宋体" w:cs="宋体"/>
          <w:color w:val="000000"/>
        </w:rPr>
        <w:t>分</w:t>
      </w:r>
      <w:r>
        <w:rPr>
          <w:rFonts w:ascii="宋体" w:hAnsi="宋体" w:cs="宋体" w:hint="eastAsia"/>
          <w:color w:val="000000"/>
        </w:rPr>
        <w:t>）航天器携带用于</w:t>
      </w:r>
      <w:r>
        <w:rPr>
          <w:rFonts w:ascii="宋体" w:hAnsi="宋体" w:cs="宋体"/>
          <w:color w:val="000000"/>
        </w:rPr>
        <w:t>化学成份检测或电磁辐射分析</w:t>
      </w:r>
      <w:r>
        <w:rPr>
          <w:rFonts w:ascii="宋体" w:hAnsi="宋体" w:cs="宋体" w:hint="eastAsia"/>
          <w:color w:val="000000"/>
        </w:rPr>
        <w:t>的光纤光谱仪的部分工作原理如图所示。待测光在光纤内经多次全反射后，再经棱镜偏转，然后通过狭缝进入光电探测器。若将光纤简化为真空中的长玻璃丝，玻璃丝的折射率为</w:t>
      </w:r>
      <w:r>
        <w:rPr>
          <w:rFonts w:cs="宋体" w:hint="eastAsia"/>
        </w:rPr>
        <w:t>1.5</w:t>
      </w:r>
      <w:r>
        <w:rPr>
          <w:rFonts w:ascii="宋体" w:hAnsi="宋体" w:cs="宋体" w:hint="eastAsia"/>
          <w:color w:val="000000"/>
        </w:rPr>
        <w:t>，光在玻璃丝内发生全反射时的最小入射角大小为</w:t>
      </w:r>
      <w:r>
        <w:rPr>
          <w:rFonts w:ascii="宋体" w:hAnsi="宋体" w:cs="宋体" w:hint="eastAsia"/>
          <w:color w:val="000000"/>
          <w:u w:val="single"/>
        </w:rPr>
        <w:t xml:space="preserve">         </w:t>
      </w:r>
      <w:r>
        <w:rPr>
          <w:rFonts w:ascii="宋体" w:hAnsi="宋体" w:cs="宋体" w:hint="eastAsia"/>
          <w:color w:val="000000"/>
        </w:rPr>
        <w:t>°，若探测器光阴极材料的逸出功为</w:t>
      </w:r>
      <w:r>
        <w:rPr>
          <w:color w:val="000000"/>
        </w:rPr>
        <w:t>9.94×10</w:t>
      </w:r>
      <w:r>
        <w:rPr>
          <w:color w:val="000000"/>
          <w:vertAlign w:val="superscript"/>
        </w:rPr>
        <w:t>-20</w:t>
      </w:r>
      <w:r>
        <w:rPr>
          <w:color w:val="000000"/>
        </w:rPr>
        <w:t>J</w:t>
      </w:r>
      <w:r>
        <w:rPr>
          <w:rFonts w:ascii="宋体" w:hAnsi="宋体" w:cs="宋体" w:hint="eastAsia"/>
          <w:color w:val="000000"/>
        </w:rPr>
        <w:t>，求该材料的截止频率为</w:t>
      </w:r>
      <w:r>
        <w:rPr>
          <w:rFonts w:ascii="宋体" w:hAnsi="宋体" w:cs="宋体" w:hint="eastAsia"/>
          <w:color w:val="000000"/>
          <w:u w:val="single"/>
        </w:rPr>
        <w:t xml:space="preserve">         </w:t>
      </w:r>
      <w:r>
        <w:rPr>
          <w:color w:val="000000"/>
        </w:rPr>
        <w:t>Hz</w:t>
      </w:r>
      <w:r>
        <w:rPr>
          <w:rFonts w:ascii="宋体" w:hAnsi="宋体" w:cs="宋体" w:hint="eastAsia"/>
          <w:color w:val="000000"/>
        </w:rPr>
        <w:t>。（普朗克常量</w:t>
      </w:r>
      <w:r>
        <w:rPr>
          <w:i/>
          <w:iCs/>
          <w:color w:val="000000"/>
        </w:rPr>
        <w:t>h</w:t>
      </w:r>
      <w:r>
        <w:rPr>
          <w:color w:val="000000"/>
        </w:rPr>
        <w:t>=6.63×10</w:t>
      </w:r>
      <w:r>
        <w:rPr>
          <w:color w:val="000000"/>
          <w:vertAlign w:val="superscript"/>
        </w:rPr>
        <w:t>-34</w:t>
      </w:r>
      <w:r>
        <w:rPr>
          <w:color w:val="000000"/>
        </w:rPr>
        <w:t>J·s</w:t>
      </w:r>
      <w:r>
        <w:rPr>
          <w:rFonts w:ascii="宋体" w:hAnsi="宋体" w:cs="宋体" w:hint="eastAsia"/>
          <w:color w:val="000000"/>
        </w:rPr>
        <w:t>）（均保留2位有效数字）</w:t>
      </w:r>
    </w:p>
    <w:p w14:paraId="4BC7B151" w14:textId="77777777" w:rsidR="00773457" w:rsidRDefault="00FE3EB7">
      <w:r>
        <w:rPr>
          <w:rFonts w:hint="eastAsia"/>
          <w:noProof/>
          <w:color w:val="EE0000"/>
        </w:rPr>
        <w:drawing>
          <wp:anchor distT="0" distB="0" distL="114300" distR="114300" simplePos="0" relativeHeight="251606528" behindDoc="0" locked="0" layoutInCell="1" allowOverlap="1" wp14:anchorId="48592BAF" wp14:editId="39CE45C4">
            <wp:simplePos x="0" y="0"/>
            <wp:positionH relativeFrom="column">
              <wp:posOffset>4556760</wp:posOffset>
            </wp:positionH>
            <wp:positionV relativeFrom="paragraph">
              <wp:posOffset>69215</wp:posOffset>
            </wp:positionV>
            <wp:extent cx="783590" cy="1147445"/>
            <wp:effectExtent l="0" t="0" r="0" b="0"/>
            <wp:wrapSquare wrapText="bothSides"/>
            <wp:docPr id="1864453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453532" name="图片 1"/>
                    <pic:cNvPicPr>
                      <a:picLocks noChangeAspect="1"/>
                    </pic:cNvPicPr>
                  </pic:nvPicPr>
                  <pic:blipFill>
                    <a:blip r:embed="rId19" cstate="print">
                      <a:extLst>
                        <a:ext uri="{28A0092B-C50C-407E-A947-70E740481C1C}">
                          <a14:useLocalDpi xmlns:a14="http://schemas.microsoft.com/office/drawing/2010/main" val="0"/>
                        </a:ext>
                      </a:extLst>
                    </a:blip>
                    <a:srcRect l="31043" r="23784"/>
                    <a:stretch>
                      <a:fillRect/>
                    </a:stretch>
                  </pic:blipFill>
                  <pic:spPr>
                    <a:xfrm>
                      <a:off x="0" y="0"/>
                      <a:ext cx="783590" cy="1147445"/>
                    </a:xfrm>
                    <a:prstGeom prst="rect">
                      <a:avLst/>
                    </a:prstGeom>
                    <a:ln>
                      <a:noFill/>
                    </a:ln>
                  </pic:spPr>
                </pic:pic>
              </a:graphicData>
            </a:graphic>
          </wp:anchor>
        </w:drawing>
      </w:r>
    </w:p>
    <w:p w14:paraId="46EA43AC" w14:textId="77777777" w:rsidR="00773457" w:rsidRDefault="00FE3EB7">
      <w:r>
        <w:t>3</w:t>
      </w:r>
      <w:r>
        <w:t>、</w:t>
      </w:r>
      <w:r>
        <w:rPr>
          <w:rFonts w:hint="eastAsia"/>
        </w:rPr>
        <w:t>（</w:t>
      </w:r>
      <w:r>
        <w:rPr>
          <w:rFonts w:hint="eastAsia"/>
        </w:rPr>
        <w:t>4</w:t>
      </w:r>
      <w:r>
        <w:t>分</w:t>
      </w:r>
      <w:r>
        <w:rPr>
          <w:rFonts w:hint="eastAsia"/>
        </w:rPr>
        <w:t>）</w:t>
      </w:r>
      <w:r>
        <w:t>深空探索需要航天器在太空中获得动力来源，如图航天器利用太阳光作用在太阳帆上的压力提供动力。面积为</w:t>
      </w:r>
      <w:r>
        <w:rPr>
          <w:i/>
          <w:iCs/>
        </w:rPr>
        <w:t>S</w:t>
      </w:r>
      <w:r>
        <w:t>的太阳帆始终保持与照射阳光垂直，时间</w:t>
      </w:r>
      <w:r>
        <w:rPr>
          <w:i/>
          <w:iCs/>
        </w:rPr>
        <w:t>t</w:t>
      </w:r>
      <w:r>
        <w:t>内照射到太阳帆单位面积上的太阳光能为</w:t>
      </w:r>
      <w:r>
        <w:rPr>
          <w:i/>
          <w:iCs/>
        </w:rPr>
        <w:t>E</w:t>
      </w:r>
      <w:r>
        <w:t>，若一个光子的能量为</w:t>
      </w:r>
      <w:r>
        <w:rPr>
          <w:i/>
          <w:iCs/>
        </w:rPr>
        <w:t>E</w:t>
      </w:r>
      <w:r>
        <w:rPr>
          <w:vertAlign w:val="subscript"/>
        </w:rPr>
        <w:t>0</w:t>
      </w:r>
      <w:r>
        <w:t>，光速为</w:t>
      </w:r>
      <w:r>
        <w:rPr>
          <w:i/>
          <w:iCs/>
        </w:rPr>
        <w:t>c</w:t>
      </w:r>
      <w:r>
        <w:t>，航天器总质量为</w:t>
      </w:r>
      <w:r>
        <w:rPr>
          <w:i/>
          <w:iCs/>
        </w:rPr>
        <w:t>m</w:t>
      </w:r>
      <w:r>
        <w:t>，所有光子照射到太阳帆后全部等速率反射，则一个光子的动量为</w:t>
      </w:r>
      <w:r>
        <w:rPr>
          <w:u w:val="single"/>
        </w:rPr>
        <w:t xml:space="preserve">       </w:t>
      </w:r>
      <w:r>
        <w:t>；在太阳光压下航天器的加速度大小是</w:t>
      </w:r>
      <w:r>
        <w:rPr>
          <w:u w:val="single"/>
        </w:rPr>
        <w:t xml:space="preserve">          </w:t>
      </w:r>
      <w:r>
        <w:t>。</w:t>
      </w:r>
    </w:p>
    <w:p w14:paraId="2432EFC2" w14:textId="77777777" w:rsidR="00773457" w:rsidRDefault="00773457"/>
    <w:p w14:paraId="5124A9E3" w14:textId="77777777" w:rsidR="00773457" w:rsidRDefault="00000000">
      <w:r>
        <w:object w:dxaOrig="1440" w:dyaOrig="1440" w14:anchorId="7B896DB2">
          <v:shape id="_x0000_s1042" type="#_x0000_t75" style="position:absolute;left:0;text-align:left;margin-left:347.75pt;margin-top:6.15pt;width:97.85pt;height:95.55pt;z-index:251621888;mso-wrap-distance-left:9pt;mso-wrap-distance-top:0;mso-wrap-distance-right:9pt;mso-wrap-distance-bottom:0;mso-width-relative:page;mso-height-relative:page">
            <v:imagedata r:id="rId51" o:title=""/>
            <w10:wrap type="square"/>
          </v:shape>
          <o:OLEObject Type="Embed" ProgID="AxGlyph.Document" ShapeID="_x0000_s1042" DrawAspect="Content" ObjectID="_1837225491" r:id="rId52"/>
        </w:object>
      </w:r>
      <w:r w:rsidR="00FE3EB7">
        <w:t>4</w:t>
      </w:r>
      <w:r w:rsidR="00FE3EB7">
        <w:t>、</w:t>
      </w:r>
      <w:r w:rsidR="00FE3EB7">
        <w:rPr>
          <w:rFonts w:hint="eastAsia"/>
        </w:rPr>
        <w:t>（</w:t>
      </w:r>
      <w:r w:rsidR="00FE3EB7">
        <w:rPr>
          <w:rFonts w:hint="eastAsia"/>
        </w:rPr>
        <w:t>7</w:t>
      </w:r>
      <w:r w:rsidR="00FE3EB7">
        <w:rPr>
          <w:rFonts w:hint="eastAsia"/>
        </w:rPr>
        <w:t>分）</w:t>
      </w:r>
      <w:r w:rsidR="00FE3EB7">
        <w:t>如图所示，卫星</w:t>
      </w:r>
      <w:r w:rsidR="00FE3EB7">
        <w:rPr>
          <w:i/>
          <w:iCs/>
        </w:rPr>
        <w:t>A</w:t>
      </w:r>
      <w:r w:rsidR="00FE3EB7">
        <w:t>从地球北极正上方</w:t>
      </w:r>
      <w:r w:rsidR="00FE3EB7">
        <w:rPr>
          <w:i/>
          <w:iCs/>
        </w:rPr>
        <w:t>N</w:t>
      </w:r>
      <w:r w:rsidR="00FE3EB7">
        <w:t>点以水平速度进入椭圆轨道，要求所在轨道能通过离地心距离为</w:t>
      </w:r>
      <w:r w:rsidR="00FE3EB7">
        <w:rPr>
          <w:i/>
          <w:iCs/>
        </w:rPr>
        <w:t>r</w:t>
      </w:r>
      <w:r w:rsidR="00FE3EB7">
        <w:t>和赤道平面成</w:t>
      </w:r>
      <w:r w:rsidR="00FE3EB7">
        <w:rPr>
          <w:rFonts w:hint="eastAsia"/>
          <w:i/>
          <w:iCs/>
        </w:rPr>
        <w:t>θ</w:t>
      </w:r>
      <w:r w:rsidR="00FE3EB7">
        <w:rPr>
          <w:rFonts w:hint="eastAsia"/>
        </w:rPr>
        <w:t>=</w:t>
      </w:r>
      <w:r w:rsidR="00FE3EB7">
        <w:t>60°</w:t>
      </w:r>
      <w:r w:rsidR="00FE3EB7">
        <w:t>的</w:t>
      </w:r>
      <w:r w:rsidR="00FE3EB7">
        <w:rPr>
          <w:i/>
        </w:rPr>
        <w:t>M</w:t>
      </w:r>
      <w:r w:rsidR="00FE3EB7">
        <w:t>处。地球位于以入轨点为远地点的椭圆轨道焦点</w:t>
      </w:r>
      <w:r w:rsidR="00FE3EB7">
        <w:rPr>
          <w:i/>
        </w:rPr>
        <w:t>O</w:t>
      </w:r>
      <w:r w:rsidR="00FE3EB7">
        <w:t>处，</w:t>
      </w:r>
      <w:r w:rsidR="00FE3EB7">
        <w:t xml:space="preserve"> </w:t>
      </w:r>
    </w:p>
    <w:p w14:paraId="06963D17" w14:textId="77777777" w:rsidR="00773457" w:rsidRDefault="00FE3EB7">
      <w:r>
        <w:t>（</w:t>
      </w:r>
      <w:r>
        <w:t>1</w:t>
      </w:r>
      <w:r>
        <w:t>）</w:t>
      </w:r>
      <w:r>
        <w:rPr>
          <w:rFonts w:hint="eastAsia"/>
        </w:rPr>
        <w:t>（</w:t>
      </w:r>
      <w:r>
        <w:rPr>
          <w:rFonts w:hint="eastAsia"/>
        </w:rPr>
        <w:t>3</w:t>
      </w:r>
      <w:r>
        <w:t>分</w:t>
      </w:r>
      <w:r>
        <w:rPr>
          <w:rFonts w:hint="eastAsia"/>
        </w:rPr>
        <w:t>）</w:t>
      </w:r>
      <w:r>
        <w:t>卫星</w:t>
      </w:r>
      <w:r>
        <w:rPr>
          <w:i/>
          <w:iCs/>
        </w:rPr>
        <w:t>A</w:t>
      </w:r>
      <w:r>
        <w:t>从入轨点</w:t>
      </w:r>
      <w:r>
        <w:rPr>
          <w:i/>
          <w:iCs/>
        </w:rPr>
        <w:t>N</w:t>
      </w:r>
      <w:r>
        <w:t>到</w:t>
      </w:r>
      <w:r>
        <w:rPr>
          <w:i/>
          <w:iCs/>
        </w:rPr>
        <w:t>M</w:t>
      </w:r>
      <w:r>
        <w:t>点加速度和速度的变化情况</w:t>
      </w:r>
      <w:r>
        <w:rPr>
          <w:rFonts w:hint="eastAsia"/>
        </w:rPr>
        <w:t>为（</w:t>
      </w:r>
      <w:r>
        <w:rPr>
          <w:rFonts w:hint="eastAsia"/>
        </w:rPr>
        <w:t xml:space="preserve">     </w:t>
      </w:r>
      <w:r>
        <w:rPr>
          <w:rFonts w:hint="eastAsia"/>
        </w:rPr>
        <w:t>）</w:t>
      </w:r>
    </w:p>
    <w:p w14:paraId="4CB243BE" w14:textId="77777777" w:rsidR="00773457" w:rsidRDefault="00FE3EB7">
      <w:pPr>
        <w:tabs>
          <w:tab w:val="left" w:pos="1870"/>
          <w:tab w:val="left" w:pos="3740"/>
        </w:tabs>
        <w:spacing w:line="360" w:lineRule="auto"/>
        <w:ind w:left="315"/>
        <w:jc w:val="left"/>
      </w:pPr>
      <w:r>
        <w:t>A</w:t>
      </w:r>
      <w:r>
        <w:t>．</w:t>
      </w:r>
      <w:r>
        <w:rPr>
          <w:rFonts w:hint="eastAsia"/>
        </w:rPr>
        <w:t>速度增大，加速度增大</w:t>
      </w:r>
      <w:r>
        <w:tab/>
        <w:t>B</w:t>
      </w:r>
      <w:r>
        <w:t>．</w:t>
      </w:r>
      <w:r>
        <w:rPr>
          <w:rFonts w:hint="eastAsia"/>
        </w:rPr>
        <w:t>速度增大，加速度减小</w:t>
      </w:r>
    </w:p>
    <w:p w14:paraId="6DDDA630" w14:textId="77777777" w:rsidR="00773457" w:rsidRDefault="00FE3EB7">
      <w:pPr>
        <w:tabs>
          <w:tab w:val="left" w:pos="1870"/>
          <w:tab w:val="left" w:pos="3740"/>
        </w:tabs>
        <w:spacing w:line="360" w:lineRule="auto"/>
        <w:ind w:left="315"/>
        <w:jc w:val="left"/>
      </w:pPr>
      <w:r>
        <w:t>C</w:t>
      </w:r>
      <w:r>
        <w:t>．</w:t>
      </w:r>
      <w:r>
        <w:rPr>
          <w:rFonts w:hint="eastAsia"/>
        </w:rPr>
        <w:t>速度减小，加速度增大</w:t>
      </w:r>
      <w:r>
        <w:tab/>
        <w:t>D</w:t>
      </w:r>
      <w:r>
        <w:t>．</w:t>
      </w:r>
      <w:r>
        <w:rPr>
          <w:rFonts w:hint="eastAsia"/>
        </w:rPr>
        <w:t>速度减小，加速度减小</w:t>
      </w:r>
    </w:p>
    <w:p w14:paraId="6B3D7B4B" w14:textId="77777777" w:rsidR="00773457" w:rsidRDefault="00773457"/>
    <w:p w14:paraId="30AFCFD4" w14:textId="77777777" w:rsidR="00773457" w:rsidRDefault="00FE3EB7">
      <w:r>
        <w:t>（</w:t>
      </w:r>
      <w:r>
        <w:t>2</w:t>
      </w:r>
      <w:r>
        <w:t>）</w:t>
      </w:r>
      <w:r>
        <w:rPr>
          <w:rFonts w:hint="eastAsia"/>
        </w:rPr>
        <w:t>（</w:t>
      </w:r>
      <w:r>
        <w:rPr>
          <w:rFonts w:hint="eastAsia"/>
        </w:rPr>
        <w:t>4</w:t>
      </w:r>
      <w:r>
        <w:t>分</w:t>
      </w:r>
      <w:r>
        <w:rPr>
          <w:rFonts w:hint="eastAsia"/>
        </w:rPr>
        <w:t>）</w:t>
      </w:r>
      <w:r>
        <w:t>若</w:t>
      </w:r>
      <w:r>
        <w:rPr>
          <w:rFonts w:hint="eastAsia"/>
        </w:rPr>
        <w:t>有一个</w:t>
      </w:r>
      <w:r>
        <w:t>以</w:t>
      </w:r>
      <w:r>
        <w:rPr>
          <w:i/>
          <w:iCs/>
        </w:rPr>
        <w:t>r</w:t>
      </w:r>
      <w:r>
        <w:t>为半径的</w:t>
      </w:r>
      <w:r>
        <w:rPr>
          <w:rFonts w:hint="eastAsia"/>
        </w:rPr>
        <w:t>地球</w:t>
      </w:r>
      <w:r>
        <w:t>圆</w:t>
      </w:r>
      <w:r>
        <w:rPr>
          <w:rFonts w:hint="eastAsia"/>
        </w:rPr>
        <w:t>形</w:t>
      </w:r>
      <w:r>
        <w:t>轨道卫星</w:t>
      </w:r>
      <w:r>
        <w:rPr>
          <w:i/>
          <w:iCs/>
        </w:rPr>
        <w:t>B</w:t>
      </w:r>
      <w:r>
        <w:rPr>
          <w:rFonts w:hint="eastAsia"/>
          <w:i/>
          <w:iCs/>
        </w:rPr>
        <w:t>，</w:t>
      </w:r>
      <w:r>
        <w:rPr>
          <w:rFonts w:hint="eastAsia"/>
        </w:rPr>
        <w:t>其</w:t>
      </w:r>
      <w:r>
        <w:t>周期为</w:t>
      </w:r>
      <w:r>
        <w:rPr>
          <w:i/>
          <w:iCs/>
        </w:rPr>
        <w:t>T</w:t>
      </w:r>
      <w:r>
        <w:rPr>
          <w:vertAlign w:val="subscript"/>
        </w:rPr>
        <w:t>0</w:t>
      </w:r>
      <w:r>
        <w:t>，求卫星</w:t>
      </w:r>
      <w:r>
        <w:rPr>
          <w:i/>
          <w:iCs/>
        </w:rPr>
        <w:t>A</w:t>
      </w:r>
      <w:r>
        <w:t>的最小周期。</w:t>
      </w:r>
    </w:p>
    <w:p w14:paraId="63C4BAED" w14:textId="77777777" w:rsidR="00773457" w:rsidRDefault="00773457"/>
    <w:p w14:paraId="0D43F7CF" w14:textId="77777777" w:rsidR="00773457" w:rsidRDefault="00773457"/>
    <w:p w14:paraId="03866E49" w14:textId="77777777" w:rsidR="00773457" w:rsidRDefault="00773457"/>
    <w:p w14:paraId="57418ED4" w14:textId="77777777" w:rsidR="00773457" w:rsidRDefault="00773457"/>
    <w:p w14:paraId="09115095" w14:textId="77777777" w:rsidR="00773457" w:rsidRDefault="00773457"/>
    <w:p w14:paraId="784D1760" w14:textId="77777777" w:rsidR="00773457" w:rsidRDefault="00773457"/>
    <w:p w14:paraId="4086C75E" w14:textId="77777777" w:rsidR="00773457" w:rsidRDefault="00FE3EB7">
      <w:pPr>
        <w:jc w:val="center"/>
      </w:pPr>
      <w:r>
        <w:rPr>
          <w:rFonts w:ascii="黑体" w:eastAsia="黑体" w:hAnsi="黑体" w:hint="eastAsia"/>
        </w:rPr>
        <w:lastRenderedPageBreak/>
        <w:t>六、火箭发射与回收（29分）</w:t>
      </w:r>
    </w:p>
    <w:p w14:paraId="0D9B46FB" w14:textId="77777777" w:rsidR="00773457" w:rsidRDefault="00FE3EB7" w:rsidP="00B04828">
      <w:pPr>
        <w:spacing w:beforeLines="50" w:before="156"/>
        <w:ind w:firstLineChars="200" w:firstLine="420"/>
        <w:rPr>
          <w:rFonts w:ascii="楷体" w:eastAsia="楷体" w:hAnsi="楷体" w:cs="楷体" w:hint="eastAsia"/>
        </w:rPr>
      </w:pPr>
      <w:r>
        <w:rPr>
          <w:rFonts w:ascii="楷体" w:eastAsia="楷体" w:hAnsi="楷体" w:cs="楷体" w:hint="eastAsia"/>
        </w:rPr>
        <w:t>2026年2月11日，长征十号运载火箭完成低空验证飞行试验，其‌一级箭体在返回过程中实现受控垂直落于预定海域‌，最终成功打捞回收，完成我国首次运载火箭一级的海上回收。</w:t>
      </w:r>
    </w:p>
    <w:p w14:paraId="18FEB8E4" w14:textId="77777777" w:rsidR="00773457" w:rsidRDefault="00FE3EB7" w:rsidP="00B04828">
      <w:pPr>
        <w:spacing w:beforeLines="50" w:before="156"/>
      </w:pPr>
      <w:r>
        <w:rPr>
          <w:rFonts w:hint="eastAsia"/>
          <w:noProof/>
        </w:rPr>
        <w:drawing>
          <wp:anchor distT="0" distB="0" distL="114300" distR="114300" simplePos="0" relativeHeight="251619840" behindDoc="0" locked="0" layoutInCell="1" allowOverlap="1" wp14:anchorId="62424138" wp14:editId="1890A865">
            <wp:simplePos x="0" y="0"/>
            <wp:positionH relativeFrom="column">
              <wp:posOffset>3587750</wp:posOffset>
            </wp:positionH>
            <wp:positionV relativeFrom="paragraph">
              <wp:posOffset>73025</wp:posOffset>
            </wp:positionV>
            <wp:extent cx="1934210" cy="868045"/>
            <wp:effectExtent l="0" t="0" r="8890" b="8255"/>
            <wp:wrapSquare wrapText="bothSides"/>
            <wp:docPr id="38" name="图片 38" descr="883731ef-f1d5-4861-8130-403722fffd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883731ef-f1d5-4861-8130-403722fffd34"/>
                    <pic:cNvPicPr>
                      <a:picLocks noChangeAspect="1"/>
                    </pic:cNvPicPr>
                  </pic:nvPicPr>
                  <pic:blipFill>
                    <a:blip r:embed="rId53"/>
                    <a:stretch>
                      <a:fillRect/>
                    </a:stretch>
                  </pic:blipFill>
                  <pic:spPr>
                    <a:xfrm>
                      <a:off x="0" y="0"/>
                      <a:ext cx="1934210" cy="868045"/>
                    </a:xfrm>
                    <a:prstGeom prst="rect">
                      <a:avLst/>
                    </a:prstGeom>
                  </pic:spPr>
                </pic:pic>
              </a:graphicData>
            </a:graphic>
          </wp:anchor>
        </w:drawing>
      </w:r>
      <w:r>
        <w:rPr>
          <w:rFonts w:hint="eastAsia"/>
          <w:kern w:val="0"/>
          <w:szCs w:val="21"/>
        </w:rPr>
        <w:t>1</w:t>
      </w:r>
      <w:r>
        <w:rPr>
          <w:rFonts w:hint="eastAsia"/>
        </w:rPr>
        <w:t>、（</w:t>
      </w:r>
      <w:r>
        <w:rPr>
          <w:rFonts w:hint="eastAsia"/>
        </w:rPr>
        <w:t>11</w:t>
      </w:r>
      <w:r>
        <w:rPr>
          <w:rFonts w:hint="eastAsia"/>
        </w:rPr>
        <w:t>分）如图所示，</w:t>
      </w:r>
      <w:r>
        <w:t>为了传播发射实况，在</w:t>
      </w:r>
      <w:r>
        <w:rPr>
          <w:rFonts w:hint="eastAsia"/>
        </w:rPr>
        <w:t>火箭发射场</w:t>
      </w:r>
      <w:r>
        <w:t>建立发射台用于发射广播与电视信号，已知传</w:t>
      </w:r>
      <w:r>
        <w:rPr>
          <w:rFonts w:hint="eastAsia"/>
        </w:rPr>
        <w:t>输</w:t>
      </w:r>
      <w:r>
        <w:t>无线电广播</w:t>
      </w:r>
      <w:r>
        <w:rPr>
          <w:rFonts w:hint="eastAsia"/>
        </w:rPr>
        <w:t>信号</w:t>
      </w:r>
      <w:r>
        <w:t>的电磁波</w:t>
      </w:r>
      <w:r>
        <w:rPr>
          <w:rFonts w:hint="eastAsia"/>
        </w:rPr>
        <w:t>频率为</w:t>
      </w:r>
      <w:r>
        <w:rPr>
          <w:rFonts w:hint="eastAsia"/>
        </w:rPr>
        <w:t>600kHz</w:t>
      </w:r>
      <w:r>
        <w:rPr>
          <w:rFonts w:hint="eastAsia"/>
        </w:rPr>
        <w:t>，传输电视信号的电磁波频率为</w:t>
      </w:r>
      <w:r>
        <w:rPr>
          <w:rFonts w:hint="eastAsia"/>
        </w:rPr>
        <w:t>411MHz</w:t>
      </w:r>
      <w:r>
        <w:rPr>
          <w:rFonts w:hint="eastAsia"/>
        </w:rPr>
        <w:t>。则：</w:t>
      </w:r>
    </w:p>
    <w:p w14:paraId="7F07D505" w14:textId="77777777" w:rsidR="00773457" w:rsidRDefault="00FE3EB7">
      <w:r>
        <w:rPr>
          <w:rFonts w:hint="eastAsia"/>
        </w:rPr>
        <w:t>（</w:t>
      </w:r>
      <w:r>
        <w:rPr>
          <w:rFonts w:hint="eastAsia"/>
        </w:rPr>
        <w:t>1</w:t>
      </w:r>
      <w:r>
        <w:rPr>
          <w:rFonts w:hint="eastAsia"/>
        </w:rPr>
        <w:t>）（</w:t>
      </w:r>
      <w:r>
        <w:rPr>
          <w:rFonts w:hint="eastAsia"/>
        </w:rPr>
        <w:t>3</w:t>
      </w:r>
      <w:r>
        <w:rPr>
          <w:rFonts w:hint="eastAsia"/>
        </w:rPr>
        <w:t>分）传输无线电广播信号的电磁波波长为</w:t>
      </w:r>
      <w:r>
        <w:rPr>
          <w:rFonts w:hint="eastAsia"/>
        </w:rPr>
        <w:t>_________m</w:t>
      </w:r>
      <w:r>
        <w:rPr>
          <w:rFonts w:hint="eastAsia"/>
        </w:rPr>
        <w:t>。</w:t>
      </w:r>
    </w:p>
    <w:p w14:paraId="6A842AFB" w14:textId="77777777" w:rsidR="00773457" w:rsidRDefault="00FE3EB7">
      <w:pPr>
        <w:jc w:val="left"/>
        <w:textAlignment w:val="center"/>
      </w:pPr>
      <w:r>
        <w:rPr>
          <w:rFonts w:hint="eastAsia"/>
        </w:rPr>
        <w:t>（</w:t>
      </w:r>
      <w:r>
        <w:rPr>
          <w:rFonts w:hint="eastAsia"/>
        </w:rPr>
        <w:t>2</w:t>
      </w:r>
      <w:r>
        <w:rPr>
          <w:rFonts w:hint="eastAsia"/>
        </w:rPr>
        <w:t>）（</w:t>
      </w:r>
      <w:r>
        <w:rPr>
          <w:rFonts w:hint="eastAsia"/>
        </w:rPr>
        <w:t>5</w:t>
      </w:r>
      <w:r>
        <w:rPr>
          <w:rFonts w:hint="eastAsia"/>
        </w:rPr>
        <w:t>分）</w:t>
      </w:r>
      <w:r>
        <w:t>为了不让山区挡住信号传播，使城市居民能收听和收看发射实况，必须在山顶</w:t>
      </w:r>
      <w:r>
        <w:rPr>
          <w:rFonts w:hint="eastAsia"/>
        </w:rPr>
        <w:t>设立基</w:t>
      </w:r>
      <w:r>
        <w:t>站来转发</w:t>
      </w:r>
      <w:r>
        <w:rPr>
          <w:rFonts w:hint="eastAsia"/>
        </w:rPr>
        <w:t>其中一种信号，你觉得最有可能用来转发</w:t>
      </w:r>
      <w:r>
        <w:rPr>
          <w:rFonts w:eastAsia="Times New Roman"/>
        </w:rPr>
        <w:t>________________</w:t>
      </w:r>
      <w:r>
        <w:rPr>
          <w:rFonts w:hint="eastAsia"/>
        </w:rPr>
        <w:t>信号</w:t>
      </w:r>
      <w:r>
        <w:t>（</w:t>
      </w:r>
      <w:r>
        <w:rPr>
          <w:rFonts w:hint="eastAsia"/>
        </w:rPr>
        <w:t>选</w:t>
      </w:r>
      <w:r>
        <w:t>填</w:t>
      </w:r>
      <w:r>
        <w:rPr>
          <w:rFonts w:hint="eastAsia"/>
        </w:rPr>
        <w:t>“</w:t>
      </w:r>
      <w:r>
        <w:t>无线电广播</w:t>
      </w:r>
      <w:r>
        <w:rPr>
          <w:rFonts w:hint="eastAsia"/>
        </w:rPr>
        <w:t>”</w:t>
      </w:r>
      <w:r>
        <w:t>或</w:t>
      </w:r>
      <w:r>
        <w:rPr>
          <w:rFonts w:hint="eastAsia"/>
        </w:rPr>
        <w:t>“</w:t>
      </w:r>
      <w:r>
        <w:t>电视</w:t>
      </w:r>
      <w:r>
        <w:rPr>
          <w:rFonts w:hint="eastAsia"/>
        </w:rPr>
        <w:t>”</w:t>
      </w:r>
      <w:r>
        <w:t>），</w:t>
      </w:r>
      <w:r>
        <w:rPr>
          <w:rFonts w:hint="eastAsia"/>
        </w:rPr>
        <w:t>并简单说明选择的理由</w:t>
      </w:r>
      <w:r>
        <w:t>：</w:t>
      </w:r>
      <w:r>
        <w:rPr>
          <w:rFonts w:eastAsia="Times New Roman"/>
        </w:rPr>
        <w:t>_________</w:t>
      </w:r>
      <w:r>
        <w:rPr>
          <w:rFonts w:hint="eastAsia"/>
        </w:rPr>
        <w:t>_________________________</w:t>
      </w:r>
      <w:r>
        <w:rPr>
          <w:rFonts w:eastAsia="Times New Roman"/>
        </w:rPr>
        <w:t>______________</w:t>
      </w:r>
      <w:r>
        <w:t>。</w:t>
      </w:r>
      <w:r>
        <w:t>‌</w:t>
      </w:r>
    </w:p>
    <w:p w14:paraId="6B71DD49" w14:textId="77777777" w:rsidR="00773457" w:rsidRDefault="00FE3EB7">
      <w:pPr>
        <w:jc w:val="left"/>
        <w:textAlignment w:val="center"/>
        <w:rPr>
          <w:rFonts w:ascii="宋体" w:hAnsi="宋体" w:hint="eastAsia"/>
          <w:szCs w:val="21"/>
        </w:rPr>
      </w:pPr>
      <w:r>
        <w:rPr>
          <w:rFonts w:ascii="楷体" w:eastAsia="楷体" w:hAnsi="楷体" w:cs="楷体" w:hint="eastAsia"/>
          <w:noProof/>
          <w:kern w:val="0"/>
          <w:szCs w:val="21"/>
        </w:rPr>
        <w:drawing>
          <wp:anchor distT="0" distB="0" distL="114300" distR="114300" simplePos="0" relativeHeight="251620864" behindDoc="0" locked="0" layoutInCell="1" allowOverlap="1" wp14:anchorId="2B0988D4" wp14:editId="0098D900">
            <wp:simplePos x="0" y="0"/>
            <wp:positionH relativeFrom="column">
              <wp:posOffset>3359150</wp:posOffset>
            </wp:positionH>
            <wp:positionV relativeFrom="paragraph">
              <wp:posOffset>149225</wp:posOffset>
            </wp:positionV>
            <wp:extent cx="2390775" cy="1111885"/>
            <wp:effectExtent l="0" t="0" r="9525" b="5715"/>
            <wp:wrapSquare wrapText="bothSides"/>
            <wp:docPr id="6" name="图片 6" descr="@@@ee00e8c2-7ff3-4feb-b9a4-0d711e114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e00e8c2-7ff3-4feb-b9a4-0d711e114e79"/>
                    <pic:cNvPicPr>
                      <a:picLocks noChangeAspect="1"/>
                    </pic:cNvPicPr>
                  </pic:nvPicPr>
                  <pic:blipFill>
                    <a:blip r:embed="rId54"/>
                    <a:stretch>
                      <a:fillRect/>
                    </a:stretch>
                  </pic:blipFill>
                  <pic:spPr>
                    <a:xfrm>
                      <a:off x="0" y="0"/>
                      <a:ext cx="2390775" cy="1111885"/>
                    </a:xfrm>
                    <a:prstGeom prst="rect">
                      <a:avLst/>
                    </a:prstGeom>
                  </pic:spPr>
                </pic:pic>
              </a:graphicData>
            </a:graphic>
          </wp:anchor>
        </w:drawing>
      </w:r>
      <w:r>
        <w:rPr>
          <w:rFonts w:ascii="宋体" w:hAnsi="宋体" w:hint="eastAsia"/>
          <w:szCs w:val="21"/>
        </w:rPr>
        <w:t>（3）（3分）通过</w:t>
      </w:r>
      <w:r>
        <w:rPr>
          <w:rFonts w:ascii="宋体" w:hAnsi="宋体"/>
          <w:szCs w:val="21"/>
        </w:rPr>
        <w:t>振荡电路中自由电子的周期性运动</w:t>
      </w:r>
      <w:r>
        <w:rPr>
          <w:rFonts w:ascii="宋体" w:hAnsi="宋体" w:hint="eastAsia"/>
          <w:szCs w:val="21"/>
        </w:rPr>
        <w:t>可以</w:t>
      </w:r>
      <w:r>
        <w:rPr>
          <w:rFonts w:ascii="宋体" w:hAnsi="宋体"/>
          <w:szCs w:val="21"/>
        </w:rPr>
        <w:t>产生无线电波</w:t>
      </w:r>
      <w:r>
        <w:rPr>
          <w:rFonts w:ascii="宋体" w:hAnsi="宋体" w:hint="eastAsia"/>
          <w:szCs w:val="21"/>
        </w:rPr>
        <w:t>，</w:t>
      </w:r>
      <w:r>
        <w:rPr>
          <w:rFonts w:ascii="宋体" w:hAnsi="宋体"/>
          <w:szCs w:val="21"/>
        </w:rPr>
        <w:t>图甲所示为LC振荡电路，其电流随时间变化的规律如图乙所示。下列描述正确的是（　　）</w:t>
      </w:r>
    </w:p>
    <w:p w14:paraId="0A432E43" w14:textId="77777777" w:rsidR="00773457" w:rsidRDefault="00FE3EB7">
      <w:pPr>
        <w:ind w:left="300"/>
        <w:jc w:val="left"/>
        <w:textAlignment w:val="center"/>
      </w:pPr>
      <w:r>
        <w:t>A</w:t>
      </w:r>
      <w:r>
        <w:t>．</w:t>
      </w:r>
      <w:r>
        <w:t>c</w:t>
      </w:r>
      <w:r>
        <w:t>时刻电容器开始放电</w:t>
      </w:r>
      <w:r>
        <w:rPr>
          <w:rFonts w:hint="eastAsia"/>
        </w:rPr>
        <w:t xml:space="preserve">                       </w:t>
      </w:r>
      <w:r>
        <w:t>B</w:t>
      </w:r>
      <w:r>
        <w:t>．</w:t>
      </w:r>
      <w:r>
        <w:t>a</w:t>
      </w:r>
      <w:r>
        <w:t>时刻线圈中磁场能为</w:t>
      </w:r>
      <w:r>
        <w:t>0</w:t>
      </w:r>
    </w:p>
    <w:p w14:paraId="4E5273D1" w14:textId="77777777" w:rsidR="00773457" w:rsidRDefault="00FE3EB7">
      <w:pPr>
        <w:ind w:left="300"/>
        <w:jc w:val="left"/>
        <w:textAlignment w:val="center"/>
        <w:rPr>
          <w:rFonts w:ascii="宋体" w:hAnsi="宋体" w:hint="eastAsia"/>
          <w:szCs w:val="21"/>
        </w:rPr>
      </w:pPr>
      <w:r>
        <w:t>C</w:t>
      </w:r>
      <w:r>
        <w:t>．增大电容器的电容，可以增大振荡电路的频率</w:t>
      </w:r>
      <w:r>
        <w:rPr>
          <w:rFonts w:hint="eastAsia"/>
        </w:rPr>
        <w:t xml:space="preserve">  </w:t>
      </w:r>
      <w:r>
        <w:t>D</w:t>
      </w:r>
      <w:r>
        <w:t>．</w:t>
      </w:r>
      <w:r>
        <w:rPr>
          <w:rFonts w:eastAsia="Times New Roman"/>
          <w:i/>
        </w:rPr>
        <w:t>b</w:t>
      </w:r>
      <w:r>
        <w:t>时刻电容器中</w:t>
      </w:r>
      <w:r>
        <w:rPr>
          <w:rFonts w:hint="eastAsia"/>
        </w:rPr>
        <w:t>电量</w:t>
      </w:r>
      <w:r>
        <w:t>最大</w:t>
      </w:r>
    </w:p>
    <w:p w14:paraId="4C31EA99" w14:textId="77777777" w:rsidR="00773457" w:rsidRDefault="00773457">
      <w:pPr>
        <w:jc w:val="left"/>
        <w:textAlignment w:val="center"/>
        <w:rPr>
          <w:kern w:val="0"/>
          <w:szCs w:val="21"/>
        </w:rPr>
      </w:pPr>
    </w:p>
    <w:p w14:paraId="3201C8F9" w14:textId="77777777" w:rsidR="00773457" w:rsidRDefault="00FE3EB7">
      <w:pPr>
        <w:jc w:val="left"/>
        <w:textAlignment w:val="center"/>
      </w:pPr>
      <w:r>
        <w:rPr>
          <w:rFonts w:eastAsia="Times New Roman"/>
          <w:noProof/>
          <w:kern w:val="0"/>
          <w:szCs w:val="21"/>
        </w:rPr>
        <w:drawing>
          <wp:anchor distT="0" distB="0" distL="114300" distR="114300" simplePos="0" relativeHeight="251616768" behindDoc="1" locked="0" layoutInCell="1" allowOverlap="1" wp14:anchorId="65A3D243" wp14:editId="09E40F00">
            <wp:simplePos x="0" y="0"/>
            <wp:positionH relativeFrom="column">
              <wp:posOffset>3927475</wp:posOffset>
            </wp:positionH>
            <wp:positionV relativeFrom="paragraph">
              <wp:posOffset>472440</wp:posOffset>
            </wp:positionV>
            <wp:extent cx="1111885" cy="990600"/>
            <wp:effectExtent l="0" t="0" r="5715" b="0"/>
            <wp:wrapTight wrapText="bothSides">
              <wp:wrapPolygon edited="0">
                <wp:start x="0" y="0"/>
                <wp:lineTo x="0" y="21323"/>
                <wp:lineTo x="21464" y="21323"/>
                <wp:lineTo x="21464" y="0"/>
                <wp:lineTo x="0" y="0"/>
              </wp:wrapPolygon>
            </wp:wrapTight>
            <wp:docPr id="34" name="图片 34" descr="@@@a6feb1ff-04a6-4c37-ba7a-9374ebc3a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a6feb1ff-04a6-4c37-ba7a-9374ebc3a962"/>
                    <pic:cNvPicPr>
                      <a:picLocks noChangeAspect="1"/>
                    </pic:cNvPicPr>
                  </pic:nvPicPr>
                  <pic:blipFill>
                    <a:blip r:embed="rId55"/>
                    <a:stretch>
                      <a:fillRect/>
                    </a:stretch>
                  </pic:blipFill>
                  <pic:spPr>
                    <a:xfrm>
                      <a:off x="0" y="0"/>
                      <a:ext cx="1111885" cy="990600"/>
                    </a:xfrm>
                    <a:prstGeom prst="rect">
                      <a:avLst/>
                    </a:prstGeom>
                  </pic:spPr>
                </pic:pic>
              </a:graphicData>
            </a:graphic>
          </wp:anchor>
        </w:drawing>
      </w:r>
      <w:r>
        <w:rPr>
          <w:rFonts w:hint="eastAsia"/>
          <w:kern w:val="0"/>
          <w:szCs w:val="21"/>
        </w:rPr>
        <w:t>2</w:t>
      </w:r>
      <w:r>
        <w:rPr>
          <w:rFonts w:hint="eastAsia"/>
        </w:rPr>
        <w:t>、（</w:t>
      </w:r>
      <w:r>
        <w:rPr>
          <w:rFonts w:hint="eastAsia"/>
        </w:rPr>
        <w:t>3</w:t>
      </w:r>
      <w:r>
        <w:rPr>
          <w:rFonts w:hint="eastAsia"/>
        </w:rPr>
        <w:t>分）</w:t>
      </w:r>
      <w:r>
        <w:t>火箭升空过程中由于与大气摩擦</w:t>
      </w:r>
      <w:r>
        <w:rPr>
          <w:rFonts w:hint="eastAsia"/>
        </w:rPr>
        <w:t>而</w:t>
      </w:r>
      <w:r>
        <w:t>带正电</w:t>
      </w:r>
      <w:r>
        <w:rPr>
          <w:rFonts w:hint="eastAsia"/>
        </w:rPr>
        <w:t>，而</w:t>
      </w:r>
      <w:r>
        <w:t>宇宙射线</w:t>
      </w:r>
      <w:r>
        <w:rPr>
          <w:rFonts w:hint="eastAsia"/>
        </w:rPr>
        <w:t>会</w:t>
      </w:r>
      <w:r>
        <w:t>使</w:t>
      </w:r>
      <w:r>
        <w:rPr>
          <w:rFonts w:hint="eastAsia"/>
        </w:rPr>
        <w:t>大气中</w:t>
      </w:r>
      <w:r>
        <w:t>产生电场。</w:t>
      </w:r>
      <w:r>
        <w:rPr>
          <w:rFonts w:hint="eastAsia"/>
        </w:rPr>
        <w:t>某区域的</w:t>
      </w:r>
      <w:r>
        <w:t>电场</w:t>
      </w:r>
      <w:r>
        <w:rPr>
          <w:rFonts w:hint="eastAsia"/>
        </w:rPr>
        <w:t>线分布</w:t>
      </w:r>
      <w:r>
        <w:t>如图所示，火箭沿竖直方向穿过电场，</w:t>
      </w:r>
      <w:r>
        <w:rPr>
          <w:rFonts w:hint="eastAsia"/>
        </w:rPr>
        <w:t>a</w:t>
      </w:r>
      <w:r>
        <w:rPr>
          <w:rFonts w:hint="eastAsia"/>
        </w:rPr>
        <w:t>、</w:t>
      </w:r>
      <w:r>
        <w:rPr>
          <w:rFonts w:hint="eastAsia"/>
        </w:rPr>
        <w:t>b</w:t>
      </w:r>
      <w:r>
        <w:rPr>
          <w:rFonts w:hint="eastAsia"/>
        </w:rPr>
        <w:t>为轨迹上两点。</w:t>
      </w:r>
      <w:r>
        <w:t>火箭可视为点电荷，</w:t>
      </w:r>
      <w:r>
        <w:rPr>
          <w:rFonts w:hint="eastAsia"/>
        </w:rPr>
        <w:t>忽略其对电场的影响，</w:t>
      </w:r>
      <w:r>
        <w:t>下列判断正确的是（　　）</w:t>
      </w:r>
    </w:p>
    <w:p w14:paraId="0987C6B0" w14:textId="77777777" w:rsidR="00773457" w:rsidRDefault="00FE3EB7">
      <w:pPr>
        <w:ind w:left="300"/>
        <w:jc w:val="left"/>
        <w:textAlignment w:val="center"/>
      </w:pPr>
      <w:r>
        <w:t>A</w:t>
      </w:r>
      <w:r>
        <w:t>．</w:t>
      </w:r>
      <w:r>
        <w:object w:dxaOrig="175" w:dyaOrig="193" w14:anchorId="4AC5F441">
          <v:shape id="_x0000_i1036" type="#_x0000_t75" alt="eqId0a6936d370d6a238a608ca56f87198de" style="width:9.05pt;height:9.65pt" o:ole="">
            <v:imagedata r:id="rId56" o:title="eqId0a6936d370d6a238a608ca56f87198de"/>
          </v:shape>
          <o:OLEObject Type="Embed" ProgID="Equation.DSMT4" ShapeID="_x0000_i1036" DrawAspect="Content" ObjectID="_1837225469" r:id="rId57"/>
        </w:object>
      </w:r>
      <w:r>
        <w:t>点的电势</w:t>
      </w:r>
      <w:r>
        <w:rPr>
          <w:rFonts w:hint="eastAsia"/>
        </w:rPr>
        <w:t>一定</w:t>
      </w:r>
      <w:r>
        <w:t>比</w:t>
      </w:r>
      <w:r>
        <w:object w:dxaOrig="175" w:dyaOrig="247" w14:anchorId="2738498A">
          <v:shape id="_x0000_i1037" type="#_x0000_t75" alt="eqId2c94bb12cee76221e13f9ef955b0aab1" style="width:9.05pt;height:11.9pt" o:ole="">
            <v:imagedata r:id="rId58" o:title="eqId2c94bb12cee76221e13f9ef955b0aab1"/>
          </v:shape>
          <o:OLEObject Type="Embed" ProgID="Equation.DSMT4" ShapeID="_x0000_i1037" DrawAspect="Content" ObjectID="_1837225470" r:id="rId59"/>
        </w:object>
      </w:r>
      <w:r>
        <w:t>点的高</w:t>
      </w:r>
    </w:p>
    <w:p w14:paraId="38DDF354" w14:textId="77777777" w:rsidR="00773457" w:rsidRDefault="00FE3EB7">
      <w:pPr>
        <w:ind w:left="300"/>
        <w:jc w:val="left"/>
        <w:textAlignment w:val="center"/>
      </w:pPr>
      <w:r>
        <w:t>B</w:t>
      </w:r>
      <w:r>
        <w:t>．</w:t>
      </w:r>
      <w:r>
        <w:object w:dxaOrig="175" w:dyaOrig="193" w14:anchorId="356A0A80">
          <v:shape id="_x0000_i1038" type="#_x0000_t75" alt="eqId0a6936d370d6a238a608ca56f87198de" style="width:9.05pt;height:9.65pt" o:ole="">
            <v:imagedata r:id="rId56" o:title="eqId0a6936d370d6a238a608ca56f87198de"/>
          </v:shape>
          <o:OLEObject Type="Embed" ProgID="Equation.DSMT4" ShapeID="_x0000_i1038" DrawAspect="Content" ObjectID="_1837225471" r:id="rId60"/>
        </w:object>
      </w:r>
      <w:r>
        <w:t>点的电场强度</w:t>
      </w:r>
      <w:r>
        <w:rPr>
          <w:rFonts w:hint="eastAsia"/>
        </w:rPr>
        <w:t>一定</w:t>
      </w:r>
      <w:r>
        <w:t>比</w:t>
      </w:r>
      <w:r>
        <w:object w:dxaOrig="175" w:dyaOrig="247" w14:anchorId="4021A266">
          <v:shape id="_x0000_i1039" type="#_x0000_t75" alt="eqId2c94bb12cee76221e13f9ef955b0aab1" style="width:9.05pt;height:11.9pt" o:ole="">
            <v:imagedata r:id="rId58" o:title="eqId2c94bb12cee76221e13f9ef955b0aab1"/>
          </v:shape>
          <o:OLEObject Type="Embed" ProgID="Equation.DSMT4" ShapeID="_x0000_i1039" DrawAspect="Content" ObjectID="_1837225472" r:id="rId61"/>
        </w:object>
      </w:r>
      <w:r>
        <w:t>点的大</w:t>
      </w:r>
    </w:p>
    <w:p w14:paraId="35CCA97E" w14:textId="77777777" w:rsidR="00773457" w:rsidRDefault="00FE3EB7">
      <w:pPr>
        <w:ind w:left="300"/>
        <w:jc w:val="left"/>
        <w:textAlignment w:val="center"/>
      </w:pPr>
      <w:r>
        <w:t>C</w:t>
      </w:r>
      <w:r>
        <w:t>．火箭在</w:t>
      </w:r>
      <w:r>
        <w:object w:dxaOrig="175" w:dyaOrig="193" w14:anchorId="655FEAFC">
          <v:shape id="_x0000_i1040" type="#_x0000_t75" alt="eqId0a6936d370d6a238a608ca56f87198de" style="width:9.05pt;height:9.65pt" o:ole="">
            <v:imagedata r:id="rId56" o:title="eqId0a6936d370d6a238a608ca56f87198de"/>
          </v:shape>
          <o:OLEObject Type="Embed" ProgID="Equation.DSMT4" ShapeID="_x0000_i1040" DrawAspect="Content" ObjectID="_1837225473" r:id="rId62"/>
        </w:object>
      </w:r>
      <w:r>
        <w:t>点受到的电场力</w:t>
      </w:r>
      <w:r>
        <w:rPr>
          <w:rFonts w:hint="eastAsia"/>
        </w:rPr>
        <w:t>一定</w:t>
      </w:r>
      <w:r>
        <w:t>比在</w:t>
      </w:r>
      <w:r>
        <w:object w:dxaOrig="175" w:dyaOrig="247" w14:anchorId="2BC6ADC6">
          <v:shape id="_x0000_i1041" type="#_x0000_t75" alt="eqId2c94bb12cee76221e13f9ef955b0aab1" style="width:9.05pt;height:11.9pt" o:ole="">
            <v:imagedata r:id="rId58" o:title="eqId2c94bb12cee76221e13f9ef955b0aab1"/>
          </v:shape>
          <o:OLEObject Type="Embed" ProgID="Equation.DSMT4" ShapeID="_x0000_i1041" DrawAspect="Content" ObjectID="_1837225474" r:id="rId63"/>
        </w:object>
      </w:r>
      <w:r>
        <w:t>点的小</w:t>
      </w:r>
    </w:p>
    <w:p w14:paraId="078F27A9" w14:textId="77777777" w:rsidR="00773457" w:rsidRDefault="00FE3EB7">
      <w:pPr>
        <w:ind w:left="300"/>
        <w:jc w:val="left"/>
        <w:textAlignment w:val="center"/>
      </w:pPr>
      <w:r>
        <w:t>D</w:t>
      </w:r>
      <w:r>
        <w:t>．火箭在</w:t>
      </w:r>
      <w:r>
        <w:object w:dxaOrig="175" w:dyaOrig="193" w14:anchorId="000551CF">
          <v:shape id="_x0000_i1042" type="#_x0000_t75" alt="eqId0a6936d370d6a238a608ca56f87198de" style="width:9.05pt;height:9.65pt" o:ole="">
            <v:imagedata r:id="rId56" o:title="eqId0a6936d370d6a238a608ca56f87198de"/>
          </v:shape>
          <o:OLEObject Type="Embed" ProgID="Equation.DSMT4" ShapeID="_x0000_i1042" DrawAspect="Content" ObjectID="_1837225475" r:id="rId64"/>
        </w:object>
      </w:r>
      <w:r>
        <w:t>点具有的电势能</w:t>
      </w:r>
      <w:r>
        <w:rPr>
          <w:rFonts w:hint="eastAsia"/>
        </w:rPr>
        <w:t>一定</w:t>
      </w:r>
      <w:r>
        <w:t>比在</w:t>
      </w:r>
      <w:r>
        <w:object w:dxaOrig="175" w:dyaOrig="247" w14:anchorId="6720339C">
          <v:shape id="_x0000_i1043" type="#_x0000_t75" alt="eqId2c94bb12cee76221e13f9ef955b0aab1" style="width:9.05pt;height:11.9pt" o:ole="">
            <v:imagedata r:id="rId58" o:title="eqId2c94bb12cee76221e13f9ef955b0aab1"/>
          </v:shape>
          <o:OLEObject Type="Embed" ProgID="Equation.DSMT4" ShapeID="_x0000_i1043" DrawAspect="Content" ObjectID="_1837225476" r:id="rId65"/>
        </w:object>
      </w:r>
      <w:r>
        <w:t>点的大</w:t>
      </w:r>
    </w:p>
    <w:p w14:paraId="19F12C8E" w14:textId="77777777" w:rsidR="00773457" w:rsidRDefault="00773457">
      <w:pPr>
        <w:jc w:val="left"/>
        <w:textAlignment w:val="center"/>
      </w:pPr>
    </w:p>
    <w:p w14:paraId="5446F2DD" w14:textId="77777777" w:rsidR="00773457" w:rsidRDefault="00FE3EB7">
      <w:pPr>
        <w:jc w:val="left"/>
        <w:textAlignment w:val="center"/>
      </w:pPr>
      <w:r>
        <w:rPr>
          <w:rFonts w:eastAsia="Times New Roman"/>
          <w:noProof/>
          <w:kern w:val="0"/>
          <w:sz w:val="24"/>
        </w:rPr>
        <w:drawing>
          <wp:anchor distT="0" distB="0" distL="114300" distR="114300" simplePos="0" relativeHeight="251617792" behindDoc="1" locked="0" layoutInCell="1" allowOverlap="1" wp14:anchorId="5968D777" wp14:editId="0D20371D">
            <wp:simplePos x="0" y="0"/>
            <wp:positionH relativeFrom="column">
              <wp:posOffset>3823970</wp:posOffset>
            </wp:positionH>
            <wp:positionV relativeFrom="paragraph">
              <wp:posOffset>53975</wp:posOffset>
            </wp:positionV>
            <wp:extent cx="1932305" cy="1042670"/>
            <wp:effectExtent l="0" t="0" r="10795" b="11430"/>
            <wp:wrapTight wrapText="bothSides">
              <wp:wrapPolygon edited="0">
                <wp:start x="0" y="0"/>
                <wp:lineTo x="0" y="21311"/>
                <wp:lineTo x="21437" y="21311"/>
                <wp:lineTo x="21437" y="0"/>
                <wp:lineTo x="0" y="0"/>
              </wp:wrapPolygon>
            </wp:wrapTight>
            <wp:docPr id="35" name="图片 35" descr="@@@26080da7-172e-42bf-9dc7-bcf089cf2d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26080da7-172e-42bf-9dc7-bcf089cf2d6a"/>
                    <pic:cNvPicPr>
                      <a:picLocks noChangeAspect="1"/>
                    </pic:cNvPicPr>
                  </pic:nvPicPr>
                  <pic:blipFill>
                    <a:blip r:embed="rId66"/>
                    <a:stretch>
                      <a:fillRect/>
                    </a:stretch>
                  </pic:blipFill>
                  <pic:spPr>
                    <a:xfrm>
                      <a:off x="0" y="0"/>
                      <a:ext cx="1932305" cy="1042670"/>
                    </a:xfrm>
                    <a:prstGeom prst="rect">
                      <a:avLst/>
                    </a:prstGeom>
                  </pic:spPr>
                </pic:pic>
              </a:graphicData>
            </a:graphic>
          </wp:anchor>
        </w:drawing>
      </w:r>
      <w:r>
        <w:rPr>
          <w:rFonts w:hint="eastAsia"/>
        </w:rPr>
        <w:t>3</w:t>
      </w:r>
      <w:r>
        <w:rPr>
          <w:rFonts w:hint="eastAsia"/>
        </w:rPr>
        <w:t>、（</w:t>
      </w:r>
      <w:r>
        <w:rPr>
          <w:rFonts w:hint="eastAsia"/>
        </w:rPr>
        <w:t>4</w:t>
      </w:r>
      <w:r>
        <w:rPr>
          <w:rFonts w:hint="eastAsia"/>
        </w:rPr>
        <w:t>分）火箭</w:t>
      </w:r>
      <w:r>
        <w:t>经历了</w:t>
      </w:r>
      <w:r>
        <w:rPr>
          <w:rFonts w:hint="eastAsia"/>
        </w:rPr>
        <w:t>“</w:t>
      </w:r>
      <w:r>
        <w:t>加速上升</w:t>
      </w:r>
      <w:r>
        <w:t>→</w:t>
      </w:r>
      <w:r>
        <w:t>关闭发动机无动力滑行</w:t>
      </w:r>
      <w:r>
        <w:t>→</w:t>
      </w:r>
      <w:r>
        <w:t>发动机空中二次起动</w:t>
      </w:r>
      <w:r>
        <w:t>→</w:t>
      </w:r>
      <w:r>
        <w:t>软着陆</w:t>
      </w:r>
      <w:r>
        <w:rPr>
          <w:rFonts w:hint="eastAsia"/>
        </w:rPr>
        <w:t>”</w:t>
      </w:r>
      <w:r>
        <w:t>的过程，其</w:t>
      </w:r>
      <w:r>
        <w:rPr>
          <w:i/>
          <w:iCs/>
        </w:rPr>
        <w:t>v—t</w:t>
      </w:r>
      <w:r>
        <w:t>图像如图所示（取竖直向上为正方向），下列说法正确的是（　　）</w:t>
      </w:r>
    </w:p>
    <w:p w14:paraId="40DFF9BA" w14:textId="77777777" w:rsidR="00773457" w:rsidRDefault="00FE3EB7">
      <w:pPr>
        <w:ind w:left="300"/>
        <w:jc w:val="left"/>
        <w:textAlignment w:val="center"/>
      </w:pPr>
      <w:r>
        <w:t>A</w:t>
      </w:r>
      <w:r>
        <w:t>．</w:t>
      </w:r>
      <w:r>
        <w:rPr>
          <w:rFonts w:hint="eastAsia"/>
          <w:i/>
          <w:iCs/>
        </w:rPr>
        <w:t>0</w:t>
      </w:r>
      <w:r>
        <w:rPr>
          <w:rFonts w:ascii="宋体" w:hAnsi="宋体" w:cs="宋体" w:hint="eastAsia"/>
          <w:i/>
          <w:iCs/>
        </w:rPr>
        <w:t>～</w:t>
      </w:r>
      <w:r>
        <w:rPr>
          <w:rFonts w:hint="eastAsia"/>
          <w:i/>
          <w:iCs/>
        </w:rPr>
        <w:t>t</w:t>
      </w:r>
      <w:r>
        <w:rPr>
          <w:rFonts w:hint="eastAsia"/>
          <w:i/>
          <w:iCs/>
          <w:vertAlign w:val="subscript"/>
        </w:rPr>
        <w:t>1</w:t>
      </w:r>
      <w:r>
        <w:t>时间内，</w:t>
      </w:r>
      <w:r>
        <w:rPr>
          <w:rFonts w:hint="eastAsia"/>
        </w:rPr>
        <w:t>火箭</w:t>
      </w:r>
      <w:r>
        <w:t>加速上升且加速度逐渐增大</w:t>
      </w:r>
    </w:p>
    <w:p w14:paraId="6B7C2E8F" w14:textId="77777777" w:rsidR="00773457" w:rsidRDefault="00FE3EB7">
      <w:pPr>
        <w:ind w:left="300"/>
        <w:jc w:val="left"/>
        <w:textAlignment w:val="center"/>
      </w:pPr>
      <w:r>
        <w:t>B</w:t>
      </w:r>
      <w:r>
        <w:t>．</w:t>
      </w:r>
      <w:r>
        <w:rPr>
          <w:i/>
          <w:iCs/>
        </w:rPr>
        <w:t>t</w:t>
      </w:r>
      <w:r>
        <w:rPr>
          <w:i/>
          <w:iCs/>
          <w:vertAlign w:val="subscript"/>
        </w:rPr>
        <w:t>1</w:t>
      </w:r>
      <w:r>
        <w:rPr>
          <w:i/>
          <w:iCs/>
        </w:rPr>
        <w:t>～</w:t>
      </w:r>
      <w:r>
        <w:rPr>
          <w:i/>
          <w:iCs/>
        </w:rPr>
        <w:t>t</w:t>
      </w:r>
      <w:r>
        <w:rPr>
          <w:i/>
          <w:iCs/>
          <w:vertAlign w:val="subscript"/>
        </w:rPr>
        <w:t>2</w:t>
      </w:r>
      <w:r>
        <w:t>时间内，</w:t>
      </w:r>
      <w:r>
        <w:rPr>
          <w:rFonts w:hint="eastAsia"/>
        </w:rPr>
        <w:t>火箭</w:t>
      </w:r>
      <w:r>
        <w:t>减速下降</w:t>
      </w:r>
    </w:p>
    <w:p w14:paraId="16130390" w14:textId="77777777" w:rsidR="00773457" w:rsidRDefault="00FE3EB7">
      <w:pPr>
        <w:ind w:left="300"/>
        <w:jc w:val="left"/>
        <w:textAlignment w:val="center"/>
      </w:pPr>
      <w:r>
        <w:t>C</w:t>
      </w:r>
      <w:r>
        <w:t>．</w:t>
      </w:r>
      <w:r>
        <w:rPr>
          <w:i/>
          <w:iCs/>
        </w:rPr>
        <w:t>t</w:t>
      </w:r>
      <w:r>
        <w:rPr>
          <w:i/>
          <w:iCs/>
          <w:vertAlign w:val="subscript"/>
        </w:rPr>
        <w:t>2</w:t>
      </w:r>
      <w:r>
        <w:rPr>
          <w:i/>
          <w:iCs/>
        </w:rPr>
        <w:t>～</w:t>
      </w:r>
      <w:r>
        <w:rPr>
          <w:i/>
          <w:iCs/>
        </w:rPr>
        <w:t>t</w:t>
      </w:r>
      <w:r>
        <w:rPr>
          <w:i/>
          <w:iCs/>
          <w:vertAlign w:val="subscript"/>
        </w:rPr>
        <w:t>3</w:t>
      </w:r>
      <w:r>
        <w:t>时间内，</w:t>
      </w:r>
      <w:r>
        <w:rPr>
          <w:rFonts w:hint="eastAsia"/>
        </w:rPr>
        <w:t>火箭</w:t>
      </w:r>
      <w:r>
        <w:t>减速下降且加速度逐渐减小</w:t>
      </w:r>
    </w:p>
    <w:p w14:paraId="727C5618" w14:textId="77777777" w:rsidR="00773457" w:rsidRDefault="00FE3EB7">
      <w:pPr>
        <w:ind w:left="300"/>
        <w:jc w:val="left"/>
        <w:textAlignment w:val="center"/>
      </w:pPr>
      <w:r>
        <w:t>D</w:t>
      </w:r>
      <w:r>
        <w:t>．</w:t>
      </w:r>
      <w:r>
        <w:rPr>
          <w:i/>
          <w:iCs/>
        </w:rPr>
        <w:t>t</w:t>
      </w:r>
      <w:r>
        <w:rPr>
          <w:i/>
          <w:iCs/>
          <w:vertAlign w:val="subscript"/>
        </w:rPr>
        <w:t>3</w:t>
      </w:r>
      <w:r>
        <w:rPr>
          <w:i/>
          <w:iCs/>
        </w:rPr>
        <w:t>～</w:t>
      </w:r>
      <w:r>
        <w:rPr>
          <w:i/>
          <w:iCs/>
        </w:rPr>
        <w:t>t</w:t>
      </w:r>
      <w:r>
        <w:rPr>
          <w:i/>
          <w:iCs/>
          <w:vertAlign w:val="subscript"/>
        </w:rPr>
        <w:t>4</w:t>
      </w:r>
      <w:r>
        <w:t>时间内，</w:t>
      </w:r>
      <w:r>
        <w:rPr>
          <w:rFonts w:hint="eastAsia"/>
        </w:rPr>
        <w:t>火箭</w:t>
      </w:r>
      <w:r>
        <w:t>处于超重状态</w:t>
      </w:r>
    </w:p>
    <w:p w14:paraId="26FFCC0F" w14:textId="77777777" w:rsidR="00773457" w:rsidRDefault="00773457"/>
    <w:p w14:paraId="3E44204F" w14:textId="77777777" w:rsidR="00773457" w:rsidRDefault="00FE3EB7">
      <w:r>
        <w:rPr>
          <w:rFonts w:eastAsia="Times New Roman"/>
          <w:noProof/>
          <w:kern w:val="0"/>
          <w:sz w:val="24"/>
        </w:rPr>
        <w:lastRenderedPageBreak/>
        <w:drawing>
          <wp:anchor distT="0" distB="0" distL="114300" distR="114300" simplePos="0" relativeHeight="251618816" behindDoc="1" locked="0" layoutInCell="1" allowOverlap="1" wp14:anchorId="085A2DC6" wp14:editId="27EF0B49">
            <wp:simplePos x="0" y="0"/>
            <wp:positionH relativeFrom="column">
              <wp:posOffset>3782695</wp:posOffset>
            </wp:positionH>
            <wp:positionV relativeFrom="paragraph">
              <wp:posOffset>45720</wp:posOffset>
            </wp:positionV>
            <wp:extent cx="1940560" cy="1816100"/>
            <wp:effectExtent l="0" t="0" r="2540" b="0"/>
            <wp:wrapTight wrapText="bothSides">
              <wp:wrapPolygon edited="0">
                <wp:start x="0" y="0"/>
                <wp:lineTo x="0" y="21449"/>
                <wp:lineTo x="21487" y="21449"/>
                <wp:lineTo x="21487" y="0"/>
                <wp:lineTo x="0" y="0"/>
              </wp:wrapPolygon>
            </wp:wrapTight>
            <wp:docPr id="36" name="图片 36" descr="@@@72b84a5c-94f8-44b0-98b5-7f82bb3b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72b84a5c-94f8-44b0-98b5-7f82bb3b4868"/>
                    <pic:cNvPicPr>
                      <a:picLocks noChangeAspect="1"/>
                    </pic:cNvPicPr>
                  </pic:nvPicPr>
                  <pic:blipFill>
                    <a:blip r:embed="rId67"/>
                    <a:stretch>
                      <a:fillRect/>
                    </a:stretch>
                  </pic:blipFill>
                  <pic:spPr>
                    <a:xfrm>
                      <a:off x="0" y="0"/>
                      <a:ext cx="1940560" cy="1816100"/>
                    </a:xfrm>
                    <a:prstGeom prst="rect">
                      <a:avLst/>
                    </a:prstGeom>
                  </pic:spPr>
                </pic:pic>
              </a:graphicData>
            </a:graphic>
          </wp:anchor>
        </w:drawing>
      </w:r>
      <w:r>
        <w:rPr>
          <w:rFonts w:hint="eastAsia"/>
        </w:rPr>
        <w:t>4</w:t>
      </w:r>
      <w:r>
        <w:rPr>
          <w:rFonts w:hint="eastAsia"/>
        </w:rPr>
        <w:t>、（</w:t>
      </w:r>
      <w:r>
        <w:rPr>
          <w:rFonts w:hint="eastAsia"/>
        </w:rPr>
        <w:t>11</w:t>
      </w:r>
      <w:r>
        <w:rPr>
          <w:rFonts w:hint="eastAsia"/>
        </w:rPr>
        <w:t>分）小葛同学受回收视频的启发，设计了一种带电磁缓冲装置的火箭模型，结构如图所示。</w:t>
      </w:r>
      <w:r>
        <w:t>闭合矩形线圈</w:t>
      </w:r>
      <w:r>
        <w:rPr>
          <w:rFonts w:hint="eastAsia"/>
        </w:rPr>
        <w:t>abcd</w:t>
      </w:r>
      <w:r>
        <w:t>固定在主体下部，线圈的总电阻为</w:t>
      </w:r>
      <w:r>
        <w:rPr>
          <w:rFonts w:hint="eastAsia"/>
          <w:i/>
          <w:iCs/>
        </w:rPr>
        <w:t>R</w:t>
      </w:r>
      <w:r>
        <w:t>，匝数为</w:t>
      </w:r>
      <w:r>
        <w:rPr>
          <w:rFonts w:hint="eastAsia"/>
          <w:i/>
          <w:iCs/>
        </w:rPr>
        <w:t>n</w:t>
      </w:r>
      <w:r>
        <w:rPr>
          <w:rFonts w:hint="eastAsia"/>
        </w:rPr>
        <w:t>，</w:t>
      </w:r>
      <w:r>
        <w:rPr>
          <w:rFonts w:hint="eastAsia"/>
        </w:rPr>
        <w:t>ab</w:t>
      </w:r>
      <w:r>
        <w:t>边长为</w:t>
      </w:r>
      <w:r>
        <w:rPr>
          <w:rFonts w:hint="eastAsia"/>
          <w:i/>
          <w:iCs/>
        </w:rPr>
        <w:t>L</w:t>
      </w:r>
      <w:r>
        <w:t>。模型外侧安装有由高强度绝缘材料制成的缓冲槽，槽中有</w:t>
      </w:r>
      <w:r>
        <w:rPr>
          <w:rFonts w:hint="eastAsia"/>
        </w:rPr>
        <w:t>方向</w:t>
      </w:r>
      <w:r>
        <w:t>垂直于线圈平面、磁感应强度</w:t>
      </w:r>
      <w:r>
        <w:rPr>
          <w:rFonts w:hint="eastAsia"/>
        </w:rPr>
        <w:t>大小</w:t>
      </w:r>
      <w:r>
        <w:t>为</w:t>
      </w:r>
      <w:r>
        <w:rPr>
          <w:rFonts w:hint="eastAsia"/>
          <w:i/>
          <w:iCs/>
        </w:rPr>
        <w:t>B</w:t>
      </w:r>
      <w:r>
        <w:t>的匀强磁场。假设</w:t>
      </w:r>
      <w:r>
        <w:rPr>
          <w:rFonts w:hint="eastAsia"/>
        </w:rPr>
        <w:t>缓冲槽撞击地面瞬间立即静止，</w:t>
      </w:r>
      <w:r>
        <w:t>此后主体在线圈与槽内磁场的作用下</w:t>
      </w:r>
      <w:r>
        <w:rPr>
          <w:rFonts w:hint="eastAsia"/>
        </w:rPr>
        <w:t>，以大小为</w:t>
      </w:r>
      <w:r>
        <w:rPr>
          <w:rFonts w:hint="eastAsia"/>
          <w:i/>
          <w:iCs/>
        </w:rPr>
        <w:t>v</w:t>
      </w:r>
      <w:r>
        <w:rPr>
          <w:rFonts w:hint="eastAsia"/>
          <w:i/>
          <w:iCs/>
          <w:vertAlign w:val="subscript"/>
        </w:rPr>
        <w:t>0</w:t>
      </w:r>
      <w:r>
        <w:rPr>
          <w:rFonts w:hint="eastAsia"/>
        </w:rPr>
        <w:t>的速度开始</w:t>
      </w:r>
      <w:r>
        <w:t>减速，</w:t>
      </w:r>
      <w:r>
        <w:rPr>
          <w:rFonts w:hint="eastAsia"/>
        </w:rPr>
        <w:t>经时间</w:t>
      </w:r>
      <w:r>
        <w:rPr>
          <w:rFonts w:hint="eastAsia"/>
          <w:i/>
          <w:iCs/>
        </w:rPr>
        <w:t>t</w:t>
      </w:r>
      <w:r>
        <w:rPr>
          <w:rFonts w:hint="eastAsia"/>
        </w:rPr>
        <w:t>主体</w:t>
      </w:r>
      <w:r>
        <w:t>恰好</w:t>
      </w:r>
      <w:r>
        <w:rPr>
          <w:rFonts w:hint="eastAsia"/>
        </w:rPr>
        <w:t>静止，全程主体与槽底不接触</w:t>
      </w:r>
      <w:r>
        <w:t>。已知主体与线圈总质量为</w:t>
      </w:r>
      <w:r>
        <w:rPr>
          <w:rFonts w:hint="eastAsia"/>
          <w:i/>
          <w:iCs/>
        </w:rPr>
        <w:t>M</w:t>
      </w:r>
      <w:r>
        <w:t>，重力加速度为</w:t>
      </w:r>
      <w:r>
        <w:rPr>
          <w:rFonts w:hint="eastAsia"/>
          <w:i/>
          <w:iCs/>
        </w:rPr>
        <w:t>g</w:t>
      </w:r>
      <w:r>
        <w:t>，不计</w:t>
      </w:r>
      <w:r>
        <w:rPr>
          <w:rFonts w:hint="eastAsia"/>
        </w:rPr>
        <w:t>一切</w:t>
      </w:r>
      <w:r>
        <w:t>摩擦和阻力。</w:t>
      </w:r>
    </w:p>
    <w:p w14:paraId="56984DC4" w14:textId="77777777" w:rsidR="00773457" w:rsidRDefault="00FE3EB7">
      <w:r>
        <w:rPr>
          <w:rFonts w:hint="eastAsia"/>
        </w:rPr>
        <w:t>（</w:t>
      </w:r>
      <w:r>
        <w:rPr>
          <w:rFonts w:hint="eastAsia"/>
        </w:rPr>
        <w:t>1</w:t>
      </w:r>
      <w:r>
        <w:rPr>
          <w:rFonts w:hint="eastAsia"/>
        </w:rPr>
        <w:t>）（</w:t>
      </w:r>
      <w:r>
        <w:rPr>
          <w:rFonts w:hint="eastAsia"/>
        </w:rPr>
        <w:t>3</w:t>
      </w:r>
      <w:r>
        <w:rPr>
          <w:rFonts w:hint="eastAsia"/>
        </w:rPr>
        <w:t>分）该过程线圈中电流的最大值</w:t>
      </w:r>
      <w:r>
        <w:rPr>
          <w:rFonts w:hint="eastAsia"/>
          <w:i/>
          <w:iCs/>
        </w:rPr>
        <w:t>I</w:t>
      </w:r>
      <w:r>
        <w:rPr>
          <w:rFonts w:hint="eastAsia"/>
          <w:i/>
          <w:iCs/>
          <w:vertAlign w:val="subscript"/>
        </w:rPr>
        <w:t xml:space="preserve">max </w:t>
      </w:r>
      <w:r>
        <w:rPr>
          <w:rFonts w:hint="eastAsia"/>
        </w:rPr>
        <w:t>=___________</w:t>
      </w:r>
      <w:r>
        <w:rPr>
          <w:rFonts w:hint="eastAsia"/>
        </w:rPr>
        <w:t>；</w:t>
      </w:r>
    </w:p>
    <w:p w14:paraId="2BEC3497" w14:textId="44C4D229" w:rsidR="00E344FF" w:rsidRDefault="00FE3EB7">
      <w:r>
        <w:rPr>
          <w:rFonts w:hint="eastAsia"/>
        </w:rPr>
        <w:t>（</w:t>
      </w:r>
      <w:r>
        <w:rPr>
          <w:rFonts w:hint="eastAsia"/>
        </w:rPr>
        <w:t>2</w:t>
      </w:r>
      <w:r>
        <w:rPr>
          <w:rFonts w:hint="eastAsia"/>
        </w:rPr>
        <w:t>）（</w:t>
      </w:r>
      <w:r>
        <w:rPr>
          <w:rFonts w:hint="eastAsia"/>
        </w:rPr>
        <w:t>8</w:t>
      </w:r>
      <w:r>
        <w:rPr>
          <w:rFonts w:hint="eastAsia"/>
        </w:rPr>
        <w:t>分）计算</w:t>
      </w:r>
      <w:r>
        <w:t>火箭主体的速度从</w:t>
      </w:r>
      <w:r>
        <w:rPr>
          <w:rFonts w:hint="eastAsia"/>
          <w:i/>
          <w:iCs/>
        </w:rPr>
        <w:t>v</w:t>
      </w:r>
      <w:r>
        <w:rPr>
          <w:rFonts w:hint="eastAsia"/>
          <w:i/>
          <w:iCs/>
          <w:vertAlign w:val="subscript"/>
        </w:rPr>
        <w:t>0</w:t>
      </w:r>
      <w:r>
        <w:t>减到零的过程中系统产生的电能</w:t>
      </w:r>
      <w:r>
        <w:rPr>
          <w:rFonts w:hint="eastAsia"/>
          <w:i/>
          <w:iCs/>
        </w:rPr>
        <w:t>E</w:t>
      </w:r>
      <w:r>
        <w:rPr>
          <w:rFonts w:hint="eastAsia"/>
        </w:rPr>
        <w:t>。</w:t>
      </w:r>
    </w:p>
    <w:p w14:paraId="4DBF4284" w14:textId="77777777" w:rsidR="00E344FF" w:rsidRDefault="00E344FF">
      <w:pPr>
        <w:widowControl/>
        <w:jc w:val="left"/>
      </w:pPr>
      <w:r>
        <w:br w:type="page"/>
      </w:r>
    </w:p>
    <w:p w14:paraId="237EF547" w14:textId="77777777" w:rsidR="00E344FF" w:rsidRDefault="00E344FF" w:rsidP="00E344FF">
      <w:pPr>
        <w:jc w:val="center"/>
        <w:rPr>
          <w:rFonts w:ascii="黑体" w:eastAsia="黑体" w:hAnsi="Verdana"/>
          <w:b/>
          <w:bCs/>
          <w:color w:val="000000"/>
          <w:sz w:val="32"/>
          <w:szCs w:val="32"/>
        </w:rPr>
      </w:pPr>
      <w:r>
        <w:rPr>
          <w:rFonts w:ascii="黑体" w:eastAsia="黑体" w:hAnsi="Verdana" w:hint="eastAsia"/>
          <w:b/>
          <w:bCs/>
          <w:color w:val="000000"/>
          <w:sz w:val="32"/>
          <w:szCs w:val="32"/>
        </w:rPr>
        <w:lastRenderedPageBreak/>
        <w:t>2025学年第二学期高三年级期终学业质量调研</w:t>
      </w:r>
    </w:p>
    <w:p w14:paraId="58945D10" w14:textId="77777777" w:rsidR="00E344FF" w:rsidRDefault="00E344FF" w:rsidP="00E344FF">
      <w:pPr>
        <w:jc w:val="center"/>
        <w:rPr>
          <w:rFonts w:eastAsia="黑体"/>
        </w:rPr>
      </w:pPr>
      <w:r>
        <w:rPr>
          <w:rFonts w:ascii="黑体" w:eastAsia="黑体" w:hint="eastAsia"/>
          <w:b/>
          <w:sz w:val="32"/>
          <w:szCs w:val="32"/>
        </w:rPr>
        <w:t>物理评分标准</w:t>
      </w:r>
    </w:p>
    <w:p w14:paraId="4EC31876" w14:textId="77777777" w:rsidR="00E344FF" w:rsidRDefault="00E344FF" w:rsidP="00E344FF">
      <w:pPr>
        <w:rPr>
          <w:rFonts w:ascii="宋体" w:hAnsi="宋体" w:hint="eastAsia"/>
          <w:i/>
          <w:sz w:val="24"/>
        </w:rPr>
      </w:pPr>
      <w:r>
        <w:rPr>
          <w:rFonts w:ascii="宋体" w:hAnsi="宋体" w:cs="宋体" w:hint="eastAsia"/>
          <w:sz w:val="24"/>
        </w:rPr>
        <w:t>一．</w:t>
      </w:r>
      <w:r>
        <w:rPr>
          <w:rFonts w:ascii="宋体" w:hAnsi="宋体" w:hint="eastAsia"/>
          <w:sz w:val="24"/>
        </w:rPr>
        <w:t>1、A   2、C   3、B   4、</w:t>
      </w:r>
      <m:oMath>
        <m: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r>
          <w:rPr>
            <w:rFonts w:ascii="Cambria Math" w:hAnsi="Cambria Math" w:hint="eastAsia"/>
            <w:sz w:val="24"/>
          </w:rPr>
          <m:t>）</m:t>
        </m:r>
        <m:sSup>
          <m:sSupPr>
            <m:ctrlPr>
              <w:rPr>
                <w:rFonts w:ascii="Cambria Math" w:hAnsi="Cambria Math"/>
                <w:i/>
                <w:sz w:val="24"/>
              </w:rPr>
            </m:ctrlPr>
          </m:sSupPr>
          <m:e>
            <m:r>
              <w:rPr>
                <w:rFonts w:ascii="Cambria Math" w:hAnsi="Cambria Math" w:hint="eastAsia"/>
                <w:sz w:val="24"/>
              </w:rPr>
              <m:t>c</m:t>
            </m:r>
          </m:e>
          <m:sup>
            <m:r>
              <w:rPr>
                <w:rFonts w:ascii="Cambria Math" w:hAnsi="Cambria Math"/>
                <w:sz w:val="24"/>
              </w:rPr>
              <m:t>2</m:t>
            </m:r>
          </m:sup>
        </m:sSup>
      </m:oMath>
    </w:p>
    <w:p w14:paraId="2D8E450E" w14:textId="77777777" w:rsidR="00E344FF" w:rsidRDefault="00E344FF" w:rsidP="00E344FF"/>
    <w:p w14:paraId="45FBE9ED" w14:textId="77777777" w:rsidR="00E344FF" w:rsidRDefault="00E344FF" w:rsidP="00E344FF">
      <w:pPr>
        <w:rPr>
          <w:sz w:val="24"/>
        </w:rPr>
      </w:pPr>
      <w:r>
        <w:rPr>
          <w:rFonts w:hint="eastAsia"/>
          <w:sz w:val="24"/>
        </w:rPr>
        <w:t>二．</w:t>
      </w:r>
      <w:r>
        <w:rPr>
          <w:rFonts w:hint="eastAsia"/>
          <w:sz w:val="24"/>
        </w:rPr>
        <w:t xml:space="preserve">1.D    2. </w:t>
      </w:r>
      <w:r>
        <w:rPr>
          <w:rFonts w:hint="eastAsia"/>
          <w:sz w:val="24"/>
        </w:rPr>
        <w:t>变大</w:t>
      </w:r>
      <w:r>
        <w:rPr>
          <w:rFonts w:hint="eastAsia"/>
          <w:sz w:val="24"/>
        </w:rPr>
        <w:t xml:space="preserve">  </w:t>
      </w:r>
      <w:r>
        <w:rPr>
          <w:rFonts w:hint="eastAsia"/>
          <w:sz w:val="24"/>
        </w:rPr>
        <w:t>变大</w:t>
      </w:r>
      <w:r>
        <w:rPr>
          <w:rFonts w:hint="eastAsia"/>
          <w:sz w:val="24"/>
        </w:rPr>
        <w:t xml:space="preserve">    3 . AC</w:t>
      </w:r>
    </w:p>
    <w:p w14:paraId="6C49F9A5" w14:textId="77777777" w:rsidR="00E344FF" w:rsidRDefault="00E344FF" w:rsidP="00E344FF">
      <w:pPr>
        <w:rPr>
          <w:sz w:val="24"/>
        </w:rPr>
      </w:pPr>
    </w:p>
    <w:p w14:paraId="6CFB12E5" w14:textId="77777777" w:rsidR="00E344FF" w:rsidRDefault="00E344FF" w:rsidP="00E344FF">
      <w:pPr>
        <w:rPr>
          <w:sz w:val="24"/>
        </w:rPr>
      </w:pPr>
      <w:r>
        <w:rPr>
          <w:rFonts w:hint="eastAsia"/>
          <w:sz w:val="24"/>
        </w:rPr>
        <w:t>三．</w:t>
      </w:r>
      <w:r>
        <w:rPr>
          <w:rFonts w:hint="eastAsia"/>
          <w:sz w:val="24"/>
        </w:rPr>
        <w:t>1</w:t>
      </w:r>
      <w:r>
        <w:rPr>
          <w:rFonts w:hint="eastAsia"/>
          <w:sz w:val="24"/>
        </w:rPr>
        <w:t>（</w:t>
      </w:r>
      <w:r>
        <w:rPr>
          <w:rFonts w:hint="eastAsia"/>
          <w:sz w:val="24"/>
        </w:rPr>
        <w:t>1</w:t>
      </w:r>
      <w:r>
        <w:rPr>
          <w:rFonts w:hint="eastAsia"/>
          <w:sz w:val="24"/>
        </w:rPr>
        <w:t>）非晶体</w:t>
      </w:r>
      <w:r>
        <w:rPr>
          <w:rFonts w:hint="eastAsia"/>
          <w:sz w:val="24"/>
        </w:rPr>
        <w:t xml:space="preserve">   </w:t>
      </w:r>
      <w:r>
        <w:rPr>
          <w:rFonts w:hint="eastAsia"/>
          <w:sz w:val="24"/>
        </w:rPr>
        <w:t>能</w:t>
      </w:r>
      <w:r>
        <w:rPr>
          <w:rFonts w:hint="eastAsia"/>
          <w:sz w:val="24"/>
        </w:rPr>
        <w:t xml:space="preserve">  </w:t>
      </w:r>
    </w:p>
    <w:p w14:paraId="7710C104" w14:textId="77777777" w:rsidR="00E344FF" w:rsidRDefault="00E344FF" w:rsidP="00E344FF">
      <w:pPr>
        <w:numPr>
          <w:ilvl w:val="0"/>
          <w:numId w:val="3"/>
        </w:numPr>
        <w:rPr>
          <w:sz w:val="24"/>
        </w:rPr>
      </w:pPr>
      <w:r>
        <w:rPr>
          <w:rFonts w:hint="eastAsia"/>
          <w:position w:val="-30"/>
          <w:sz w:val="24"/>
        </w:rPr>
        <w:object w:dxaOrig="700" w:dyaOrig="680" w14:anchorId="028C3899">
          <v:shape id="_x0000_i1044" type="#_x0000_t75" style="width:35.15pt;height:34pt" o:ole="">
            <v:imagedata r:id="rId68" o:title=""/>
          </v:shape>
          <o:OLEObject Type="Embed" ProgID="Equation.KSEE3" ShapeID="_x0000_i1044" DrawAspect="Content" ObjectID="_1837225477" r:id="rId69"/>
        </w:object>
      </w:r>
    </w:p>
    <w:p w14:paraId="58C9B0F6" w14:textId="77777777" w:rsidR="00E344FF" w:rsidRDefault="00E344FF" w:rsidP="00E344FF">
      <w:pPr>
        <w:ind w:left="525"/>
        <w:rPr>
          <w:sz w:val="24"/>
        </w:rPr>
      </w:pPr>
      <w:r>
        <w:rPr>
          <w:rFonts w:hint="eastAsia"/>
          <w:position w:val="-30"/>
          <w:sz w:val="24"/>
        </w:rPr>
        <w:t>2</w:t>
      </w:r>
      <w:r>
        <w:rPr>
          <w:rFonts w:hint="eastAsia"/>
          <w:position w:val="-30"/>
          <w:sz w:val="24"/>
        </w:rPr>
        <w:t>（</w:t>
      </w:r>
      <w:r>
        <w:rPr>
          <w:rFonts w:hint="eastAsia"/>
          <w:position w:val="-30"/>
          <w:sz w:val="24"/>
        </w:rPr>
        <w:t>1</w:t>
      </w:r>
      <w:r>
        <w:rPr>
          <w:rFonts w:hint="eastAsia"/>
          <w:position w:val="-30"/>
          <w:sz w:val="24"/>
        </w:rPr>
        <w:t>）增大</w:t>
      </w:r>
      <w:r>
        <w:rPr>
          <w:rFonts w:hint="eastAsia"/>
          <w:position w:val="-30"/>
          <w:sz w:val="24"/>
        </w:rPr>
        <w:t xml:space="preserve">  </w:t>
      </w:r>
      <w:r>
        <w:rPr>
          <w:rFonts w:hint="eastAsia"/>
          <w:position w:val="-30"/>
          <w:sz w:val="24"/>
        </w:rPr>
        <w:t>不变</w:t>
      </w:r>
      <w:r>
        <w:rPr>
          <w:rFonts w:hint="eastAsia"/>
          <w:position w:val="-30"/>
          <w:sz w:val="24"/>
        </w:rPr>
        <w:t xml:space="preserve">    </w:t>
      </w:r>
      <w:r>
        <w:rPr>
          <w:rFonts w:hint="eastAsia"/>
          <w:position w:val="-30"/>
          <w:sz w:val="24"/>
        </w:rPr>
        <w:t>（</w:t>
      </w:r>
      <w:r>
        <w:rPr>
          <w:rFonts w:hint="eastAsia"/>
          <w:position w:val="-30"/>
          <w:sz w:val="24"/>
        </w:rPr>
        <w:t>2</w:t>
      </w:r>
      <w:r>
        <w:rPr>
          <w:rFonts w:hint="eastAsia"/>
          <w:position w:val="-30"/>
          <w:sz w:val="24"/>
        </w:rPr>
        <w:t>）</w:t>
      </w:r>
      <w:r>
        <w:rPr>
          <w:rFonts w:hint="eastAsia"/>
          <w:position w:val="-30"/>
          <w:sz w:val="24"/>
        </w:rPr>
        <w:t xml:space="preserve">A  </w:t>
      </w:r>
    </w:p>
    <w:p w14:paraId="4C96A69B" w14:textId="77777777" w:rsidR="00E344FF" w:rsidRDefault="00E344FF" w:rsidP="00E344FF">
      <w:pPr>
        <w:numPr>
          <w:ilvl w:val="0"/>
          <w:numId w:val="3"/>
        </w:numPr>
        <w:rPr>
          <w:sz w:val="24"/>
        </w:rPr>
      </w:pPr>
      <w:r>
        <w:rPr>
          <w:rFonts w:hint="eastAsia"/>
          <w:sz w:val="24"/>
        </w:rPr>
        <w:t>方法一：由上题可知，活塞刚离开</w:t>
      </w:r>
      <w:r>
        <w:rPr>
          <w:rFonts w:hint="eastAsia"/>
          <w:sz w:val="24"/>
        </w:rPr>
        <w:t>B</w:t>
      </w:r>
      <w:r>
        <w:rPr>
          <w:rFonts w:hint="eastAsia"/>
          <w:sz w:val="24"/>
        </w:rPr>
        <w:t>时，</w:t>
      </w:r>
      <w:r>
        <w:rPr>
          <w:rFonts w:hint="eastAsia"/>
          <w:i/>
          <w:iCs/>
          <w:sz w:val="24"/>
        </w:rPr>
        <w:t>T</w:t>
      </w:r>
      <w:r>
        <w:rPr>
          <w:rFonts w:hint="eastAsia"/>
          <w:sz w:val="24"/>
          <w:vertAlign w:val="subscript"/>
        </w:rPr>
        <w:t>1</w:t>
      </w:r>
      <w:r>
        <w:rPr>
          <w:rFonts w:hint="eastAsia"/>
          <w:sz w:val="24"/>
        </w:rPr>
        <w:t>=375K</w:t>
      </w:r>
      <w:r>
        <w:rPr>
          <w:rFonts w:hint="eastAsia"/>
          <w:sz w:val="24"/>
        </w:rPr>
        <w:t>，</w:t>
      </w:r>
    </w:p>
    <w:p w14:paraId="4A826EF6" w14:textId="77777777" w:rsidR="00E344FF" w:rsidRDefault="00E344FF" w:rsidP="00E344FF">
      <w:pPr>
        <w:ind w:left="525" w:firstLineChars="100" w:firstLine="240"/>
        <w:rPr>
          <w:sz w:val="24"/>
        </w:rPr>
      </w:pPr>
      <w:r>
        <w:rPr>
          <w:rFonts w:hint="eastAsia"/>
          <w:sz w:val="24"/>
        </w:rPr>
        <w:t>活塞移动过程为等压变化过程，（</w:t>
      </w:r>
      <w:r>
        <w:rPr>
          <w:rFonts w:hint="eastAsia"/>
          <w:sz w:val="24"/>
        </w:rPr>
        <w:t>1</w:t>
      </w:r>
      <w:r>
        <w:rPr>
          <w:rFonts w:hint="eastAsia"/>
          <w:sz w:val="24"/>
        </w:rPr>
        <w:t>分）</w:t>
      </w:r>
    </w:p>
    <w:p w14:paraId="08E7A75E" w14:textId="77777777" w:rsidR="00E344FF" w:rsidRDefault="00E344FF" w:rsidP="00E344FF">
      <w:pPr>
        <w:ind w:left="525" w:firstLineChars="100" w:firstLine="240"/>
        <w:rPr>
          <w:sz w:val="24"/>
        </w:rPr>
      </w:pPr>
      <w:r>
        <w:rPr>
          <w:rFonts w:hint="eastAsia"/>
          <w:sz w:val="24"/>
        </w:rPr>
        <w:t>由</w:t>
      </w:r>
      <w:r>
        <w:rPr>
          <w:rFonts w:hint="eastAsia"/>
          <w:sz w:val="24"/>
        </w:rPr>
        <w:t xml:space="preserve">    </w:t>
      </w:r>
      <w:r>
        <w:rPr>
          <w:rFonts w:hint="eastAsia"/>
          <w:position w:val="-30"/>
          <w:sz w:val="24"/>
        </w:rPr>
        <w:object w:dxaOrig="800" w:dyaOrig="680" w14:anchorId="586408B7">
          <v:shape id="_x0000_i1045" type="#_x0000_t75" style="width:40.25pt;height:34pt" o:ole="">
            <v:imagedata r:id="rId70" o:title=""/>
          </v:shape>
          <o:OLEObject Type="Embed" ProgID="Equation.KSEE3" ShapeID="_x0000_i1045" DrawAspect="Content" ObjectID="_1837225478" r:id="rId71"/>
        </w:object>
      </w:r>
      <w:r>
        <w:rPr>
          <w:rFonts w:hint="eastAsia"/>
          <w:sz w:val="24"/>
        </w:rPr>
        <w:t xml:space="preserve">           </w:t>
      </w:r>
      <w:r>
        <w:rPr>
          <w:rFonts w:hint="eastAsia"/>
          <w:sz w:val="24"/>
        </w:rPr>
        <w:t>（</w:t>
      </w:r>
      <w:r>
        <w:rPr>
          <w:rFonts w:hint="eastAsia"/>
          <w:sz w:val="24"/>
        </w:rPr>
        <w:t>1</w:t>
      </w:r>
      <w:r>
        <w:rPr>
          <w:rFonts w:hint="eastAsia"/>
          <w:sz w:val="24"/>
        </w:rPr>
        <w:t>分）</w:t>
      </w:r>
    </w:p>
    <w:p w14:paraId="3A0C6604" w14:textId="77777777" w:rsidR="00E344FF" w:rsidRDefault="00E344FF" w:rsidP="00E344FF">
      <w:pPr>
        <w:ind w:left="525" w:firstLineChars="100" w:firstLine="240"/>
        <w:rPr>
          <w:sz w:val="24"/>
        </w:rPr>
      </w:pPr>
      <w:r>
        <w:rPr>
          <w:rFonts w:hint="eastAsia"/>
          <w:sz w:val="24"/>
        </w:rPr>
        <w:t xml:space="preserve">   </w:t>
      </w:r>
      <w:r>
        <w:rPr>
          <w:rFonts w:hint="eastAsia"/>
          <w:position w:val="-24"/>
          <w:sz w:val="24"/>
        </w:rPr>
        <w:object w:dxaOrig="1640" w:dyaOrig="620" w14:anchorId="10AF4B19">
          <v:shape id="_x0000_i1046" type="#_x0000_t75" style="width:82.75pt;height:30.6pt" o:ole="">
            <v:imagedata r:id="rId72" o:title=""/>
          </v:shape>
          <o:OLEObject Type="Embed" ProgID="Equation.KSEE3" ShapeID="_x0000_i1046" DrawAspect="Content" ObjectID="_1837225479" r:id="rId73"/>
        </w:object>
      </w:r>
    </w:p>
    <w:p w14:paraId="08B26905" w14:textId="77777777" w:rsidR="00E344FF" w:rsidRDefault="00E344FF" w:rsidP="00E344FF">
      <w:pPr>
        <w:ind w:left="525" w:firstLineChars="100" w:firstLine="240"/>
        <w:rPr>
          <w:sz w:val="24"/>
        </w:rPr>
      </w:pPr>
      <w:r>
        <w:rPr>
          <w:rFonts w:hint="eastAsia"/>
          <w:sz w:val="24"/>
        </w:rPr>
        <w:t xml:space="preserve"> </w:t>
      </w:r>
    </w:p>
    <w:p w14:paraId="3F7395D2" w14:textId="77777777" w:rsidR="00E344FF" w:rsidRDefault="00E344FF" w:rsidP="00E344FF">
      <w:pPr>
        <w:ind w:left="525" w:firstLineChars="100" w:firstLine="240"/>
        <w:rPr>
          <w:sz w:val="24"/>
        </w:rPr>
      </w:pPr>
      <w:r>
        <w:rPr>
          <w:rFonts w:hint="eastAsia"/>
          <w:sz w:val="24"/>
        </w:rPr>
        <w:t xml:space="preserve">     </w:t>
      </w:r>
      <w:r>
        <w:rPr>
          <w:rFonts w:hint="eastAsia"/>
          <w:position w:val="-12"/>
          <w:sz w:val="24"/>
        </w:rPr>
        <w:object w:dxaOrig="999" w:dyaOrig="360" w14:anchorId="2FE0B6CE">
          <v:shape id="_x0000_i1047" type="#_x0000_t75" style="width:49.3pt;height:18.15pt" o:ole="">
            <v:imagedata r:id="rId74" o:title=""/>
          </v:shape>
          <o:OLEObject Type="Embed" ProgID="Equation.KSEE3" ShapeID="_x0000_i1047" DrawAspect="Content" ObjectID="_1837225480" r:id="rId75"/>
        </w:object>
      </w:r>
      <w:r>
        <w:rPr>
          <w:rFonts w:hint="eastAsia"/>
          <w:sz w:val="24"/>
        </w:rPr>
        <w:t xml:space="preserve">          </w:t>
      </w:r>
      <w:r>
        <w:rPr>
          <w:rFonts w:hint="eastAsia"/>
          <w:sz w:val="24"/>
        </w:rPr>
        <w:t>（</w:t>
      </w:r>
      <w:r>
        <w:rPr>
          <w:rFonts w:hint="eastAsia"/>
          <w:sz w:val="24"/>
        </w:rPr>
        <w:t>1</w:t>
      </w:r>
      <w:r>
        <w:rPr>
          <w:rFonts w:hint="eastAsia"/>
          <w:sz w:val="24"/>
        </w:rPr>
        <w:t>分）</w:t>
      </w:r>
    </w:p>
    <w:p w14:paraId="50476B2F" w14:textId="77777777" w:rsidR="00E344FF" w:rsidRDefault="00E344FF" w:rsidP="00E344FF">
      <w:pPr>
        <w:ind w:left="525" w:firstLineChars="100" w:firstLine="240"/>
        <w:rPr>
          <w:sz w:val="24"/>
        </w:rPr>
      </w:pPr>
      <w:r>
        <w:rPr>
          <w:rFonts w:hint="eastAsia"/>
          <w:sz w:val="24"/>
        </w:rPr>
        <w:t>由此可知，活塞可恰好运动至</w:t>
      </w:r>
      <w:r>
        <w:rPr>
          <w:rFonts w:hint="eastAsia"/>
          <w:sz w:val="24"/>
        </w:rPr>
        <w:t>A</w:t>
      </w:r>
      <w:r>
        <w:rPr>
          <w:rFonts w:hint="eastAsia"/>
          <w:sz w:val="24"/>
        </w:rPr>
        <w:t>处。</w:t>
      </w:r>
      <w:r>
        <w:rPr>
          <w:rFonts w:hint="eastAsia"/>
          <w:sz w:val="24"/>
        </w:rPr>
        <w:t xml:space="preserve">   </w:t>
      </w:r>
      <w:r>
        <w:rPr>
          <w:rFonts w:hint="eastAsia"/>
          <w:sz w:val="24"/>
        </w:rPr>
        <w:t>（</w:t>
      </w:r>
      <w:r>
        <w:rPr>
          <w:rFonts w:hint="eastAsia"/>
          <w:sz w:val="24"/>
        </w:rPr>
        <w:t>1</w:t>
      </w:r>
      <w:r>
        <w:rPr>
          <w:rFonts w:hint="eastAsia"/>
          <w:sz w:val="24"/>
        </w:rPr>
        <w:t>分）</w:t>
      </w:r>
    </w:p>
    <w:p w14:paraId="5EE7D85E" w14:textId="77777777" w:rsidR="00E344FF" w:rsidRDefault="00E344FF" w:rsidP="00E344FF">
      <w:pPr>
        <w:ind w:left="525" w:firstLineChars="100" w:firstLine="240"/>
        <w:rPr>
          <w:sz w:val="24"/>
        </w:rPr>
      </w:pPr>
    </w:p>
    <w:p w14:paraId="7F64765F" w14:textId="77777777" w:rsidR="00E344FF" w:rsidRDefault="00E344FF" w:rsidP="00E344FF">
      <w:pPr>
        <w:ind w:left="525" w:firstLineChars="100" w:firstLine="240"/>
        <w:rPr>
          <w:sz w:val="24"/>
        </w:rPr>
      </w:pPr>
      <w:r>
        <w:rPr>
          <w:rFonts w:hint="eastAsia"/>
          <w:sz w:val="24"/>
        </w:rPr>
        <w:t>方法二：气体移动过程中压强保持</w:t>
      </w:r>
      <w:r>
        <w:rPr>
          <w:rFonts w:hint="eastAsia"/>
          <w:i/>
          <w:iCs/>
          <w:sz w:val="24"/>
        </w:rPr>
        <w:t>P</w:t>
      </w:r>
      <w:r>
        <w:rPr>
          <w:rFonts w:hint="eastAsia"/>
          <w:sz w:val="24"/>
          <w:vertAlign w:val="subscript"/>
        </w:rPr>
        <w:t>2</w:t>
      </w:r>
      <w:r>
        <w:rPr>
          <w:rFonts w:hint="eastAsia"/>
          <w:sz w:val="24"/>
        </w:rPr>
        <w:t>=</w:t>
      </w:r>
      <w:r>
        <w:rPr>
          <w:rFonts w:hint="eastAsia"/>
          <w:i/>
          <w:iCs/>
          <w:sz w:val="24"/>
        </w:rPr>
        <w:t>P</w:t>
      </w:r>
      <w:r>
        <w:rPr>
          <w:rFonts w:hint="eastAsia"/>
          <w:sz w:val="24"/>
          <w:vertAlign w:val="subscript"/>
        </w:rPr>
        <w:t>0</w:t>
      </w:r>
      <w:r>
        <w:rPr>
          <w:rFonts w:hint="eastAsia"/>
          <w:sz w:val="24"/>
        </w:rPr>
        <w:t>不变，</w:t>
      </w:r>
    </w:p>
    <w:p w14:paraId="4C1E0DC0" w14:textId="77777777" w:rsidR="00E344FF" w:rsidRDefault="00E344FF" w:rsidP="00E344FF">
      <w:pPr>
        <w:ind w:left="525" w:firstLineChars="100" w:firstLine="240"/>
        <w:rPr>
          <w:sz w:val="24"/>
        </w:rPr>
      </w:pPr>
      <w:r>
        <w:rPr>
          <w:rFonts w:hint="eastAsia"/>
          <w:sz w:val="24"/>
        </w:rPr>
        <w:t>由理想气体状态方程：</w:t>
      </w:r>
      <w:r>
        <w:rPr>
          <w:rFonts w:hint="eastAsia"/>
          <w:position w:val="-30"/>
          <w:sz w:val="24"/>
        </w:rPr>
        <w:object w:dxaOrig="1180" w:dyaOrig="680" w14:anchorId="5AD1C391">
          <v:shape id="_x0000_i1048" type="#_x0000_t75" style="width:58.95pt;height:34pt" o:ole="">
            <v:imagedata r:id="rId76" o:title=""/>
          </v:shape>
          <o:OLEObject Type="Embed" ProgID="Equation.KSEE3" ShapeID="_x0000_i1048" DrawAspect="Content" ObjectID="_1837225481" r:id="rId77"/>
        </w:object>
      </w:r>
      <w:r>
        <w:rPr>
          <w:rFonts w:hint="eastAsia"/>
          <w:sz w:val="24"/>
        </w:rPr>
        <w:t xml:space="preserve">    </w:t>
      </w:r>
      <w:r>
        <w:rPr>
          <w:rFonts w:hint="eastAsia"/>
          <w:sz w:val="24"/>
        </w:rPr>
        <w:t>（</w:t>
      </w:r>
      <w:r>
        <w:rPr>
          <w:rFonts w:hint="eastAsia"/>
          <w:sz w:val="24"/>
        </w:rPr>
        <w:t>2</w:t>
      </w:r>
      <w:r>
        <w:rPr>
          <w:rFonts w:hint="eastAsia"/>
          <w:sz w:val="24"/>
        </w:rPr>
        <w:t>分）</w:t>
      </w:r>
    </w:p>
    <w:p w14:paraId="380266AD" w14:textId="77777777" w:rsidR="00E344FF" w:rsidRDefault="00E344FF" w:rsidP="00E344FF">
      <w:pPr>
        <w:ind w:left="525" w:firstLineChars="100" w:firstLine="240"/>
        <w:rPr>
          <w:sz w:val="24"/>
        </w:rPr>
      </w:pPr>
      <w:r>
        <w:rPr>
          <w:rFonts w:hint="eastAsia"/>
          <w:sz w:val="24"/>
        </w:rPr>
        <w:t xml:space="preserve">         </w:t>
      </w:r>
      <w:r>
        <w:rPr>
          <w:rFonts w:hint="eastAsia"/>
          <w:position w:val="-24"/>
          <w:sz w:val="24"/>
        </w:rPr>
        <w:object w:dxaOrig="1520" w:dyaOrig="620" w14:anchorId="3C487D80">
          <v:shape id="_x0000_i1049" type="#_x0000_t75" style="width:75.95pt;height:30.6pt" o:ole="">
            <v:imagedata r:id="rId78" o:title=""/>
          </v:shape>
          <o:OLEObject Type="Embed" ProgID="Equation.KSEE3" ShapeID="_x0000_i1049" DrawAspect="Content" ObjectID="_1837225482" r:id="rId79"/>
        </w:object>
      </w:r>
    </w:p>
    <w:p w14:paraId="4F29D237" w14:textId="77777777" w:rsidR="00E344FF" w:rsidRDefault="00E344FF" w:rsidP="00E344FF">
      <w:pPr>
        <w:ind w:left="525" w:firstLineChars="100" w:firstLine="240"/>
        <w:rPr>
          <w:sz w:val="24"/>
        </w:rPr>
      </w:pPr>
      <w:r>
        <w:rPr>
          <w:rFonts w:hint="eastAsia"/>
          <w:sz w:val="24"/>
        </w:rPr>
        <w:t xml:space="preserve">                </w:t>
      </w:r>
      <w:r>
        <w:rPr>
          <w:rFonts w:hint="eastAsia"/>
          <w:position w:val="-12"/>
          <w:sz w:val="24"/>
        </w:rPr>
        <w:object w:dxaOrig="999" w:dyaOrig="360" w14:anchorId="44035996">
          <v:shape id="_x0000_i1050" type="#_x0000_t75" style="width:49.3pt;height:18.15pt" o:ole="">
            <v:imagedata r:id="rId74" o:title=""/>
          </v:shape>
          <o:OLEObject Type="Embed" ProgID="Equation.KSEE3" ShapeID="_x0000_i1050" DrawAspect="Content" ObjectID="_1837225483" r:id="rId80"/>
        </w:object>
      </w:r>
      <w:r>
        <w:rPr>
          <w:rFonts w:hint="eastAsia"/>
          <w:sz w:val="24"/>
        </w:rPr>
        <w:t xml:space="preserve">          </w:t>
      </w:r>
      <w:r>
        <w:rPr>
          <w:rFonts w:hint="eastAsia"/>
          <w:sz w:val="24"/>
        </w:rPr>
        <w:t>（</w:t>
      </w:r>
      <w:r>
        <w:rPr>
          <w:rFonts w:hint="eastAsia"/>
          <w:sz w:val="24"/>
        </w:rPr>
        <w:t>1</w:t>
      </w:r>
      <w:r>
        <w:rPr>
          <w:rFonts w:hint="eastAsia"/>
          <w:sz w:val="24"/>
        </w:rPr>
        <w:t>分）</w:t>
      </w:r>
    </w:p>
    <w:p w14:paraId="127259E1" w14:textId="77777777" w:rsidR="00E344FF" w:rsidRDefault="00E344FF" w:rsidP="00E344FF">
      <w:pPr>
        <w:ind w:left="525" w:firstLineChars="100" w:firstLine="240"/>
        <w:rPr>
          <w:sz w:val="24"/>
        </w:rPr>
      </w:pPr>
      <w:r>
        <w:rPr>
          <w:rFonts w:hint="eastAsia"/>
          <w:sz w:val="24"/>
        </w:rPr>
        <w:t>由此可知，活塞可恰好运动至</w:t>
      </w:r>
      <w:r>
        <w:rPr>
          <w:rFonts w:hint="eastAsia"/>
          <w:sz w:val="24"/>
        </w:rPr>
        <w:t>A</w:t>
      </w:r>
      <w:r>
        <w:rPr>
          <w:rFonts w:hint="eastAsia"/>
          <w:sz w:val="24"/>
        </w:rPr>
        <w:t>处。</w:t>
      </w:r>
      <w:r>
        <w:rPr>
          <w:rFonts w:hint="eastAsia"/>
          <w:sz w:val="24"/>
        </w:rPr>
        <w:t xml:space="preserve">   </w:t>
      </w:r>
      <w:r>
        <w:rPr>
          <w:rFonts w:hint="eastAsia"/>
          <w:sz w:val="24"/>
        </w:rPr>
        <w:t>（</w:t>
      </w:r>
      <w:r>
        <w:rPr>
          <w:rFonts w:hint="eastAsia"/>
          <w:sz w:val="24"/>
        </w:rPr>
        <w:t>1</w:t>
      </w:r>
      <w:r>
        <w:rPr>
          <w:rFonts w:hint="eastAsia"/>
          <w:sz w:val="24"/>
        </w:rPr>
        <w:t>分）</w:t>
      </w:r>
    </w:p>
    <w:p w14:paraId="47EED4AB" w14:textId="77777777" w:rsidR="00E344FF" w:rsidRDefault="00E344FF" w:rsidP="00E344FF"/>
    <w:p w14:paraId="30618C59" w14:textId="77777777" w:rsidR="00E344FF" w:rsidRDefault="00E344FF" w:rsidP="00E344FF">
      <w:pPr>
        <w:rPr>
          <w:rFonts w:ascii="黑体" w:eastAsia="黑体" w:hAnsi="黑体" w:hint="eastAsia"/>
          <w:b/>
          <w:bCs/>
        </w:rPr>
      </w:pPr>
    </w:p>
    <w:p w14:paraId="2951FF36" w14:textId="77777777" w:rsidR="00E344FF" w:rsidRDefault="00E344FF" w:rsidP="00E344FF">
      <w:pPr>
        <w:rPr>
          <w:color w:val="000000" w:themeColor="text1"/>
          <w:sz w:val="24"/>
        </w:rPr>
      </w:pPr>
      <w:r>
        <w:rPr>
          <w:rFonts w:ascii="黑体" w:eastAsia="黑体" w:hAnsi="黑体" w:hint="eastAsia"/>
          <w:b/>
          <w:bCs/>
        </w:rPr>
        <w:t xml:space="preserve">四    </w:t>
      </w:r>
      <w:r>
        <w:rPr>
          <w:rFonts w:hint="eastAsia"/>
          <w:color w:val="000000" w:themeColor="text1"/>
          <w:sz w:val="24"/>
        </w:rPr>
        <w:t xml:space="preserve"> 1</w:t>
      </w:r>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hint="eastAsia"/>
          <w:color w:val="000000" w:themeColor="text1"/>
          <w:sz w:val="24"/>
        </w:rPr>
        <w:t xml:space="preserve">22 </w:t>
      </w:r>
      <w:r>
        <w:rPr>
          <w:rFonts w:hint="eastAsia"/>
          <w:color w:val="000000" w:themeColor="text1"/>
          <w:sz w:val="24"/>
        </w:rPr>
        <w:t>；</w:t>
      </w:r>
      <w:r>
        <w:rPr>
          <w:rFonts w:hint="eastAsia"/>
          <w:color w:val="000000" w:themeColor="text1"/>
          <w:sz w:val="24"/>
        </w:rPr>
        <w:t xml:space="preserve">  </w:t>
      </w:r>
      <w:r>
        <w:rPr>
          <w:rFonts w:hint="eastAsia"/>
          <w:color w:val="000000" w:themeColor="text1"/>
          <w:sz w:val="24"/>
        </w:rPr>
        <w:t>（</w:t>
      </w:r>
      <w:r>
        <w:rPr>
          <w:rFonts w:hint="eastAsia"/>
          <w:color w:val="000000" w:themeColor="text1"/>
          <w:sz w:val="24"/>
        </w:rPr>
        <w:t>2</w:t>
      </w:r>
      <w:r>
        <w:rPr>
          <w:rFonts w:hint="eastAsia"/>
          <w:color w:val="000000" w:themeColor="text1"/>
          <w:sz w:val="24"/>
        </w:rPr>
        <w:t>）</w:t>
      </w:r>
      <w:r>
        <w:rPr>
          <w:rFonts w:hint="eastAsia"/>
          <w:color w:val="000000" w:themeColor="text1"/>
          <w:sz w:val="24"/>
        </w:rPr>
        <w:t>B</w:t>
      </w:r>
    </w:p>
    <w:p w14:paraId="49B87C08" w14:textId="77777777" w:rsidR="00E344FF" w:rsidRDefault="00E344FF" w:rsidP="00E344FF">
      <w:pPr>
        <w:ind w:firstLineChars="300" w:firstLine="720"/>
        <w:rPr>
          <w:color w:val="000000" w:themeColor="text1"/>
          <w:sz w:val="24"/>
        </w:rPr>
      </w:pPr>
      <w:r>
        <w:rPr>
          <w:rFonts w:hint="eastAsia"/>
          <w:color w:val="000000" w:themeColor="text1"/>
          <w:sz w:val="24"/>
        </w:rPr>
        <w:lastRenderedPageBreak/>
        <w:t>2</w:t>
      </w:r>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hint="eastAsia"/>
          <w:color w:val="000000" w:themeColor="text1"/>
          <w:sz w:val="24"/>
        </w:rPr>
        <w:t xml:space="preserve"> </w:t>
      </w:r>
      <m:oMath>
        <m:f>
          <m:fPr>
            <m:ctrlPr>
              <w:rPr>
                <w:rFonts w:ascii="Cambria Math" w:hAnsi="Cambria Math" w:hint="eastAsia"/>
                <w:color w:val="000000" w:themeColor="text1"/>
                <w:sz w:val="24"/>
              </w:rPr>
            </m:ctrlPr>
          </m:fPr>
          <m:num>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1</m:t>
                </m:r>
              </m:sub>
            </m:sSub>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P</m:t>
                </m:r>
              </m:sub>
            </m:sSub>
          </m:num>
          <m:den>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2</m:t>
                </m:r>
              </m:sub>
            </m:sSub>
          </m:den>
        </m:f>
      </m:oMath>
      <w:r>
        <w:rPr>
          <w:rFonts w:hint="eastAsia"/>
          <w:color w:val="000000" w:themeColor="text1"/>
          <w:sz w:val="24"/>
        </w:rPr>
        <w:t xml:space="preserve">   </w:t>
      </w:r>
      <w:r>
        <w:rPr>
          <w:rFonts w:hint="eastAsia"/>
          <w:color w:val="000000" w:themeColor="text1"/>
          <w:sz w:val="24"/>
        </w:rPr>
        <w:t>；（</w:t>
      </w:r>
      <w:r>
        <w:rPr>
          <w:rFonts w:hint="eastAsia"/>
          <w:color w:val="000000" w:themeColor="text1"/>
          <w:sz w:val="24"/>
        </w:rPr>
        <w:t>2</w:t>
      </w:r>
      <w:r>
        <w:rPr>
          <w:rFonts w:hint="eastAsia"/>
          <w:color w:val="000000" w:themeColor="text1"/>
          <w:sz w:val="24"/>
        </w:rPr>
        <w:t>）</w:t>
      </w:r>
      <w:r>
        <w:rPr>
          <w:rFonts w:hint="eastAsia"/>
          <w:color w:val="000000" w:themeColor="text1"/>
          <w:sz w:val="24"/>
        </w:rPr>
        <w:t xml:space="preserve"> </w:t>
      </w:r>
      <m:oMath>
        <m:f>
          <m:fPr>
            <m:ctrlPr>
              <w:rPr>
                <w:rFonts w:ascii="Cambria Math" w:hAnsi="Cambria Math" w:hint="eastAsia"/>
                <w:color w:val="000000" w:themeColor="text1"/>
                <w:sz w:val="24"/>
              </w:rPr>
            </m:ctrlPr>
          </m:fPr>
          <m:num>
            <m:r>
              <m:rPr>
                <m:sty m:val="p"/>
              </m:rPr>
              <w:rPr>
                <w:rFonts w:ascii="Cambria Math" w:hAnsi="Cambria Math"/>
                <w:color w:val="000000" w:themeColor="text1"/>
                <w:sz w:val="24"/>
              </w:rPr>
              <m:t>2k</m:t>
            </m:r>
          </m:num>
          <m:den>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I</m:t>
                </m:r>
              </m:e>
              <m:sub>
                <m:r>
                  <m:rPr>
                    <m:sty m:val="p"/>
                  </m:rPr>
                  <w:rPr>
                    <w:rFonts w:ascii="Cambria Math" w:hAnsi="Cambria Math"/>
                    <w:color w:val="000000" w:themeColor="text1"/>
                    <w:sz w:val="24"/>
                  </w:rPr>
                  <m:t>0</m:t>
                </m:r>
              </m:sub>
            </m:sSub>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0</m:t>
                </m:r>
              </m:sub>
            </m:sSub>
          </m:den>
        </m:f>
      </m:oMath>
    </w:p>
    <w:p w14:paraId="457B0856" w14:textId="77777777" w:rsidR="00E344FF" w:rsidRDefault="00E344FF" w:rsidP="00E344FF">
      <w:pPr>
        <w:rPr>
          <w:rFonts w:ascii="黑体" w:eastAsia="黑体" w:hAnsi="黑体" w:hint="eastAsia"/>
          <w:sz w:val="24"/>
        </w:rPr>
      </w:pPr>
    </w:p>
    <w:p w14:paraId="1BFBA562" w14:textId="77777777" w:rsidR="00E344FF" w:rsidRDefault="00E344FF" w:rsidP="00E344FF">
      <w:pPr>
        <w:rPr>
          <w:rFonts w:ascii="黑体" w:eastAsia="黑体" w:hAnsi="黑体" w:hint="eastAsia"/>
          <w:sz w:val="24"/>
        </w:rPr>
      </w:pPr>
    </w:p>
    <w:p w14:paraId="200467C9" w14:textId="77777777" w:rsidR="00E344FF" w:rsidRDefault="00E344FF" w:rsidP="00E344FF">
      <w:pPr>
        <w:rPr>
          <w:rFonts w:ascii="黑体" w:eastAsia="黑体" w:hAnsi="黑体" w:hint="eastAsia"/>
          <w:sz w:val="24"/>
        </w:rPr>
      </w:pPr>
    </w:p>
    <w:p w14:paraId="640E52EC" w14:textId="77777777" w:rsidR="00E344FF" w:rsidRDefault="00E344FF" w:rsidP="00E344FF">
      <w:pPr>
        <w:rPr>
          <w:rFonts w:ascii="黑体" w:eastAsia="黑体" w:hAnsi="黑体" w:hint="eastAsia"/>
          <w:sz w:val="24"/>
        </w:rPr>
      </w:pPr>
    </w:p>
    <w:p w14:paraId="14901DD3" w14:textId="77777777" w:rsidR="00E344FF" w:rsidRDefault="00E344FF" w:rsidP="00E344FF">
      <w:pPr>
        <w:rPr>
          <w:color w:val="000000" w:themeColor="text1"/>
          <w:sz w:val="24"/>
        </w:rPr>
      </w:pPr>
      <w:r>
        <w:rPr>
          <w:rFonts w:ascii="黑体" w:eastAsia="黑体" w:hAnsi="黑体" w:hint="eastAsia"/>
          <w:sz w:val="24"/>
        </w:rPr>
        <w:t xml:space="preserve">五   </w:t>
      </w:r>
      <w:r>
        <w:rPr>
          <w:rFonts w:hint="eastAsia"/>
          <w:color w:val="000000" w:themeColor="text1"/>
          <w:sz w:val="24"/>
        </w:rPr>
        <w:t>1</w:t>
      </w:r>
      <w:r>
        <w:rPr>
          <w:rFonts w:hint="eastAsia"/>
          <w:color w:val="000000" w:themeColor="text1"/>
          <w:sz w:val="24"/>
        </w:rPr>
        <w:t>、</w:t>
      </w:r>
      <w:r>
        <w:rPr>
          <w:rFonts w:hint="eastAsia"/>
          <w:color w:val="000000" w:themeColor="text1"/>
          <w:sz w:val="24"/>
        </w:rPr>
        <w:t>A     2</w:t>
      </w:r>
      <w:r>
        <w:rPr>
          <w:rFonts w:hint="eastAsia"/>
          <w:color w:val="000000" w:themeColor="text1"/>
          <w:sz w:val="24"/>
        </w:rPr>
        <w:t>、</w:t>
      </w:r>
      <w:r>
        <w:rPr>
          <w:rFonts w:hint="eastAsia"/>
          <w:color w:val="000000" w:themeColor="text1"/>
          <w:sz w:val="24"/>
        </w:rPr>
        <w:t>42</w:t>
      </w:r>
      <w:r>
        <w:rPr>
          <w:rFonts w:hint="eastAsia"/>
          <w:color w:val="000000" w:themeColor="text1"/>
          <w:sz w:val="24"/>
        </w:rPr>
        <w:t>°；</w:t>
      </w:r>
      <w:r>
        <w:rPr>
          <w:rFonts w:hint="eastAsia"/>
          <w:color w:val="000000" w:themeColor="text1"/>
          <w:sz w:val="24"/>
        </w:rPr>
        <w:t>1.5</w:t>
      </w:r>
      <w:r>
        <w:rPr>
          <w:rFonts w:hint="eastAsia"/>
          <w:color w:val="000000" w:themeColor="text1"/>
          <w:sz w:val="24"/>
        </w:rPr>
        <w:t>×</w:t>
      </w:r>
      <w:r>
        <w:rPr>
          <w:rFonts w:hint="eastAsia"/>
          <w:color w:val="000000" w:themeColor="text1"/>
          <w:sz w:val="24"/>
        </w:rPr>
        <w:t>10</w:t>
      </w:r>
      <w:r>
        <w:rPr>
          <w:rFonts w:hint="eastAsia"/>
          <w:color w:val="000000" w:themeColor="text1"/>
          <w:sz w:val="24"/>
          <w:vertAlign w:val="superscript"/>
        </w:rPr>
        <w:t>14</w:t>
      </w:r>
      <w:r>
        <w:rPr>
          <w:rFonts w:hint="eastAsia"/>
          <w:color w:val="000000" w:themeColor="text1"/>
          <w:sz w:val="24"/>
        </w:rPr>
        <w:t xml:space="preserve">   3</w:t>
      </w:r>
      <w:r>
        <w:rPr>
          <w:rFonts w:hint="eastAsia"/>
          <w:color w:val="000000" w:themeColor="text1"/>
          <w:sz w:val="24"/>
        </w:rPr>
        <w:t>、</w:t>
      </w:r>
      <w:r>
        <w:rPr>
          <w:i/>
          <w:iCs/>
          <w:color w:val="000000" w:themeColor="text1"/>
          <w:position w:val="-23"/>
          <w:sz w:val="24"/>
        </w:rPr>
        <w:object w:dxaOrig="353" w:dyaOrig="580" w14:anchorId="4F90B146">
          <v:shape id="_x0000_i1051" type="#_x0000_t75" style="width:18.15pt;height:28.35pt" o:ole="">
            <v:imagedata r:id="rId81" o:title=""/>
          </v:shape>
          <o:OLEObject Type="Embed" ProgID="Equation.AxMath" ShapeID="_x0000_i1051" DrawAspect="Content" ObjectID="_1837225484" r:id="rId82"/>
        </w:object>
      </w:r>
      <w:r>
        <w:rPr>
          <w:rFonts w:hint="eastAsia"/>
          <w:color w:val="000000" w:themeColor="text1"/>
          <w:sz w:val="24"/>
        </w:rPr>
        <w:t>；</w:t>
      </w:r>
      <w:r>
        <w:rPr>
          <w:color w:val="000000" w:themeColor="text1"/>
          <w:position w:val="-23"/>
          <w:sz w:val="24"/>
        </w:rPr>
        <w:object w:dxaOrig="520" w:dyaOrig="580" w14:anchorId="7CEDA5D7">
          <v:shape id="_x0000_i1052" type="#_x0000_t75" style="width:27.2pt;height:28.35pt" o:ole="">
            <v:imagedata r:id="rId83" o:title=""/>
          </v:shape>
          <o:OLEObject Type="Embed" ProgID="Equation.AxMath" ShapeID="_x0000_i1052" DrawAspect="Content" ObjectID="_1837225485" r:id="rId84"/>
        </w:object>
      </w:r>
    </w:p>
    <w:p w14:paraId="77D4E551" w14:textId="77777777" w:rsidR="00E344FF" w:rsidRDefault="00000000" w:rsidP="00E344FF">
      <w:pPr>
        <w:numPr>
          <w:ilvl w:val="0"/>
          <w:numId w:val="4"/>
        </w:numPr>
        <w:rPr>
          <w:rFonts w:ascii="宋体" w:hAnsi="宋体" w:hint="eastAsia"/>
          <w:color w:val="000000" w:themeColor="text1"/>
          <w:sz w:val="24"/>
        </w:rPr>
      </w:pPr>
      <w:r>
        <w:rPr>
          <w:rFonts w:hint="eastAsia"/>
          <w:color w:val="000000" w:themeColor="text1"/>
          <w:sz w:val="24"/>
        </w:rPr>
        <w:object w:dxaOrig="1440" w:dyaOrig="1440" w14:anchorId="0A6C9491">
          <v:shape id="_x0000_s1061" type="#_x0000_t75" style="position:absolute;left:0;text-align:left;margin-left:311.8pt;margin-top:11.95pt;width:112.25pt;height:109.6pt;z-index:251623936;mso-wrap-distance-left:9pt;mso-wrap-distance-top:0;mso-wrap-distance-right:9pt;mso-wrap-distance-bottom:0;mso-width-relative:page;mso-height-relative:page">
            <v:imagedata r:id="rId85" o:title=""/>
            <w10:wrap type="square"/>
          </v:shape>
          <o:OLEObject Type="Embed" ProgID="AxGlyph.Document" ShapeID="_x0000_s1061" DrawAspect="Content" ObjectID="_1837225492" r:id="rId86"/>
        </w:object>
      </w:r>
      <w:r w:rsidR="00E344FF">
        <w:rPr>
          <w:rFonts w:ascii="宋体" w:hAnsi="宋体" w:hint="eastAsia"/>
          <w:color w:val="000000" w:themeColor="text1"/>
          <w:sz w:val="24"/>
        </w:rPr>
        <w:t>（1）A</w:t>
      </w:r>
    </w:p>
    <w:p w14:paraId="3D6E4113" w14:textId="77777777" w:rsidR="00E344FF" w:rsidRDefault="00E344FF" w:rsidP="00E344FF">
      <w:pPr>
        <w:rPr>
          <w:rFonts w:ascii="宋体" w:hAnsi="宋体" w:hint="eastAsia"/>
          <w:color w:val="000000" w:themeColor="text1"/>
          <w:sz w:val="24"/>
        </w:rPr>
      </w:pPr>
      <w:r>
        <w:rPr>
          <w:rFonts w:ascii="宋体" w:hAnsi="宋体" w:hint="eastAsia"/>
          <w:color w:val="000000" w:themeColor="text1"/>
          <w:sz w:val="24"/>
        </w:rPr>
        <w:t>（2）由开普勒第三定律可得：</w:t>
      </w:r>
      <w:r>
        <w:rPr>
          <w:rFonts w:ascii="宋体" w:hAnsi="宋体" w:hint="eastAsia"/>
          <w:color w:val="000000" w:themeColor="text1"/>
          <w:position w:val="-23"/>
          <w:sz w:val="24"/>
        </w:rPr>
        <w:object w:dxaOrig="947" w:dyaOrig="587" w14:anchorId="44001A06">
          <v:shape id="_x0000_i1054" type="#_x0000_t75" style="width:47.05pt;height:29.5pt" o:ole="">
            <v:imagedata r:id="rId87" o:title=""/>
          </v:shape>
          <o:OLEObject Type="Embed" ProgID="Equation.AxMath" ShapeID="_x0000_i1054" DrawAspect="Content" ObjectID="_1837225486" r:id="rId88"/>
        </w:object>
      </w:r>
      <w:r>
        <w:rPr>
          <w:rFonts w:ascii="宋体" w:hAnsi="宋体" w:hint="eastAsia"/>
          <w:color w:val="000000" w:themeColor="text1"/>
          <w:sz w:val="24"/>
        </w:rPr>
        <w:t xml:space="preserve">    （1</w:t>
      </w:r>
      <w:r>
        <w:rPr>
          <w:rFonts w:ascii="宋体" w:hAnsi="宋体"/>
          <w:color w:val="000000" w:themeColor="text1"/>
          <w:sz w:val="24"/>
        </w:rPr>
        <w:t>分</w:t>
      </w:r>
      <w:r>
        <w:rPr>
          <w:rFonts w:ascii="宋体" w:hAnsi="宋体" w:hint="eastAsia"/>
          <w:color w:val="000000" w:themeColor="text1"/>
          <w:sz w:val="24"/>
        </w:rPr>
        <w:t>）</w:t>
      </w:r>
    </w:p>
    <w:p w14:paraId="49C33810" w14:textId="77777777" w:rsidR="00E344FF" w:rsidRDefault="00E344FF" w:rsidP="00E344FF">
      <w:pPr>
        <w:rPr>
          <w:rFonts w:ascii="宋体" w:hAnsi="宋体" w:hint="eastAsia"/>
          <w:color w:val="000000" w:themeColor="text1"/>
          <w:sz w:val="24"/>
        </w:rPr>
      </w:pPr>
      <w:r>
        <w:rPr>
          <w:rFonts w:ascii="宋体" w:hAnsi="宋体" w:hint="eastAsia"/>
          <w:color w:val="000000" w:themeColor="text1"/>
          <w:sz w:val="24"/>
        </w:rPr>
        <w:t>所以，要</w:t>
      </w:r>
      <w:r>
        <w:rPr>
          <w:i/>
          <w:iCs/>
          <w:color w:val="000000" w:themeColor="text1"/>
          <w:sz w:val="24"/>
        </w:rPr>
        <w:t>T</w:t>
      </w:r>
      <w:r>
        <w:rPr>
          <w:rFonts w:ascii="宋体" w:hAnsi="宋体" w:hint="eastAsia"/>
          <w:color w:val="000000" w:themeColor="text1"/>
          <w:sz w:val="24"/>
        </w:rPr>
        <w:t>最小，则</w:t>
      </w:r>
      <w:r>
        <w:rPr>
          <w:rFonts w:hint="eastAsia"/>
          <w:i/>
          <w:iCs/>
          <w:color w:val="000000" w:themeColor="text1"/>
          <w:sz w:val="24"/>
        </w:rPr>
        <w:t>a</w:t>
      </w:r>
      <w:r>
        <w:rPr>
          <w:rFonts w:ascii="宋体" w:hAnsi="宋体" w:hint="eastAsia"/>
          <w:color w:val="000000" w:themeColor="text1"/>
          <w:sz w:val="24"/>
        </w:rPr>
        <w:t>最小，如图设椭圆另一个焦点为</w:t>
      </w:r>
      <w:r>
        <w:rPr>
          <w:rFonts w:hint="eastAsia"/>
          <w:i/>
          <w:iCs/>
          <w:color w:val="000000" w:themeColor="text1"/>
          <w:sz w:val="24"/>
        </w:rPr>
        <w:t>O</w:t>
      </w:r>
      <w:r>
        <w:rPr>
          <w:i/>
          <w:iCs/>
          <w:color w:val="000000" w:themeColor="text1"/>
          <w:sz w:val="24"/>
        </w:rPr>
        <w:t>’</w:t>
      </w:r>
    </w:p>
    <w:p w14:paraId="614AA68F" w14:textId="77777777" w:rsidR="00E344FF" w:rsidRDefault="00E344FF" w:rsidP="00E344FF">
      <w:pPr>
        <w:rPr>
          <w:rFonts w:ascii="宋体" w:hAnsi="宋体" w:hint="eastAsia"/>
          <w:color w:val="000000" w:themeColor="text1"/>
          <w:sz w:val="24"/>
        </w:rPr>
      </w:pPr>
      <w:r>
        <w:rPr>
          <w:rFonts w:ascii="宋体" w:hAnsi="宋体" w:hint="eastAsia"/>
          <w:color w:val="000000" w:themeColor="text1"/>
          <w:sz w:val="24"/>
        </w:rPr>
        <w:t>则</w:t>
      </w:r>
      <w:r>
        <w:rPr>
          <w:rFonts w:ascii="宋体" w:hAnsi="宋体" w:hint="eastAsia"/>
          <w:color w:val="000000" w:themeColor="text1"/>
          <w:position w:val="-10"/>
          <w:sz w:val="24"/>
        </w:rPr>
        <w:object w:dxaOrig="1553" w:dyaOrig="313" w14:anchorId="52F327D4">
          <v:shape id="_x0000_i1055" type="#_x0000_t75" style="width:78.25pt;height:15.85pt" o:ole="">
            <v:imagedata r:id="rId89" o:title=""/>
          </v:shape>
          <o:OLEObject Type="Embed" ProgID="Equation.AxMath" ShapeID="_x0000_i1055" DrawAspect="Content" ObjectID="_1837225487" r:id="rId90"/>
        </w:object>
      </w:r>
      <w:r>
        <w:rPr>
          <w:rFonts w:ascii="宋体" w:hAnsi="宋体" w:hint="eastAsia"/>
          <w:color w:val="000000" w:themeColor="text1"/>
          <w:sz w:val="24"/>
        </w:rPr>
        <w:t>，所以当</w:t>
      </w:r>
      <w:r>
        <w:rPr>
          <w:rFonts w:ascii="宋体" w:hAnsi="宋体" w:hint="eastAsia"/>
          <w:color w:val="000000" w:themeColor="text1"/>
          <w:position w:val="-10"/>
          <w:sz w:val="24"/>
        </w:rPr>
        <w:object w:dxaOrig="1067" w:dyaOrig="313" w14:anchorId="554BCD13">
          <v:shape id="_x0000_i1056" type="#_x0000_t75" style="width:53.3pt;height:15.85pt" o:ole="">
            <v:imagedata r:id="rId91" o:title=""/>
          </v:shape>
          <o:OLEObject Type="Embed" ProgID="Equation.AxMath" ShapeID="_x0000_i1056" DrawAspect="Content" ObjectID="_1837225488" r:id="rId92"/>
        </w:object>
      </w:r>
      <w:r>
        <w:rPr>
          <w:rFonts w:ascii="宋体" w:hAnsi="宋体" w:hint="eastAsia"/>
          <w:color w:val="000000" w:themeColor="text1"/>
          <w:sz w:val="24"/>
        </w:rPr>
        <w:t>时最小，最小值为</w:t>
      </w:r>
      <w:r>
        <w:rPr>
          <w:rFonts w:ascii="宋体" w:hAnsi="宋体" w:hint="eastAsia"/>
          <w:color w:val="000000" w:themeColor="text1"/>
          <w:position w:val="-23"/>
          <w:sz w:val="24"/>
        </w:rPr>
        <w:object w:dxaOrig="727" w:dyaOrig="580" w14:anchorId="580742AB">
          <v:shape id="_x0000_i1057" type="#_x0000_t75" style="width:36.85pt;height:28.35pt" o:ole="">
            <v:imagedata r:id="rId93" o:title=""/>
          </v:shape>
          <o:OLEObject Type="Embed" ProgID="Equation.AxMath" ShapeID="_x0000_i1057" DrawAspect="Content" ObjectID="_1837225489" r:id="rId94"/>
        </w:object>
      </w:r>
      <w:r>
        <w:rPr>
          <w:rFonts w:ascii="宋体" w:hAnsi="宋体" w:hint="eastAsia"/>
          <w:color w:val="000000" w:themeColor="text1"/>
          <w:sz w:val="24"/>
        </w:rPr>
        <w:t xml:space="preserve">   （2</w:t>
      </w:r>
      <w:r>
        <w:rPr>
          <w:rFonts w:ascii="宋体" w:hAnsi="宋体"/>
          <w:color w:val="000000" w:themeColor="text1"/>
          <w:sz w:val="24"/>
        </w:rPr>
        <w:t>分</w:t>
      </w:r>
      <w:r>
        <w:rPr>
          <w:rFonts w:ascii="宋体" w:hAnsi="宋体" w:hint="eastAsia"/>
          <w:color w:val="000000" w:themeColor="text1"/>
          <w:sz w:val="24"/>
        </w:rPr>
        <w:t>）</w:t>
      </w:r>
    </w:p>
    <w:p w14:paraId="07E4B99C" w14:textId="77777777" w:rsidR="00E344FF" w:rsidRDefault="00E344FF" w:rsidP="00E344FF">
      <w:pPr>
        <w:rPr>
          <w:sz w:val="24"/>
        </w:rPr>
      </w:pPr>
      <w:r>
        <w:rPr>
          <w:rFonts w:ascii="宋体" w:hAnsi="宋体" w:hint="eastAsia"/>
          <w:color w:val="000000" w:themeColor="text1"/>
          <w:sz w:val="24"/>
        </w:rPr>
        <w:t>所以最小周期</w:t>
      </w:r>
      <w:r>
        <w:rPr>
          <w:rFonts w:ascii="宋体" w:hAnsi="宋体" w:hint="eastAsia"/>
          <w:color w:val="000000" w:themeColor="text1"/>
          <w:position w:val="-24"/>
          <w:sz w:val="24"/>
        </w:rPr>
        <w:object w:dxaOrig="2127" w:dyaOrig="633" w14:anchorId="29958220">
          <v:shape id="_x0000_i1058" type="#_x0000_t75" style="width:106.6pt;height:31.75pt" o:ole="">
            <v:imagedata r:id="rId95" o:title=""/>
          </v:shape>
          <o:OLEObject Type="Embed" ProgID="Equation.AxMath" ShapeID="_x0000_i1058" DrawAspect="Content" ObjectID="_1837225490" r:id="rId96"/>
        </w:object>
      </w:r>
      <w:r>
        <w:rPr>
          <w:rFonts w:ascii="宋体" w:hAnsi="宋体" w:hint="eastAsia"/>
          <w:color w:val="000000" w:themeColor="text1"/>
          <w:sz w:val="24"/>
        </w:rPr>
        <w:t xml:space="preserve">    </w:t>
      </w:r>
      <w:r>
        <w:rPr>
          <w:rFonts w:hint="eastAsia"/>
          <w:sz w:val="24"/>
        </w:rPr>
        <w:t>（</w:t>
      </w:r>
      <w:r>
        <w:rPr>
          <w:rFonts w:hint="eastAsia"/>
          <w:sz w:val="24"/>
        </w:rPr>
        <w:t>1</w:t>
      </w:r>
      <w:r>
        <w:rPr>
          <w:rFonts w:hint="eastAsia"/>
          <w:sz w:val="24"/>
        </w:rPr>
        <w:t>分）</w:t>
      </w:r>
    </w:p>
    <w:p w14:paraId="6CB13A3C" w14:textId="77777777" w:rsidR="00E344FF" w:rsidRDefault="00E344FF" w:rsidP="00E344FF"/>
    <w:p w14:paraId="66140236" w14:textId="77777777" w:rsidR="00E344FF" w:rsidRDefault="00E344FF" w:rsidP="00E344FF">
      <w:pPr>
        <w:spacing w:line="312" w:lineRule="auto"/>
      </w:pPr>
      <w:r>
        <w:rPr>
          <w:rFonts w:hint="eastAsia"/>
          <w:b/>
          <w:bCs/>
        </w:rPr>
        <w:t>六</w:t>
      </w:r>
      <w:r>
        <w:rPr>
          <w:rFonts w:hint="eastAsia"/>
          <w:b/>
          <w:bCs/>
        </w:rPr>
        <w:t xml:space="preserve"> .  </w:t>
      </w:r>
      <w:r>
        <w:rPr>
          <w:rFonts w:hint="eastAsia"/>
        </w:rPr>
        <w:t>1</w:t>
      </w:r>
      <w:r>
        <w:rPr>
          <w:rFonts w:hint="eastAsia"/>
        </w:rPr>
        <w:t>、（</w:t>
      </w:r>
      <w:r>
        <w:rPr>
          <w:rFonts w:hint="eastAsia"/>
        </w:rPr>
        <w:t>1</w:t>
      </w:r>
      <w:r>
        <w:rPr>
          <w:rFonts w:hint="eastAsia"/>
        </w:rPr>
        <w:t>）</w:t>
      </w:r>
      <w:r>
        <w:rPr>
          <w:rFonts w:hint="eastAsia"/>
        </w:rPr>
        <w:t xml:space="preserve">500 </w:t>
      </w:r>
      <w:r>
        <w:rPr>
          <w:rFonts w:hint="eastAsia"/>
        </w:rPr>
        <w:t>；</w:t>
      </w:r>
    </w:p>
    <w:p w14:paraId="28A5B98B" w14:textId="77777777" w:rsidR="00E344FF" w:rsidRDefault="00E344FF" w:rsidP="00E344FF">
      <w:pPr>
        <w:numPr>
          <w:ilvl w:val="0"/>
          <w:numId w:val="5"/>
        </w:numPr>
        <w:spacing w:line="312" w:lineRule="auto"/>
      </w:pPr>
      <w:r>
        <w:rPr>
          <w:rFonts w:hint="eastAsia"/>
        </w:rPr>
        <w:t>电视，因为电视信号波长短，较难发生明显衍射，易受山区阻挡。（相似的表述也可得分）</w:t>
      </w:r>
    </w:p>
    <w:p w14:paraId="78CBE0DC" w14:textId="77777777" w:rsidR="00E344FF" w:rsidRDefault="00E344FF" w:rsidP="00E344FF">
      <w:pPr>
        <w:numPr>
          <w:ilvl w:val="0"/>
          <w:numId w:val="5"/>
        </w:numPr>
        <w:spacing w:line="312" w:lineRule="auto"/>
      </w:pPr>
      <w:r>
        <w:rPr>
          <w:rFonts w:hint="eastAsia"/>
        </w:rPr>
        <w:t>D</w:t>
      </w:r>
    </w:p>
    <w:p w14:paraId="407E502F" w14:textId="77777777" w:rsidR="00E344FF" w:rsidRDefault="00E344FF" w:rsidP="00E344FF">
      <w:pPr>
        <w:spacing w:line="312" w:lineRule="auto"/>
      </w:pPr>
      <w:r>
        <w:rPr>
          <w:rFonts w:hint="eastAsia"/>
        </w:rPr>
        <w:t>2</w:t>
      </w:r>
      <w:r>
        <w:rPr>
          <w:rFonts w:hint="eastAsia"/>
        </w:rPr>
        <w:t>、</w:t>
      </w:r>
      <w:r>
        <w:rPr>
          <w:rFonts w:hint="eastAsia"/>
        </w:rPr>
        <w:t>B           3</w:t>
      </w:r>
      <w:r>
        <w:rPr>
          <w:rFonts w:hint="eastAsia"/>
        </w:rPr>
        <w:t>、</w:t>
      </w:r>
      <w:r>
        <w:rPr>
          <w:rFonts w:hint="eastAsia"/>
        </w:rPr>
        <w:t xml:space="preserve">D   </w:t>
      </w:r>
    </w:p>
    <w:p w14:paraId="48D6E315" w14:textId="77777777" w:rsidR="00E344FF" w:rsidRDefault="00E344FF" w:rsidP="00E344FF">
      <w:pPr>
        <w:spacing w:line="312" w:lineRule="auto"/>
        <w:rPr>
          <w:rFonts w:hAnsi="Cambria Math"/>
        </w:rPr>
      </w:pPr>
      <w:r>
        <w:rPr>
          <w:rFonts w:hint="eastAsia"/>
        </w:rPr>
        <w:t>4</w:t>
      </w:r>
      <w:r>
        <w:rPr>
          <w:rFonts w:hint="eastAsia"/>
        </w:rPr>
        <w:t>、（</w:t>
      </w:r>
      <w:r>
        <w:rPr>
          <w:rFonts w:hint="eastAsia"/>
        </w:rPr>
        <w:t>1</w:t>
      </w:r>
      <w:r>
        <w:rPr>
          <w:rFonts w:hint="eastAsia"/>
        </w:rPr>
        <w:t>）</w:t>
      </w:r>
      <m:oMath>
        <m:f>
          <m:fPr>
            <m:ctrlPr>
              <w:rPr>
                <w:rFonts w:ascii="Cambria Math" w:hAnsi="Cambria Math"/>
                <w:i/>
                <w:sz w:val="24"/>
              </w:rPr>
            </m:ctrlPr>
          </m:fPr>
          <m:num>
            <m:r>
              <w:rPr>
                <w:rFonts w:ascii="Cambria Math" w:hAnsi="Cambria Math"/>
                <w:sz w:val="24"/>
              </w:rPr>
              <m:t>nBL</m:t>
            </m:r>
            <m:sSub>
              <m:sSubPr>
                <m:ctrlPr>
                  <w:rPr>
                    <w:rFonts w:ascii="Cambria Math" w:hAnsi="Cambria Math"/>
                    <w:i/>
                    <w:sz w:val="24"/>
                  </w:rPr>
                </m:ctrlPr>
              </m:sSubPr>
              <m:e>
                <m:r>
                  <w:rPr>
                    <w:rFonts w:ascii="Cambria Math" w:hAnsi="Cambria Math"/>
                    <w:sz w:val="24"/>
                  </w:rPr>
                  <m:t>v</m:t>
                </m:r>
              </m:e>
              <m:sub>
                <m:r>
                  <w:rPr>
                    <w:rFonts w:ascii="Cambria Math" w:hAnsi="Cambria Math"/>
                    <w:sz w:val="24"/>
                  </w:rPr>
                  <m:t>0</m:t>
                </m:r>
              </m:sub>
            </m:sSub>
          </m:num>
          <m:den>
            <m:r>
              <w:rPr>
                <w:rFonts w:ascii="Cambria Math" w:hAnsi="Cambria Math"/>
                <w:sz w:val="24"/>
              </w:rPr>
              <m:t>R</m:t>
            </m:r>
          </m:den>
        </m:f>
      </m:oMath>
      <w:r>
        <w:rPr>
          <w:rFonts w:hAnsi="Cambria Math" w:hint="eastAsia"/>
        </w:rPr>
        <w:t xml:space="preserve">  </w:t>
      </w:r>
      <w:r>
        <w:rPr>
          <w:rFonts w:hAnsi="Cambria Math" w:hint="eastAsia"/>
        </w:rPr>
        <w:t>；</w:t>
      </w:r>
    </w:p>
    <w:p w14:paraId="76D26575" w14:textId="77777777" w:rsidR="00E344FF" w:rsidRDefault="00E344FF" w:rsidP="00E344FF">
      <w:pPr>
        <w:spacing w:line="312" w:lineRule="auto"/>
        <w:rPr>
          <w:rFonts w:hAnsi="Cambria Math"/>
        </w:rPr>
      </w:pPr>
      <w:r>
        <w:rPr>
          <w:rFonts w:hAnsi="Cambria Math" w:hint="eastAsia"/>
        </w:rPr>
        <w:t>（</w:t>
      </w:r>
      <w:r>
        <w:rPr>
          <w:rFonts w:hAnsi="Cambria Math" w:hint="eastAsia"/>
        </w:rPr>
        <w:t>2</w:t>
      </w:r>
      <w:r>
        <w:rPr>
          <w:rFonts w:hAnsi="Cambria Math" w:hint="eastAsia"/>
        </w:rPr>
        <w:t>）对火箭主体速度从</w:t>
      </w:r>
      <w:r>
        <w:rPr>
          <w:rFonts w:hAnsi="Cambria Math" w:hint="eastAsia"/>
        </w:rPr>
        <w:t>v</w:t>
      </w:r>
      <w:r>
        <w:rPr>
          <w:rFonts w:hAnsi="Cambria Math" w:hint="eastAsia"/>
          <w:vertAlign w:val="subscript"/>
        </w:rPr>
        <w:t>0</w:t>
      </w:r>
      <w:r>
        <w:rPr>
          <w:rFonts w:hAnsi="Cambria Math" w:hint="eastAsia"/>
        </w:rPr>
        <w:t>减到</w:t>
      </w:r>
      <w:r>
        <w:rPr>
          <w:rFonts w:hAnsi="Cambria Math" w:hint="eastAsia"/>
        </w:rPr>
        <w:t>0</w:t>
      </w:r>
      <w:r>
        <w:rPr>
          <w:rFonts w:hAnsi="Cambria Math" w:hint="eastAsia"/>
        </w:rPr>
        <w:t>的过程，由动量定理得：</w:t>
      </w:r>
      <w:r>
        <w:rPr>
          <w:rFonts w:hAnsi="Cambria Math" w:hint="eastAsia"/>
        </w:rPr>
        <w:t xml:space="preserve"> </w:t>
      </w:r>
      <w:r>
        <w:rPr>
          <w:rFonts w:hAnsi="Cambria Math" w:hint="eastAsia"/>
        </w:rPr>
        <w:t>······（</w:t>
      </w:r>
      <w:r>
        <w:rPr>
          <w:rFonts w:hAnsi="Cambria Math" w:hint="eastAsia"/>
        </w:rPr>
        <w:t>1</w:t>
      </w:r>
      <w:r>
        <w:rPr>
          <w:rFonts w:hAnsi="Cambria Math" w:hint="eastAsia"/>
        </w:rPr>
        <w:t>分）</w:t>
      </w:r>
    </w:p>
    <w:p w14:paraId="008B28A0" w14:textId="77777777" w:rsidR="00E344FF" w:rsidRDefault="00E344FF" w:rsidP="00E344FF">
      <w:pPr>
        <w:spacing w:line="312" w:lineRule="auto"/>
        <w:rPr>
          <w:rFonts w:hAnsi="Cambria Math"/>
        </w:rPr>
      </w:pPr>
      <w:r>
        <w:rPr>
          <w:rFonts w:hAnsi="Cambria Math" w:hint="eastAsia"/>
        </w:rPr>
        <w:t xml:space="preserve">      </w:t>
      </w:r>
      <w:r>
        <w:rPr>
          <w:rFonts w:hAnsi="Cambria Math" w:hint="eastAsia"/>
        </w:rPr>
        <w:t>选取向下为正方向，则：</w:t>
      </w:r>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0</m:t>
        </m:r>
        <m:r>
          <w:rPr>
            <w:rFonts w:ascii="Cambria Math" w:hAnsi="Cambria Math" w:hint="eastAsia"/>
          </w:rPr>
          <m:t>-</m:t>
        </m:r>
        <m:r>
          <w:rPr>
            <w:rFonts w:ascii="Cambria Math" w:hAnsi="Cambria Math"/>
          </w:rPr>
          <m:t>M</m:t>
        </m:r>
        <m:sSub>
          <m:sSubPr>
            <m:ctrlPr>
              <w:rPr>
                <w:rFonts w:ascii="Cambria Math" w:hAnsi="Cambria Math"/>
                <w:i/>
              </w:rPr>
            </m:ctrlPr>
          </m:sSubPr>
          <m:e>
            <m:r>
              <w:rPr>
                <w:rFonts w:ascii="Cambria Math" w:hAnsi="Cambria Math"/>
              </w:rPr>
              <m:t>v</m:t>
            </m:r>
          </m:e>
          <m:sub>
            <m:r>
              <w:rPr>
                <w:rFonts w:ascii="Cambria Math" w:hAnsi="Cambria Math"/>
              </w:rPr>
              <m:t>0</m:t>
            </m:r>
          </m:sub>
        </m:sSub>
      </m:oMath>
      <w:r>
        <w:rPr>
          <w:rFonts w:hAnsi="Cambria Math" w:hint="eastAsia"/>
        </w:rPr>
        <w:t xml:space="preserve"> </w:t>
      </w:r>
      <w:r>
        <w:rPr>
          <w:rFonts w:hAnsi="Cambria Math" w:hint="eastAsia"/>
        </w:rPr>
        <w:t>······（</w:t>
      </w:r>
      <w:r>
        <w:rPr>
          <w:rFonts w:hAnsi="Cambria Math" w:hint="eastAsia"/>
        </w:rPr>
        <w:t>1</w:t>
      </w:r>
      <w:r>
        <w:rPr>
          <w:rFonts w:hAnsi="Cambria Math" w:hint="eastAsia"/>
        </w:rPr>
        <w:t>分）</w:t>
      </w:r>
    </w:p>
    <w:p w14:paraId="75A243FC" w14:textId="77777777" w:rsidR="00E344FF" w:rsidRDefault="00E344FF" w:rsidP="00E344FF">
      <w:pPr>
        <w:spacing w:line="312" w:lineRule="auto"/>
        <w:rPr>
          <w:rFonts w:hAnsi="Cambria Math" w:cstheme="minorBidi"/>
        </w:rPr>
      </w:pPr>
      <w:r>
        <w:rPr>
          <w:rFonts w:hAnsi="Cambria Math" w:hint="eastAsia"/>
        </w:rPr>
        <w:t xml:space="preserve">      </w:t>
      </w:r>
      <m:oMath>
        <m:r>
          <w:rPr>
            <w:rFonts w:ascii="Cambria Math" w:hAnsi="Cambria Math" w:cstheme="minorBidi"/>
          </w:rPr>
          <m:t>Mgt</m:t>
        </m:r>
        <m:r>
          <w:rPr>
            <w:rFonts w:ascii="Cambria Math" w:hAnsi="Cambria Math" w:cstheme="minorBidi" w:hint="eastAsia"/>
          </w:rPr>
          <m:t>-</m:t>
        </m:r>
        <m:r>
          <w:rPr>
            <w:rFonts w:ascii="Cambria Math" w:hAnsi="Cambria Math" w:cstheme="minorBidi"/>
          </w:rPr>
          <m:t>nB</m:t>
        </m:r>
        <m:bar>
          <m:barPr>
            <m:pos m:val="top"/>
            <m:ctrlPr>
              <w:rPr>
                <w:rFonts w:ascii="Cambria Math" w:hAnsi="Cambria Math" w:cstheme="minorBidi"/>
                <w:i/>
              </w:rPr>
            </m:ctrlPr>
          </m:barPr>
          <m:e>
            <m:r>
              <w:rPr>
                <w:rFonts w:ascii="Cambria Math" w:hAnsi="Cambria Math" w:cstheme="minorBidi"/>
              </w:rPr>
              <m:t>I</m:t>
            </m:r>
          </m:e>
        </m:bar>
        <m:r>
          <w:rPr>
            <w:rFonts w:ascii="Cambria Math" w:hAnsi="Cambria Math" w:cstheme="minorBidi"/>
          </w:rPr>
          <m:t>Lt=</m:t>
        </m:r>
        <m:r>
          <w:rPr>
            <w:rFonts w:ascii="Cambria Math" w:hAnsi="Cambria Math" w:cstheme="minorBidi" w:hint="eastAsia"/>
          </w:rPr>
          <m:t>-</m:t>
        </m:r>
        <m:r>
          <w:rPr>
            <w:rFonts w:ascii="Cambria Math" w:hAnsi="Cambria Math" w:cstheme="minorBidi"/>
          </w:rPr>
          <m:t>M</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6D170DC9" w14:textId="77777777" w:rsidR="00E344FF" w:rsidRDefault="00E344FF" w:rsidP="00E344FF">
      <w:pPr>
        <w:spacing w:line="312" w:lineRule="auto"/>
        <w:rPr>
          <w:rFonts w:hAnsi="Cambria Math" w:cstheme="minorBidi"/>
        </w:rPr>
      </w:pPr>
      <w:r>
        <w:rPr>
          <w:rFonts w:hAnsi="Cambria Math" w:cstheme="minorBidi" w:hint="eastAsia"/>
        </w:rPr>
        <w:t xml:space="preserve">      </w:t>
      </w:r>
      <w:r>
        <w:rPr>
          <w:rFonts w:hAnsi="Cambria Math" w:cstheme="minorBidi" w:hint="eastAsia"/>
        </w:rPr>
        <w:t>因为</w:t>
      </w:r>
      <w:r>
        <w:rPr>
          <w:rFonts w:hAnsi="Cambria Math" w:cstheme="minorBidi" w:hint="eastAsia"/>
        </w:rPr>
        <w:t xml:space="preserve"> </w:t>
      </w:r>
      <m:oMath>
        <m:bar>
          <m:barPr>
            <m:pos m:val="top"/>
            <m:ctrlPr>
              <w:rPr>
                <w:rFonts w:ascii="Cambria Math" w:hAnsi="Cambria Math" w:cstheme="minorBidi"/>
                <w:i/>
              </w:rPr>
            </m:ctrlPr>
          </m:barPr>
          <m:e>
            <m:r>
              <w:rPr>
                <w:rFonts w:ascii="Cambria Math" w:hAnsi="Cambria Math" w:cstheme="minorBidi"/>
              </w:rPr>
              <m:t>I</m:t>
            </m:r>
          </m:e>
        </m:bar>
        <m:r>
          <w:rPr>
            <w:rFonts w:ascii="Cambria Math" w:hAnsi="Cambria Math" w:cstheme="minorBidi"/>
          </w:rPr>
          <m:t>=</m:t>
        </m:r>
        <m:f>
          <m:fPr>
            <m:ctrlPr>
              <w:rPr>
                <w:rFonts w:ascii="Cambria Math" w:hAnsi="Cambria Math" w:cstheme="minorBidi"/>
                <w:i/>
              </w:rPr>
            </m:ctrlPr>
          </m:fPr>
          <m:num>
            <m:bar>
              <m:barPr>
                <m:pos m:val="top"/>
                <m:ctrlPr>
                  <w:rPr>
                    <w:rFonts w:ascii="Cambria Math" w:hAnsi="Cambria Math" w:cstheme="minorBidi"/>
                    <w:i/>
                  </w:rPr>
                </m:ctrlPr>
              </m:barPr>
              <m:e>
                <m:r>
                  <w:rPr>
                    <w:rFonts w:ascii="Cambria Math" w:hAnsi="Cambria Math" w:cstheme="minorBidi"/>
                  </w:rPr>
                  <m:t>E</m:t>
                </m:r>
              </m:e>
            </m:bar>
          </m:num>
          <m:den>
            <m:r>
              <w:rPr>
                <w:rFonts w:ascii="Cambria Math" w:hAnsi="Cambria Math" w:cstheme="minorBidi"/>
              </w:rPr>
              <m:t>R</m:t>
            </m:r>
          </m:den>
        </m:f>
      </m:oMath>
      <w:r>
        <w:rPr>
          <w:rFonts w:hAnsi="Cambria Math" w:cstheme="minorBidi" w:hint="eastAsia"/>
        </w:rPr>
        <w:t xml:space="preserve"> </w:t>
      </w:r>
      <w:r>
        <w:rPr>
          <w:rFonts w:hAnsi="Cambria Math" w:cstheme="minorBidi" w:hint="eastAsia"/>
        </w:rPr>
        <w:t>且</w:t>
      </w:r>
      <w:r>
        <w:rPr>
          <w:rFonts w:hAnsi="Cambria Math" w:cstheme="minorBidi" w:hint="eastAsia"/>
        </w:rPr>
        <w:t xml:space="preserve"> </w:t>
      </w:r>
      <m:oMath>
        <m:bar>
          <m:barPr>
            <m:pos m:val="top"/>
            <m:ctrlPr>
              <w:rPr>
                <w:rFonts w:ascii="Cambria Math" w:hAnsi="Cambria Math" w:cstheme="minorBidi"/>
                <w:i/>
              </w:rPr>
            </m:ctrlPr>
          </m:barPr>
          <m:e>
            <m:r>
              <w:rPr>
                <w:rFonts w:ascii="Cambria Math" w:hAnsi="Cambria Math" w:cstheme="minorBidi"/>
              </w:rPr>
              <m:t>E</m:t>
            </m:r>
          </m:e>
        </m:bar>
        <m:r>
          <w:rPr>
            <w:rFonts w:ascii="Cambria Math" w:hAnsi="Cambria Math" w:cstheme="minorBidi"/>
          </w:rPr>
          <m:t>=N</m:t>
        </m:r>
        <m:f>
          <m:fPr>
            <m:ctrlPr>
              <w:rPr>
                <w:rFonts w:ascii="Cambria Math" w:hAnsi="Cambria Math" w:cstheme="minorBidi"/>
                <w:i/>
              </w:rPr>
            </m:ctrlPr>
          </m:fPr>
          <m:num>
            <m:r>
              <w:rPr>
                <w:rFonts w:ascii="Cambria Math" w:hAnsi="Cambria Math" w:cstheme="minorBidi"/>
              </w:rPr>
              <m:t>△Φ</m:t>
            </m:r>
          </m:num>
          <m:den>
            <m:r>
              <w:rPr>
                <w:rFonts w:ascii="Cambria Math" w:hAnsi="Cambria Math" w:cstheme="minorBidi"/>
              </w:rPr>
              <m:t>△t</m:t>
            </m:r>
          </m:den>
        </m:f>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2878CB56" w14:textId="77777777" w:rsidR="00E344FF" w:rsidRDefault="00E344FF" w:rsidP="00E344FF">
      <w:pPr>
        <w:spacing w:line="312" w:lineRule="auto"/>
        <w:ind w:firstLineChars="300" w:firstLine="630"/>
        <w:rPr>
          <w:rFonts w:hAnsi="Cambria Math" w:cstheme="minorBidi"/>
        </w:rPr>
      </w:pPr>
      <w:r>
        <w:rPr>
          <w:rFonts w:hAnsi="Cambria Math" w:cstheme="minorBidi" w:hint="eastAsia"/>
        </w:rPr>
        <w:t>得：</w:t>
      </w:r>
      <m:oMath>
        <m:bar>
          <m:barPr>
            <m:pos m:val="top"/>
            <m:ctrlPr>
              <w:rPr>
                <w:rFonts w:ascii="Cambria Math" w:hAnsi="Cambria Math" w:cstheme="minorBidi"/>
                <w:i/>
              </w:rPr>
            </m:ctrlPr>
          </m:barPr>
          <m:e>
            <m:r>
              <w:rPr>
                <w:rFonts w:ascii="Cambria Math" w:hAnsi="Cambria Math" w:cstheme="minorBidi"/>
              </w:rPr>
              <m:t>I</m:t>
            </m:r>
          </m:e>
        </m:bar>
        <m:r>
          <w:rPr>
            <w:rFonts w:ascii="Cambria Math" w:hAnsi="Cambria Math" w:cstheme="minorBidi"/>
          </w:rPr>
          <m:t>=</m:t>
        </m:r>
        <m:f>
          <m:fPr>
            <m:ctrlPr>
              <w:rPr>
                <w:rFonts w:ascii="Cambria Math" w:hAnsi="Cambria Math" w:cstheme="minorBidi"/>
                <w:i/>
              </w:rPr>
            </m:ctrlPr>
          </m:fPr>
          <m:num>
            <m:r>
              <w:rPr>
                <w:rFonts w:ascii="Cambria Math" w:hAnsi="Cambria Math" w:cstheme="minorBidi"/>
              </w:rPr>
              <m:t>nBLh</m:t>
            </m:r>
          </m:num>
          <m:den>
            <m:r>
              <w:rPr>
                <w:rFonts w:ascii="Cambria Math" w:hAnsi="Cambria Math" w:cstheme="minorBidi"/>
              </w:rPr>
              <m:t>Rt</m:t>
            </m:r>
          </m:den>
        </m:f>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3D1D6AB3" w14:textId="77777777" w:rsidR="00E344FF" w:rsidRDefault="00E344FF" w:rsidP="00E344FF">
      <w:pPr>
        <w:spacing w:line="312" w:lineRule="auto"/>
        <w:rPr>
          <w:rFonts w:hAnsi="Cambria Math" w:cstheme="minorBidi"/>
        </w:rPr>
      </w:pPr>
      <w:r>
        <w:rPr>
          <w:rFonts w:hAnsi="Cambria Math" w:cstheme="minorBidi" w:hint="eastAsia"/>
        </w:rPr>
        <w:t xml:space="preserve">      </w:t>
      </w:r>
      <m:oMath>
        <m:r>
          <w:rPr>
            <w:rFonts w:ascii="Cambria Math" w:hAnsi="Cambria Math" w:cstheme="minorBidi"/>
          </w:rPr>
          <m:t>Mgt</m:t>
        </m:r>
        <m:r>
          <w:rPr>
            <w:rFonts w:ascii="Cambria Math" w:hAnsi="Cambria Math" w:cstheme="minorBidi" w:hint="eastAsia"/>
          </w:rPr>
          <m:t>-</m:t>
        </m:r>
        <m:f>
          <m:fPr>
            <m:ctrlPr>
              <w:rPr>
                <w:rFonts w:ascii="Cambria Math" w:hAnsi="Cambria Math" w:cstheme="minorBidi" w:hint="eastAsia"/>
                <w:i/>
              </w:rPr>
            </m:ctrlPr>
          </m:fPr>
          <m:num>
            <m:sSup>
              <m:sSupPr>
                <m:ctrlPr>
                  <w:rPr>
                    <w:rFonts w:ascii="Cambria Math" w:hAnsi="Cambria Math" w:cstheme="minorBidi" w:hint="eastAsia"/>
                    <w:i/>
                  </w:rPr>
                </m:ctrlPr>
              </m:sSupPr>
              <m:e>
                <m:r>
                  <w:rPr>
                    <w:rFonts w:ascii="Cambria Math" w:hAnsi="Cambria Math" w:cstheme="minorBidi"/>
                  </w:rPr>
                  <m:t>n</m:t>
                </m:r>
              </m:e>
              <m:sup>
                <m:r>
                  <w:rPr>
                    <w:rFonts w:ascii="Cambria Math" w:hAnsi="Cambria Math" w:cstheme="minorBidi"/>
                  </w:rPr>
                  <m:t>2</m:t>
                </m:r>
              </m:sup>
            </m:sSup>
            <m:sSup>
              <m:sSupPr>
                <m:ctrlPr>
                  <w:rPr>
                    <w:rFonts w:ascii="Cambria Math" w:hAnsi="Cambria Math" w:cstheme="minorBidi" w:hint="eastAsia"/>
                    <w:i/>
                  </w:rPr>
                </m:ctrlPr>
              </m:sSupPr>
              <m:e>
                <m:r>
                  <w:rPr>
                    <w:rFonts w:ascii="Cambria Math" w:hAnsi="Cambria Math" w:cstheme="minorBidi"/>
                  </w:rPr>
                  <m:t>B</m:t>
                </m:r>
              </m:e>
              <m:sup>
                <m:r>
                  <w:rPr>
                    <w:rFonts w:ascii="Cambria Math" w:hAnsi="Cambria Math" w:cstheme="minorBidi"/>
                  </w:rPr>
                  <m:t>2</m:t>
                </m:r>
              </m:sup>
            </m:sSup>
            <m:sSup>
              <m:sSupPr>
                <m:ctrlPr>
                  <w:rPr>
                    <w:rFonts w:ascii="Cambria Math" w:hAnsi="Cambria Math" w:cstheme="minorBidi" w:hint="eastAsia"/>
                    <w:i/>
                  </w:rPr>
                </m:ctrlPr>
              </m:sSupPr>
              <m:e>
                <m:r>
                  <w:rPr>
                    <w:rFonts w:ascii="Cambria Math" w:hAnsi="Cambria Math" w:cstheme="minorBidi"/>
                  </w:rPr>
                  <m:t>L</m:t>
                </m:r>
              </m:e>
              <m:sup>
                <m:r>
                  <w:rPr>
                    <w:rFonts w:ascii="Cambria Math" w:hAnsi="Cambria Math" w:cstheme="minorBidi"/>
                  </w:rPr>
                  <m:t>2</m:t>
                </m:r>
              </m:sup>
            </m:sSup>
            <m:r>
              <w:rPr>
                <w:rFonts w:ascii="Cambria Math" w:hAnsi="Cambria Math" w:cstheme="minorBidi"/>
              </w:rPr>
              <m:t>h</m:t>
            </m:r>
          </m:num>
          <m:den>
            <m:r>
              <w:rPr>
                <w:rFonts w:ascii="Cambria Math" w:hAnsi="Cambria Math" w:cstheme="minorBidi"/>
              </w:rPr>
              <m:t>R</m:t>
            </m:r>
          </m:den>
        </m:f>
        <m:r>
          <w:rPr>
            <w:rFonts w:ascii="Cambria Math" w:hAnsi="Cambria Math" w:cstheme="minorBidi"/>
          </w:rPr>
          <m:t>=</m:t>
        </m:r>
        <m:r>
          <w:rPr>
            <w:rFonts w:ascii="Cambria Math" w:hAnsi="Cambria Math" w:cstheme="minorBidi" w:hint="eastAsia"/>
          </w:rPr>
          <m:t>-</m:t>
        </m:r>
        <m:r>
          <w:rPr>
            <w:rFonts w:ascii="Cambria Math" w:hAnsi="Cambria Math" w:cstheme="minorBidi"/>
          </w:rPr>
          <m:t>M</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oMath>
      <w:r>
        <w:rPr>
          <w:rFonts w:hAnsi="Cambria Math" w:cstheme="minorBidi" w:hint="eastAsia"/>
        </w:rPr>
        <w:t xml:space="preserve">   </w:t>
      </w:r>
      <w:r>
        <w:rPr>
          <w:rFonts w:hAnsi="Cambria Math" w:cstheme="minorBidi" w:hint="eastAsia"/>
        </w:rPr>
        <w:t>得：</w:t>
      </w:r>
      <m:oMath>
        <m:r>
          <w:rPr>
            <w:rFonts w:ascii="Cambria Math" w:hAnsi="Cambria Math" w:cstheme="minorBidi"/>
          </w:rPr>
          <m:t>h=</m:t>
        </m:r>
        <m:f>
          <m:fPr>
            <m:ctrlPr>
              <w:rPr>
                <w:rFonts w:ascii="Cambria Math" w:hAnsi="Cambria Math" w:cstheme="minorBidi"/>
                <w:i/>
              </w:rPr>
            </m:ctrlPr>
          </m:fPr>
          <m:num>
            <m:r>
              <w:rPr>
                <w:rFonts w:ascii="Cambria Math" w:hAnsi="Cambria Math" w:cstheme="minorBidi"/>
              </w:rPr>
              <m:t>M</m:t>
            </m:r>
            <m:r>
              <w:rPr>
                <w:rFonts w:ascii="Cambria Math" w:hAnsi="Cambria Math" w:cstheme="minorBidi" w:hint="eastAsia"/>
              </w:rPr>
              <m:t>（</m:t>
            </m:r>
            <m:r>
              <w:rPr>
                <w:rFonts w:ascii="Cambria Math" w:hAnsi="Cambria Math" w:cstheme="minorBidi"/>
              </w:rPr>
              <m:t>gt+</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r>
              <w:rPr>
                <w:rFonts w:ascii="Cambria Math" w:hAnsi="Cambria Math" w:cstheme="minorBidi" w:hint="eastAsia"/>
              </w:rPr>
              <m:t>）</m:t>
            </m:r>
            <m:r>
              <w:rPr>
                <w:rFonts w:ascii="Cambria Math" w:hAnsi="Cambria Math" w:cstheme="minorBidi"/>
              </w:rPr>
              <m:t>R</m:t>
            </m:r>
          </m:num>
          <m:den>
            <m:sSup>
              <m:sSupPr>
                <m:ctrlPr>
                  <w:rPr>
                    <w:rFonts w:ascii="Cambria Math" w:hAnsi="Cambria Math" w:cstheme="minorBidi"/>
                    <w:i/>
                  </w:rPr>
                </m:ctrlPr>
              </m:sSupPr>
              <m:e>
                <m:r>
                  <w:rPr>
                    <w:rFonts w:ascii="Cambria Math" w:hAnsi="Cambria Math" w:cstheme="minorBidi"/>
                  </w:rPr>
                  <m:t>(nBL)</m:t>
                </m:r>
              </m:e>
              <m:sup>
                <m:r>
                  <w:rPr>
                    <w:rFonts w:ascii="Cambria Math" w:hAnsi="Cambria Math" w:cstheme="minorBidi"/>
                  </w:rPr>
                  <m:t>2</m:t>
                </m:r>
              </m:sup>
            </m:sSup>
          </m:den>
        </m:f>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2C93214E" w14:textId="77777777" w:rsidR="00E344FF" w:rsidRDefault="00E344FF" w:rsidP="00E344FF">
      <w:pPr>
        <w:spacing w:line="312" w:lineRule="auto"/>
        <w:rPr>
          <w:rFonts w:hAnsi="Cambria Math" w:cstheme="minorBidi"/>
        </w:rPr>
      </w:pPr>
      <w:r>
        <w:rPr>
          <w:rFonts w:hAnsi="Cambria Math" w:cstheme="minorBidi" w:hint="eastAsia"/>
        </w:rPr>
        <w:t xml:space="preserve">     </w:t>
      </w:r>
      <w:r>
        <w:rPr>
          <w:rFonts w:hAnsi="Cambria Math" w:cstheme="minorBidi" w:hint="eastAsia"/>
        </w:rPr>
        <w:t>由能量守恒定律得：</w:t>
      </w:r>
      <w:r>
        <w:rPr>
          <w:rFonts w:hAnsi="Cambria Math" w:cstheme="minorBidi" w:hint="eastAsia"/>
        </w:rPr>
        <w:t>E=</w:t>
      </w:r>
      <w:r>
        <w:rPr>
          <w:rFonts w:hAnsi="Cambria Math" w:cstheme="minorBidi" w:hint="eastAsia"/>
        </w:rPr>
        <w:t>—（</w:t>
      </w:r>
      <w:r>
        <w:rPr>
          <w:rFonts w:ascii="宋体" w:hAnsi="宋体" w:cs="宋体" w:hint="eastAsia"/>
        </w:rPr>
        <w:t>△</w:t>
      </w:r>
      <w:r>
        <w:rPr>
          <w:rFonts w:hAnsi="Cambria Math" w:cstheme="minorBidi" w:hint="eastAsia"/>
        </w:rPr>
        <w:t>E</w:t>
      </w:r>
      <w:r>
        <w:rPr>
          <w:rFonts w:hAnsi="Cambria Math" w:cstheme="minorBidi" w:hint="eastAsia"/>
          <w:vertAlign w:val="subscript"/>
        </w:rPr>
        <w:t>P</w:t>
      </w:r>
      <w:r>
        <w:rPr>
          <w:rFonts w:hAnsi="Cambria Math" w:cstheme="minorBidi" w:hint="eastAsia"/>
        </w:rPr>
        <w:t>+</w:t>
      </w:r>
      <w:r>
        <w:rPr>
          <w:rFonts w:ascii="宋体" w:hAnsi="宋体" w:cs="宋体" w:hint="eastAsia"/>
        </w:rPr>
        <w:t>△</w:t>
      </w:r>
      <w:r>
        <w:rPr>
          <w:rFonts w:hAnsi="Cambria Math" w:cstheme="minorBidi" w:hint="eastAsia"/>
        </w:rPr>
        <w:t>E</w:t>
      </w:r>
      <w:r>
        <w:rPr>
          <w:rFonts w:hAnsi="Cambria Math" w:cstheme="minorBidi" w:hint="eastAsia"/>
          <w:vertAlign w:val="subscript"/>
        </w:rPr>
        <w:t>K</w:t>
      </w:r>
      <w:r>
        <w:rPr>
          <w:rFonts w:hAnsi="Cambria Math" w:cstheme="minorBidi" w:hint="eastAsia"/>
        </w:rPr>
        <w:t>）</w:t>
      </w:r>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26C3E8C0" w14:textId="57B4ACE9" w:rsidR="00773457" w:rsidRPr="00E344FF" w:rsidRDefault="00E344FF" w:rsidP="00E344FF">
      <w:pPr>
        <w:spacing w:line="312" w:lineRule="auto"/>
      </w:pPr>
      <w:r>
        <w:rPr>
          <w:rFonts w:hAnsi="Cambria Math" w:cstheme="minorBidi" w:hint="eastAsia"/>
        </w:rPr>
        <w:lastRenderedPageBreak/>
        <w:t xml:space="preserve">                        =</w:t>
      </w:r>
      <m:oMath>
        <m:f>
          <m:fPr>
            <m:ctrlPr>
              <w:rPr>
                <w:rFonts w:ascii="Cambria Math" w:hAnsi="Cambria Math" w:cstheme="minorBidi"/>
                <w:i/>
              </w:rPr>
            </m:ctrlPr>
          </m:fPr>
          <m:num>
            <m:sSup>
              <m:sSupPr>
                <m:ctrlPr>
                  <w:rPr>
                    <w:rFonts w:ascii="Cambria Math" w:hAnsi="Cambria Math" w:cstheme="minorBidi"/>
                    <w:i/>
                  </w:rPr>
                </m:ctrlPr>
              </m:sSupPr>
              <m:e>
                <m:r>
                  <w:rPr>
                    <w:rFonts w:ascii="Cambria Math" w:hAnsi="Cambria Math" w:cstheme="minorBidi"/>
                  </w:rPr>
                  <m:t>M</m:t>
                </m:r>
              </m:e>
              <m:sup>
                <m:r>
                  <w:rPr>
                    <w:rFonts w:ascii="Cambria Math" w:hAnsi="Cambria Math" w:cstheme="minorBidi"/>
                  </w:rPr>
                  <m:t>2</m:t>
                </m:r>
              </m:sup>
            </m:sSup>
            <m:r>
              <w:rPr>
                <w:rFonts w:ascii="Cambria Math" w:hAnsi="Cambria Math" w:cstheme="minorBidi"/>
              </w:rPr>
              <m:t>gR</m:t>
            </m:r>
            <m:r>
              <w:rPr>
                <w:rFonts w:ascii="Cambria Math" w:hAnsi="Cambria Math" w:cstheme="minorBidi" w:hint="eastAsia"/>
              </w:rPr>
              <m:t>（</m:t>
            </m:r>
            <m:r>
              <w:rPr>
                <w:rFonts w:ascii="Cambria Math" w:hAnsi="Cambria Math" w:cstheme="minorBidi"/>
              </w:rPr>
              <m:t>gt+</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r>
              <w:rPr>
                <w:rFonts w:ascii="Cambria Math" w:hAnsi="Cambria Math" w:cstheme="minorBidi" w:hint="eastAsia"/>
              </w:rPr>
              <m:t>）</m:t>
            </m:r>
          </m:num>
          <m:den>
            <m:sSup>
              <m:sSupPr>
                <m:ctrlPr>
                  <w:rPr>
                    <w:rFonts w:ascii="Cambria Math" w:hAnsi="Cambria Math" w:cstheme="minorBidi"/>
                    <w:i/>
                  </w:rPr>
                </m:ctrlPr>
              </m:sSupPr>
              <m:e>
                <m:r>
                  <w:rPr>
                    <w:rFonts w:ascii="Cambria Math" w:hAnsi="Cambria Math" w:cstheme="minorBidi"/>
                  </w:rPr>
                  <m:t>(nBL)</m:t>
                </m:r>
              </m:e>
              <m:sup>
                <m:r>
                  <w:rPr>
                    <w:rFonts w:ascii="Cambria Math" w:hAnsi="Cambria Math" w:cstheme="minorBidi"/>
                  </w:rPr>
                  <m:t>2</m:t>
                </m:r>
              </m:sup>
            </m:sSup>
          </m:den>
        </m:f>
        <m:r>
          <w:rPr>
            <w:rFonts w:ascii="Cambria Math" w:hAnsi="Cambria Math" w:cstheme="minorBidi"/>
          </w:rPr>
          <m:t>+</m:t>
        </m:r>
        <m:f>
          <m:fPr>
            <m:ctrlPr>
              <w:rPr>
                <w:rFonts w:ascii="Cambria Math" w:hAnsi="Cambria Math" w:cstheme="minorBidi"/>
                <w:i/>
              </w:rPr>
            </m:ctrlPr>
          </m:fPr>
          <m:num>
            <m:r>
              <w:rPr>
                <w:rFonts w:ascii="Cambria Math" w:hAnsi="Cambria Math" w:cstheme="minorBidi"/>
              </w:rPr>
              <m:t>1</m:t>
            </m:r>
          </m:num>
          <m:den>
            <m:r>
              <w:rPr>
                <w:rFonts w:ascii="Cambria Math" w:hAnsi="Cambria Math" w:cstheme="minorBidi"/>
              </w:rPr>
              <m:t>2</m:t>
            </m:r>
          </m:den>
        </m:f>
        <m:r>
          <w:rPr>
            <w:rFonts w:ascii="Cambria Math" w:hAnsi="Cambria Math" w:cstheme="minorBidi"/>
          </w:rPr>
          <m:t>M</m:t>
        </m:r>
        <m:sSubSup>
          <m:sSubSupPr>
            <m:ctrlPr>
              <w:rPr>
                <w:rFonts w:ascii="Cambria Math" w:hAnsi="Cambria Math" w:cstheme="minorBidi"/>
                <w:i/>
              </w:rPr>
            </m:ctrlPr>
          </m:sSubSupPr>
          <m:e>
            <m:r>
              <w:rPr>
                <w:rFonts w:ascii="Cambria Math" w:hAnsi="Cambria Math" w:cstheme="minorBidi"/>
              </w:rPr>
              <m:t>v</m:t>
            </m:r>
          </m:e>
          <m:sub>
            <m:r>
              <w:rPr>
                <w:rFonts w:ascii="Cambria Math" w:hAnsi="Cambria Math" w:cstheme="minorBidi"/>
              </w:rPr>
              <m:t>0</m:t>
            </m:r>
          </m:sub>
          <m:sup>
            <m:r>
              <w:rPr>
                <w:rFonts w:ascii="Cambria Math" w:hAnsi="Cambria Math" w:cstheme="minorBidi"/>
              </w:rPr>
              <m:t>2</m:t>
            </m:r>
          </m:sup>
        </m:sSubSup>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sectPr w:rsidR="00773457" w:rsidRPr="00E344FF">
      <w:pgSz w:w="10433" w:h="14742"/>
      <w:pgMar w:top="1247" w:right="851" w:bottom="1247" w:left="851" w:header="851" w:footer="851"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02T12:19:00Z" w:initials="phy">
    <w:p w14:paraId="5A20079A" w14:textId="014586F5" w:rsidR="003B12FC" w:rsidRDefault="003B12FC">
      <w:pPr>
        <w:pStyle w:val="ae"/>
      </w:pPr>
      <w:r>
        <w:rPr>
          <w:rStyle w:val="ad"/>
        </w:rPr>
        <w:annotationRef/>
      </w:r>
      <w:r>
        <w:rPr>
          <w:rFonts w:hint="eastAsia"/>
        </w:rPr>
        <w:t>1040</w:t>
      </w:r>
      <w:r>
        <w:rPr>
          <w:rFonts w:hint="eastAsia"/>
        </w:rPr>
        <w:t>人，均分</w:t>
      </w:r>
      <w:r>
        <w:rPr>
          <w:rFonts w:hint="eastAsia"/>
        </w:rPr>
        <w:t>51.16</w:t>
      </w:r>
    </w:p>
  </w:comment>
  <w:comment w:id="1" w:author="physics" w:date="2026-04-01T20:46:00Z" w:initials="phy">
    <w:p w14:paraId="0DDF8828" w14:textId="77777777" w:rsidR="00D61DB9" w:rsidRDefault="00D61DB9" w:rsidP="00D61DB9">
      <w:r>
        <w:rPr>
          <w:rStyle w:val="ad"/>
        </w:rPr>
        <w:annotationRef/>
      </w:r>
      <w:r>
        <w:rPr>
          <w:rFonts w:hint="eastAsia"/>
        </w:rPr>
        <w:t>1</w:t>
      </w:r>
      <w:r>
        <w:rPr>
          <w:rFonts w:hint="eastAsia"/>
        </w:rPr>
        <w:t>．</w:t>
      </w:r>
      <w:r>
        <w:rPr>
          <w:rFonts w:hint="eastAsia"/>
        </w:rPr>
        <w:t>A</w:t>
      </w:r>
    </w:p>
    <w:p w14:paraId="5EFA5BA2" w14:textId="77777777" w:rsidR="00D61DB9" w:rsidRDefault="00D61DB9" w:rsidP="00D61DB9">
      <w:r>
        <w:rPr>
          <w:rFonts w:hint="eastAsia"/>
        </w:rPr>
        <w:t>2</w:t>
      </w:r>
      <w:r>
        <w:rPr>
          <w:rFonts w:hint="eastAsia"/>
        </w:rPr>
        <w:t>．</w:t>
      </w:r>
      <w:r>
        <w:rPr>
          <w:rFonts w:hint="eastAsia"/>
        </w:rPr>
        <w:t>C</w:t>
      </w:r>
    </w:p>
    <w:p w14:paraId="7B1E75FE" w14:textId="77777777" w:rsidR="00D61DB9" w:rsidRDefault="00D61DB9" w:rsidP="00D61DB9">
      <w:r>
        <w:rPr>
          <w:rFonts w:hint="eastAsia"/>
        </w:rPr>
        <w:t>3</w:t>
      </w:r>
      <w:r>
        <w:rPr>
          <w:rFonts w:hint="eastAsia"/>
        </w:rPr>
        <w:t>．</w:t>
      </w:r>
      <w:r>
        <w:rPr>
          <w:rFonts w:hint="eastAsia"/>
        </w:rPr>
        <w:t>B</w:t>
      </w:r>
    </w:p>
    <w:p w14:paraId="5EAA67DB" w14:textId="22064B5B" w:rsidR="00D61DB9" w:rsidRDefault="00D61DB9" w:rsidP="00D61DB9">
      <w:r>
        <w:rPr>
          <w:rFonts w:hint="eastAsia"/>
        </w:rPr>
        <w:t>4</w:t>
      </w:r>
      <w:r>
        <w:rPr>
          <w:rFonts w:hint="eastAsia"/>
        </w:rPr>
        <w:t>．（</w:t>
      </w:r>
      <w:r w:rsidRPr="00EB425C">
        <w:rPr>
          <w:rFonts w:hint="eastAsia"/>
          <w:i/>
          <w:iCs/>
        </w:rPr>
        <w:t>m</w:t>
      </w:r>
      <w:r>
        <w:rPr>
          <w:rFonts w:hint="eastAsia"/>
          <w:vertAlign w:val="subscript"/>
        </w:rPr>
        <w:t>1</w:t>
      </w:r>
      <w:r>
        <w:rPr>
          <w:rFonts w:hint="eastAsia"/>
        </w:rPr>
        <w:t xml:space="preserve"> </w:t>
      </w:r>
      <w:r>
        <w:t>–</w:t>
      </w:r>
      <w:r>
        <w:rPr>
          <w:rFonts w:hint="eastAsia"/>
        </w:rPr>
        <w:t xml:space="preserve"> </w:t>
      </w:r>
      <w:r w:rsidRPr="00EB425C">
        <w:rPr>
          <w:rFonts w:hint="eastAsia"/>
          <w:i/>
          <w:iCs/>
        </w:rPr>
        <w:t>m</w:t>
      </w:r>
      <w:r>
        <w:rPr>
          <w:rFonts w:hint="eastAsia"/>
          <w:vertAlign w:val="subscript"/>
        </w:rPr>
        <w:t>2</w:t>
      </w:r>
      <w:r>
        <w:rPr>
          <w:rFonts w:hint="eastAsia"/>
        </w:rPr>
        <w:t>）</w:t>
      </w:r>
      <w:r w:rsidRPr="00EB425C">
        <w:rPr>
          <w:rFonts w:hint="eastAsia"/>
          <w:i/>
          <w:iCs/>
        </w:rPr>
        <w:t>c</w:t>
      </w:r>
      <w:r>
        <w:rPr>
          <w:rFonts w:hint="eastAsia"/>
          <w:vertAlign w:val="superscript"/>
        </w:rPr>
        <w:t>2</w:t>
      </w:r>
    </w:p>
    <w:p w14:paraId="2DDE562A" w14:textId="20C7E9CC" w:rsidR="00D61DB9" w:rsidRDefault="00D61DB9">
      <w:pPr>
        <w:pStyle w:val="ae"/>
      </w:pPr>
      <w:r>
        <w:rPr>
          <w:rFonts w:hint="eastAsia"/>
        </w:rPr>
        <w:t>2025</w:t>
      </w:r>
      <w:r>
        <w:rPr>
          <w:rFonts w:hint="eastAsia"/>
        </w:rPr>
        <w:t>学年青浦二模一</w:t>
      </w:r>
    </w:p>
  </w:comment>
  <w:comment w:id="2" w:author="physics" w:date="2026-04-01T21:14:00Z" w:initials="phy">
    <w:p w14:paraId="38CDB5AA" w14:textId="77777777" w:rsidR="006620D0" w:rsidRDefault="006620D0" w:rsidP="006620D0">
      <w:r>
        <w:rPr>
          <w:rStyle w:val="ad"/>
        </w:rPr>
        <w:annotationRef/>
      </w:r>
      <w:r>
        <w:rPr>
          <w:rFonts w:hint="eastAsia"/>
        </w:rPr>
        <w:t>1</w:t>
      </w:r>
      <w:r>
        <w:rPr>
          <w:rFonts w:hint="eastAsia"/>
        </w:rPr>
        <w:t>．</w:t>
      </w:r>
      <w:r>
        <w:rPr>
          <w:rFonts w:hint="eastAsia"/>
        </w:rPr>
        <w:t>D</w:t>
      </w:r>
    </w:p>
    <w:p w14:paraId="50B5703F" w14:textId="77777777" w:rsidR="006620D0" w:rsidRDefault="006620D0" w:rsidP="006620D0">
      <w:r>
        <w:rPr>
          <w:rFonts w:hint="eastAsia"/>
        </w:rPr>
        <w:t>2</w:t>
      </w:r>
      <w:r>
        <w:rPr>
          <w:rFonts w:hint="eastAsia"/>
        </w:rPr>
        <w:t>．变大，变大</w:t>
      </w:r>
    </w:p>
    <w:p w14:paraId="6580380B" w14:textId="19E93DBD" w:rsidR="006620D0" w:rsidRDefault="006620D0" w:rsidP="006620D0">
      <w:r>
        <w:rPr>
          <w:rFonts w:hint="eastAsia"/>
        </w:rPr>
        <w:t>3</w:t>
      </w:r>
      <w:r>
        <w:rPr>
          <w:rFonts w:hint="eastAsia"/>
        </w:rPr>
        <w:t>．</w:t>
      </w:r>
      <w:r>
        <w:rPr>
          <w:rFonts w:hint="eastAsia"/>
        </w:rPr>
        <w:t>AC</w:t>
      </w:r>
    </w:p>
    <w:p w14:paraId="286F47BE" w14:textId="1747118F" w:rsidR="006620D0" w:rsidRPr="006620D0" w:rsidRDefault="006620D0">
      <w:pPr>
        <w:pStyle w:val="ae"/>
      </w:pPr>
      <w:r>
        <w:rPr>
          <w:rFonts w:hint="eastAsia"/>
        </w:rPr>
        <w:t>2025</w:t>
      </w:r>
      <w:r>
        <w:rPr>
          <w:rFonts w:hint="eastAsia"/>
        </w:rPr>
        <w:t>学年青浦二模二</w:t>
      </w:r>
    </w:p>
  </w:comment>
  <w:comment w:id="3" w:author="physics" w:date="2026-04-01T22:01:00Z" w:initials="phy">
    <w:p w14:paraId="19EF6B9D" w14:textId="77777777" w:rsidR="007B0794" w:rsidRDefault="007B0794" w:rsidP="007B0794">
      <w:r>
        <w:rPr>
          <w:rStyle w:val="ad"/>
        </w:rPr>
        <w:annotationRef/>
      </w:r>
      <w:r>
        <w:rPr>
          <w:rFonts w:hint="eastAsia"/>
        </w:rPr>
        <w:t>1</w:t>
      </w:r>
      <w:r>
        <w:rPr>
          <w:rFonts w:hint="eastAsia"/>
        </w:rPr>
        <w:t>．（</w:t>
      </w:r>
      <w:r>
        <w:rPr>
          <w:rFonts w:hint="eastAsia"/>
        </w:rPr>
        <w:t>1</w:t>
      </w:r>
      <w:r>
        <w:rPr>
          <w:rFonts w:hint="eastAsia"/>
        </w:rPr>
        <w:t>）非晶体，能</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7B0794">
        <w:rPr>
          <w:rFonts w:hint="eastAsia"/>
          <w:i/>
          <w:iCs/>
        </w:rPr>
        <w:instrText>p</w:instrText>
      </w:r>
      <w:r>
        <w:rPr>
          <w:rFonts w:hint="eastAsia"/>
          <w:vertAlign w:val="subscript"/>
        </w:rPr>
        <w:instrText>0</w:instrText>
      </w:r>
      <w:r w:rsidRPr="007B0794">
        <w:rPr>
          <w:rFonts w:hint="eastAsia"/>
          <w:i/>
          <w:iCs/>
        </w:rPr>
        <w:instrText>V</w:instrText>
      </w:r>
      <w:r>
        <w:rPr>
          <w:rFonts w:hint="eastAsia"/>
          <w:vertAlign w:val="subscript"/>
        </w:rPr>
        <w:instrText>0</w:instrText>
      </w:r>
      <w:r>
        <w:rPr>
          <w:rFonts w:hint="eastAsia"/>
        </w:rPr>
        <w:instrText>,</w:instrText>
      </w:r>
      <w:r w:rsidRPr="007B0794">
        <w:rPr>
          <w:rFonts w:hint="eastAsia"/>
          <w:i/>
          <w:iCs/>
        </w:rPr>
        <w:instrText>p</w:instrText>
      </w:r>
      <w:r>
        <w:rPr>
          <w:rFonts w:hint="eastAsia"/>
        </w:rPr>
        <w:instrText xml:space="preserve"> </w:instrText>
      </w:r>
      <w:r>
        <w:instrText>−</w:instrText>
      </w:r>
      <w:r>
        <w:rPr>
          <w:rFonts w:hint="eastAsia"/>
        </w:rPr>
        <w:instrText xml:space="preserve"> </w:instrText>
      </w:r>
      <w:r w:rsidRPr="007B0794">
        <w:rPr>
          <w:rFonts w:hint="eastAsia"/>
          <w:i/>
          <w:iCs/>
        </w:rPr>
        <w:instrText>p</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1100153E" w14:textId="77777777" w:rsidR="007B0794" w:rsidRDefault="007B0794" w:rsidP="007B0794">
      <w:r>
        <w:rPr>
          <w:rFonts w:hint="eastAsia"/>
        </w:rPr>
        <w:t>2</w:t>
      </w:r>
      <w:r>
        <w:rPr>
          <w:rFonts w:hint="eastAsia"/>
        </w:rPr>
        <w:t>．（</w:t>
      </w:r>
      <w:r>
        <w:rPr>
          <w:rFonts w:hint="eastAsia"/>
        </w:rPr>
        <w:t>1</w:t>
      </w:r>
      <w:r>
        <w:rPr>
          <w:rFonts w:hint="eastAsia"/>
        </w:rPr>
        <w:t>）增大，不变</w:t>
      </w:r>
      <w:r>
        <w:tab/>
      </w:r>
      <w:r>
        <w:rPr>
          <w:rFonts w:hint="eastAsia"/>
        </w:rPr>
        <w:t>（</w:t>
      </w:r>
      <w:r>
        <w:rPr>
          <w:rFonts w:hint="eastAsia"/>
        </w:rPr>
        <w:t>2</w:t>
      </w:r>
      <w:r>
        <w:rPr>
          <w:rFonts w:hint="eastAsia"/>
        </w:rPr>
        <w:t>）</w:t>
      </w:r>
      <w:r>
        <w:rPr>
          <w:rFonts w:hint="eastAsia"/>
        </w:rPr>
        <w:t>A</w:t>
      </w:r>
    </w:p>
    <w:p w14:paraId="2874E19E" w14:textId="7F75636C" w:rsidR="007B0794" w:rsidRDefault="007B0794" w:rsidP="007B0794">
      <w:r>
        <w:rPr>
          <w:rFonts w:hint="eastAsia"/>
        </w:rPr>
        <w:t>（</w:t>
      </w:r>
      <w:r>
        <w:rPr>
          <w:rFonts w:hint="eastAsia"/>
        </w:rPr>
        <w:t>3</w:t>
      </w:r>
      <w:r>
        <w:rPr>
          <w:rFonts w:hint="eastAsia"/>
        </w:rPr>
        <w:t>）</w:t>
      </w:r>
      <w:r w:rsidRPr="006620D0">
        <w:rPr>
          <w:rFonts w:hint="eastAsia"/>
          <w:i/>
          <w:iCs/>
        </w:rPr>
        <w:t>V</w:t>
      </w:r>
      <w:r>
        <w:rPr>
          <w:rFonts w:hint="eastAsia"/>
          <w:vertAlign w:val="subscript"/>
        </w:rPr>
        <w:t>2</w:t>
      </w:r>
      <w:r>
        <w:rPr>
          <w:rFonts w:hint="eastAsia"/>
        </w:rPr>
        <w:t xml:space="preserve"> = 1.2</w:t>
      </w:r>
      <w:r w:rsidRPr="006620D0">
        <w:rPr>
          <w:rFonts w:hint="eastAsia"/>
          <w:i/>
          <w:iCs/>
        </w:rPr>
        <w:t>V</w:t>
      </w:r>
      <w:r>
        <w:rPr>
          <w:rFonts w:hint="eastAsia"/>
          <w:vertAlign w:val="subscript"/>
        </w:rPr>
        <w:t>0</w:t>
      </w:r>
    </w:p>
    <w:p w14:paraId="27002D3C" w14:textId="7C7776D8" w:rsidR="007B0794" w:rsidRDefault="007B0794" w:rsidP="007B0794">
      <w:r>
        <w:rPr>
          <w:rFonts w:hint="eastAsia"/>
        </w:rPr>
        <w:t>由此可知，活塞可恰好运动至</w:t>
      </w:r>
      <w:r>
        <w:rPr>
          <w:rFonts w:hint="eastAsia"/>
        </w:rPr>
        <w:t>A</w:t>
      </w:r>
      <w:r>
        <w:rPr>
          <w:rFonts w:hint="eastAsia"/>
        </w:rPr>
        <w:t>处。</w:t>
      </w:r>
    </w:p>
    <w:p w14:paraId="1FBF335C" w14:textId="7F898093" w:rsidR="007B0794" w:rsidRDefault="000221C4">
      <w:pPr>
        <w:pStyle w:val="ae"/>
      </w:pPr>
      <w:r>
        <w:rPr>
          <w:rFonts w:hint="eastAsia"/>
        </w:rPr>
        <w:t>2025</w:t>
      </w:r>
      <w:r>
        <w:rPr>
          <w:rFonts w:hint="eastAsia"/>
        </w:rPr>
        <w:t>学年青浦二模三</w:t>
      </w:r>
    </w:p>
  </w:comment>
  <w:comment w:id="4" w:author="physics" w:date="2026-04-02T07:24:00Z" w:initials="phy">
    <w:p w14:paraId="351F4DF5" w14:textId="77777777" w:rsidR="000221C4" w:rsidRDefault="000221C4" w:rsidP="000221C4">
      <w:r>
        <w:rPr>
          <w:rStyle w:val="ad"/>
        </w:rPr>
        <w:annotationRef/>
      </w:r>
      <w:r>
        <w:rPr>
          <w:rFonts w:hint="eastAsia"/>
        </w:rPr>
        <w:t>1</w:t>
      </w:r>
      <w:r>
        <w:rPr>
          <w:rFonts w:hint="eastAsia"/>
        </w:rPr>
        <w:t>．（</w:t>
      </w:r>
      <w:r>
        <w:rPr>
          <w:rFonts w:hint="eastAsia"/>
        </w:rPr>
        <w:t>1</w:t>
      </w:r>
      <w:r>
        <w:rPr>
          <w:rFonts w:hint="eastAsia"/>
        </w:rPr>
        <w:t>）</w:t>
      </w:r>
      <w:r>
        <w:rPr>
          <w:rFonts w:hint="eastAsia"/>
        </w:rPr>
        <w:t>22</w:t>
      </w:r>
      <w:r>
        <w:tab/>
      </w:r>
      <w:r>
        <w:tab/>
      </w:r>
      <w:r>
        <w:rPr>
          <w:rFonts w:hint="eastAsia"/>
        </w:rPr>
        <w:t>（</w:t>
      </w:r>
      <w:r>
        <w:rPr>
          <w:rFonts w:hint="eastAsia"/>
        </w:rPr>
        <w:t>2</w:t>
      </w:r>
      <w:r>
        <w:rPr>
          <w:rFonts w:hint="eastAsia"/>
        </w:rPr>
        <w:t>）</w:t>
      </w:r>
      <w:r>
        <w:rPr>
          <w:rFonts w:hint="eastAsia"/>
        </w:rPr>
        <w:t>B</w:t>
      </w:r>
    </w:p>
    <w:p w14:paraId="0CFE85A6" w14:textId="77777777" w:rsidR="000221C4" w:rsidRDefault="000221C4" w:rsidP="000221C4">
      <w:r>
        <w:rPr>
          <w:rFonts w:hint="eastAsia"/>
        </w:rPr>
        <w:t>2</w:t>
      </w:r>
      <w:r>
        <w:rPr>
          <w:rFonts w:hint="eastAsia"/>
        </w:rPr>
        <w:t>．（</w:t>
      </w:r>
      <w:r>
        <w:rPr>
          <w:rFonts w:hint="eastAsia"/>
        </w:rPr>
        <w:t>1</w:t>
      </w:r>
      <w:r>
        <w:rPr>
          <w:rFonts w:hint="eastAsia"/>
        </w:rPr>
        <w:t>）</w:t>
      </w:r>
      <w:r>
        <w:fldChar w:fldCharType="begin"/>
      </w:r>
      <w:r>
        <w:instrText xml:space="preserve"> </w:instrText>
      </w:r>
      <w:r>
        <w:rPr>
          <w:rFonts w:hint="eastAsia"/>
        </w:rPr>
        <w:instrText>EQ \F(</w:instrText>
      </w:r>
      <w:r w:rsidRPr="007B0794">
        <w:rPr>
          <w:rFonts w:hint="eastAsia"/>
          <w:i/>
          <w:iCs/>
        </w:rPr>
        <w:instrText>R</w:instrText>
      </w:r>
      <w:r>
        <w:rPr>
          <w:rFonts w:hint="eastAsia"/>
          <w:vertAlign w:val="subscript"/>
        </w:rPr>
        <w:instrText>1</w:instrText>
      </w:r>
      <w:r w:rsidRPr="007B0794">
        <w:rPr>
          <w:rFonts w:hint="eastAsia"/>
          <w:i/>
          <w:iCs/>
        </w:rPr>
        <w:instrText>R</w:instrText>
      </w:r>
      <w:r>
        <w:rPr>
          <w:rFonts w:hint="eastAsia"/>
          <w:vertAlign w:val="subscript"/>
        </w:rPr>
        <w:instrText>P</w:instrText>
      </w:r>
      <w:r>
        <w:rPr>
          <w:rFonts w:hint="eastAsia"/>
        </w:rPr>
        <w:instrText>,</w:instrText>
      </w:r>
      <w:r w:rsidRPr="007B0794">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2</w:instrText>
      </w:r>
      <w:r w:rsidRPr="00C84129">
        <w:rPr>
          <w:rFonts w:hint="eastAsia"/>
          <w:i/>
          <w:iCs/>
        </w:rPr>
        <w:instrText>k</w:instrText>
      </w:r>
      <w:r>
        <w:rPr>
          <w:rFonts w:hint="eastAsia"/>
        </w:rPr>
        <w:instrText>,</w:instrText>
      </w:r>
      <w:r w:rsidRPr="00C84129">
        <w:rPr>
          <w:rFonts w:hint="eastAsia"/>
          <w:i/>
          <w:iCs/>
        </w:rPr>
        <w:instrText>I</w:instrText>
      </w:r>
      <w:r>
        <w:rPr>
          <w:rFonts w:hint="eastAsia"/>
          <w:vertAlign w:val="subscript"/>
        </w:rPr>
        <w:instrText>0</w:instrText>
      </w:r>
      <w:r w:rsidRPr="00C84129">
        <w:rPr>
          <w:rFonts w:hint="eastAsia"/>
          <w:i/>
          <w:iCs/>
        </w:rPr>
        <w:instrText>R</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7A984E7F" w14:textId="189299F2" w:rsidR="000221C4" w:rsidRPr="000221C4" w:rsidRDefault="000221C4">
      <w:pPr>
        <w:pStyle w:val="ae"/>
      </w:pPr>
      <w:r>
        <w:rPr>
          <w:rFonts w:hint="eastAsia"/>
        </w:rPr>
        <w:t>2025</w:t>
      </w:r>
      <w:r>
        <w:rPr>
          <w:rFonts w:hint="eastAsia"/>
        </w:rPr>
        <w:t>学年青浦二模四</w:t>
      </w:r>
    </w:p>
  </w:comment>
  <w:comment w:id="5" w:author="physics" w:date="2026-04-02T07:37:00Z" w:initials="phy">
    <w:p w14:paraId="2209BBA4" w14:textId="77777777" w:rsidR="000221C4" w:rsidRDefault="000221C4" w:rsidP="000221C4">
      <w:r>
        <w:rPr>
          <w:rStyle w:val="ad"/>
        </w:rPr>
        <w:annotationRef/>
      </w:r>
      <w:r>
        <w:rPr>
          <w:rFonts w:hint="eastAsia"/>
        </w:rPr>
        <w:t>1</w:t>
      </w:r>
      <w:r>
        <w:rPr>
          <w:rFonts w:hint="eastAsia"/>
        </w:rPr>
        <w:t>．</w:t>
      </w:r>
      <w:r>
        <w:rPr>
          <w:rFonts w:hint="eastAsia"/>
        </w:rPr>
        <w:t>A</w:t>
      </w:r>
    </w:p>
    <w:p w14:paraId="6A70481C" w14:textId="77777777" w:rsidR="000221C4" w:rsidRDefault="000221C4" w:rsidP="000221C4">
      <w:r>
        <w:rPr>
          <w:rFonts w:hint="eastAsia"/>
        </w:rPr>
        <w:t>2</w:t>
      </w:r>
      <w:r>
        <w:rPr>
          <w:rFonts w:hint="eastAsia"/>
        </w:rPr>
        <w:t>．</w:t>
      </w:r>
      <w:r>
        <w:rPr>
          <w:rFonts w:hint="eastAsia"/>
        </w:rPr>
        <w:t>42</w:t>
      </w:r>
      <w:r w:rsidRPr="00C84129">
        <w:rPr>
          <w:rFonts w:asciiTheme="majorBidi" w:hAnsiTheme="majorBidi" w:cstheme="majorBidi"/>
        </w:rPr>
        <w:t>°</w:t>
      </w:r>
      <w:r>
        <w:rPr>
          <w:rFonts w:hint="eastAsia"/>
        </w:rPr>
        <w:t>；</w:t>
      </w:r>
      <w:r>
        <w:rPr>
          <w:rFonts w:hint="eastAsia"/>
        </w:rPr>
        <w:t>1.5</w:t>
      </w:r>
      <w:r w:rsidRPr="00C84129">
        <w:rPr>
          <w:rFonts w:asciiTheme="majorBidi" w:hAnsiTheme="majorBidi" w:cstheme="majorBidi"/>
        </w:rPr>
        <w:t>×</w:t>
      </w:r>
      <w:r>
        <w:rPr>
          <w:rFonts w:hint="eastAsia"/>
        </w:rPr>
        <w:t>10</w:t>
      </w:r>
      <w:r>
        <w:rPr>
          <w:rFonts w:hint="eastAsia"/>
          <w:vertAlign w:val="superscript"/>
        </w:rPr>
        <w:t>14</w:t>
      </w:r>
    </w:p>
    <w:p w14:paraId="708B4996" w14:textId="5706BE20" w:rsidR="000221C4" w:rsidRDefault="000221C4" w:rsidP="000221C4">
      <w:r>
        <w:rPr>
          <w:rFonts w:hint="eastAsia"/>
        </w:rPr>
        <w:t>3</w:t>
      </w:r>
      <w:r>
        <w:rPr>
          <w:rFonts w:hint="eastAsia"/>
        </w:rPr>
        <w:t>．</w:t>
      </w:r>
      <w:r>
        <w:fldChar w:fldCharType="begin"/>
      </w:r>
      <w:r>
        <w:instrText xml:space="preserve"> </w:instrText>
      </w:r>
      <w:r>
        <w:rPr>
          <w:rFonts w:hint="eastAsia"/>
        </w:rPr>
        <w:instrText>EQ \F(</w:instrText>
      </w:r>
      <w:r w:rsidRPr="000221C4">
        <w:rPr>
          <w:rFonts w:hint="eastAsia"/>
          <w:i/>
          <w:iCs/>
        </w:rPr>
        <w:instrText>E</w:instrText>
      </w:r>
      <w:r>
        <w:rPr>
          <w:rFonts w:hint="eastAsia"/>
          <w:vertAlign w:val="subscript"/>
        </w:rPr>
        <w:instrText>0</w:instrText>
      </w:r>
      <w:r>
        <w:rPr>
          <w:rFonts w:hint="eastAsia"/>
        </w:rPr>
        <w:instrText>,</w:instrText>
      </w:r>
      <w:r w:rsidRPr="000221C4">
        <w:rPr>
          <w:rFonts w:hint="eastAsia"/>
          <w:i/>
          <w:iCs/>
        </w:rPr>
        <w:instrText>c</w:instrText>
      </w:r>
      <w:r>
        <w:rPr>
          <w:rFonts w:hint="eastAsia"/>
        </w:rPr>
        <w:instrText>)</w:instrText>
      </w:r>
      <w:r>
        <w:instrText xml:space="preserve"> </w:instrText>
      </w:r>
      <w:r>
        <w:fldChar w:fldCharType="separate"/>
      </w:r>
      <w:r>
        <w:fldChar w:fldCharType="end"/>
      </w:r>
      <w:r w:rsidR="003528FC">
        <w:rPr>
          <w:rFonts w:hint="eastAsia"/>
        </w:rPr>
        <w:t>，</w:t>
      </w:r>
      <w:r>
        <w:fldChar w:fldCharType="begin"/>
      </w:r>
      <w:r>
        <w:instrText xml:space="preserve"> </w:instrText>
      </w:r>
      <w:r>
        <w:rPr>
          <w:rFonts w:hint="eastAsia"/>
        </w:rPr>
        <w:instrText>EQ \F(2</w:instrText>
      </w:r>
      <w:r w:rsidRPr="000221C4">
        <w:rPr>
          <w:rFonts w:hint="eastAsia"/>
          <w:i/>
          <w:iCs/>
        </w:rPr>
        <w:instrText>ES</w:instrText>
      </w:r>
      <w:r>
        <w:rPr>
          <w:rFonts w:hint="eastAsia"/>
        </w:rPr>
        <w:instrText>,</w:instrText>
      </w:r>
      <w:r w:rsidRPr="000221C4">
        <w:rPr>
          <w:rFonts w:hint="eastAsia"/>
          <w:i/>
          <w:iCs/>
        </w:rPr>
        <w:instrText>mc</w:instrText>
      </w:r>
      <w:r>
        <w:rPr>
          <w:rFonts w:hint="eastAsia"/>
          <w:i/>
          <w:iCs/>
        </w:rPr>
        <w:instrText>t</w:instrText>
      </w:r>
      <w:r>
        <w:rPr>
          <w:rFonts w:hint="eastAsia"/>
        </w:rPr>
        <w:instrText>)</w:instrText>
      </w:r>
      <w:r>
        <w:instrText xml:space="preserve"> </w:instrText>
      </w:r>
      <w:r>
        <w:fldChar w:fldCharType="separate"/>
      </w:r>
      <w:r>
        <w:fldChar w:fldCharType="end"/>
      </w:r>
    </w:p>
    <w:p w14:paraId="5F1B353E" w14:textId="35B60FF1" w:rsidR="000221C4" w:rsidRDefault="00201A1D" w:rsidP="00201A1D">
      <w:r>
        <w:rPr>
          <w:rFonts w:hint="eastAsia"/>
        </w:rPr>
        <w:t>4</w:t>
      </w:r>
      <w:r>
        <w:rPr>
          <w:rFonts w:hint="eastAsia"/>
        </w:rPr>
        <w:t>．</w:t>
      </w:r>
      <w:r w:rsidR="000221C4">
        <w:rPr>
          <w:rFonts w:hint="eastAsia"/>
        </w:rPr>
        <w:t>（</w:t>
      </w:r>
      <w:r w:rsidR="000221C4">
        <w:rPr>
          <w:rFonts w:hint="eastAsia"/>
        </w:rPr>
        <w:t>1</w:t>
      </w:r>
      <w:r w:rsidR="000221C4">
        <w:rPr>
          <w:rFonts w:hint="eastAsia"/>
        </w:rPr>
        <w:t>）</w:t>
      </w:r>
      <w:r w:rsidR="000221C4">
        <w:rPr>
          <w:rFonts w:hint="eastAsia"/>
        </w:rPr>
        <w:t>A</w:t>
      </w:r>
      <w:r>
        <w:tab/>
      </w:r>
      <w:r>
        <w:tab/>
      </w:r>
      <w:r w:rsidR="000221C4">
        <w:rPr>
          <w:rFonts w:hint="eastAsia"/>
        </w:rPr>
        <w:t>（</w:t>
      </w:r>
      <w:r w:rsidR="000221C4">
        <w:rPr>
          <w:rFonts w:hint="eastAsia"/>
        </w:rPr>
        <w:t>2</w:t>
      </w:r>
      <w:r w:rsidR="000221C4">
        <w:rPr>
          <w:rFonts w:hint="eastAsia"/>
        </w:rPr>
        <w:t>）</w:t>
      </w:r>
      <w:r w:rsidR="000221C4" w:rsidRPr="000221C4">
        <w:rPr>
          <w:rFonts w:hint="eastAsia"/>
          <w:i/>
          <w:iCs/>
        </w:rPr>
        <w:t>T</w:t>
      </w:r>
      <w:r w:rsidR="000221C4">
        <w:rPr>
          <w:rFonts w:hint="eastAsia"/>
        </w:rPr>
        <w:t xml:space="preserve"> = </w:t>
      </w:r>
      <w:r w:rsidR="000221C4">
        <w:fldChar w:fldCharType="begin"/>
      </w:r>
      <w:r w:rsidR="000221C4">
        <w:instrText xml:space="preserve"> </w:instrText>
      </w:r>
      <w:r w:rsidR="000221C4">
        <w:rPr>
          <w:rFonts w:hint="eastAsia"/>
        </w:rPr>
        <w:instrText>EQ \F(3\R(3),8)</w:instrText>
      </w:r>
      <w:r w:rsidR="000221C4">
        <w:instrText xml:space="preserve"> </w:instrText>
      </w:r>
      <w:r w:rsidR="000221C4">
        <w:fldChar w:fldCharType="separate"/>
      </w:r>
      <w:r w:rsidR="000221C4">
        <w:fldChar w:fldCharType="end"/>
      </w:r>
      <w:r w:rsidR="000221C4" w:rsidRPr="000221C4">
        <w:rPr>
          <w:rFonts w:hint="eastAsia"/>
          <w:i/>
          <w:iCs/>
        </w:rPr>
        <w:t>T</w:t>
      </w:r>
      <w:r w:rsidR="000221C4">
        <w:rPr>
          <w:rFonts w:hint="eastAsia"/>
          <w:vertAlign w:val="subscript"/>
        </w:rPr>
        <w:t>0</w:t>
      </w:r>
    </w:p>
    <w:p w14:paraId="4C7B11D5" w14:textId="7063E9B4" w:rsidR="000221C4" w:rsidRPr="000221C4" w:rsidRDefault="000221C4" w:rsidP="000221C4">
      <w:r>
        <w:rPr>
          <w:rFonts w:hint="eastAsia"/>
        </w:rPr>
        <w:t>2025</w:t>
      </w:r>
      <w:r>
        <w:rPr>
          <w:rFonts w:hint="eastAsia"/>
        </w:rPr>
        <w:t>学年青浦二模五</w:t>
      </w:r>
    </w:p>
  </w:comment>
  <w:comment w:id="6" w:author="physics" w:date="2026-04-02T07:34:00Z" w:initials="phy">
    <w:p w14:paraId="457996EA" w14:textId="77777777" w:rsidR="000221C4" w:rsidRDefault="000221C4" w:rsidP="000221C4">
      <w:r>
        <w:rPr>
          <w:rStyle w:val="ad"/>
        </w:rPr>
        <w:annotationRef/>
      </w:r>
      <w:r>
        <w:rPr>
          <w:rFonts w:hint="eastAsia"/>
        </w:rPr>
        <w:t>1</w:t>
      </w:r>
      <w:r>
        <w:rPr>
          <w:rFonts w:hint="eastAsia"/>
        </w:rPr>
        <w:t>．（</w:t>
      </w:r>
      <w:r>
        <w:rPr>
          <w:rFonts w:hint="eastAsia"/>
        </w:rPr>
        <w:t>1</w:t>
      </w:r>
      <w:r>
        <w:rPr>
          <w:rFonts w:hint="eastAsia"/>
        </w:rPr>
        <w:t>）</w:t>
      </w:r>
      <w:r>
        <w:rPr>
          <w:rFonts w:hint="eastAsia"/>
        </w:rPr>
        <w:t>500</w:t>
      </w:r>
      <w:r>
        <w:rPr>
          <w:rFonts w:hint="eastAsia"/>
        </w:rPr>
        <w:t>；</w:t>
      </w:r>
    </w:p>
    <w:p w14:paraId="649F6FBD" w14:textId="3BFD5727" w:rsidR="000221C4" w:rsidRDefault="000221C4" w:rsidP="000221C4">
      <w:r>
        <w:rPr>
          <w:rFonts w:hint="eastAsia"/>
        </w:rPr>
        <w:t>（</w:t>
      </w:r>
      <w:r>
        <w:rPr>
          <w:rFonts w:hint="eastAsia"/>
        </w:rPr>
        <w:t>2</w:t>
      </w:r>
      <w:r>
        <w:rPr>
          <w:rFonts w:hint="eastAsia"/>
        </w:rPr>
        <w:t>）电视，因为电视信号波长短，较难发生明显衍射，易受山区阻挡。（相似的表述也可得分）</w:t>
      </w:r>
    </w:p>
    <w:p w14:paraId="538E929B" w14:textId="13371A01" w:rsidR="000221C4" w:rsidRDefault="000221C4" w:rsidP="000221C4">
      <w:r>
        <w:rPr>
          <w:rFonts w:hint="eastAsia"/>
        </w:rPr>
        <w:t>（</w:t>
      </w:r>
      <w:r>
        <w:rPr>
          <w:rFonts w:hint="eastAsia"/>
        </w:rPr>
        <w:t>3</w:t>
      </w:r>
      <w:r>
        <w:rPr>
          <w:rFonts w:hint="eastAsia"/>
        </w:rPr>
        <w:t>）</w:t>
      </w:r>
      <w:r>
        <w:rPr>
          <w:rFonts w:hint="eastAsia"/>
        </w:rPr>
        <w:t>D</w:t>
      </w:r>
    </w:p>
    <w:p w14:paraId="1F9B2232" w14:textId="77777777" w:rsidR="000221C4" w:rsidRDefault="000221C4" w:rsidP="000221C4">
      <w:r>
        <w:rPr>
          <w:rFonts w:hint="eastAsia"/>
        </w:rPr>
        <w:t>2</w:t>
      </w:r>
      <w:r>
        <w:rPr>
          <w:rFonts w:hint="eastAsia"/>
        </w:rPr>
        <w:t>．</w:t>
      </w:r>
      <w:r>
        <w:rPr>
          <w:rFonts w:hint="eastAsia"/>
        </w:rPr>
        <w:t>B</w:t>
      </w:r>
    </w:p>
    <w:p w14:paraId="1D7BA27F" w14:textId="77777777" w:rsidR="000221C4" w:rsidRDefault="000221C4" w:rsidP="000221C4">
      <w:r>
        <w:rPr>
          <w:rFonts w:hint="eastAsia"/>
        </w:rPr>
        <w:t>3</w:t>
      </w:r>
      <w:r>
        <w:rPr>
          <w:rFonts w:hint="eastAsia"/>
        </w:rPr>
        <w:t>．</w:t>
      </w:r>
      <w:r>
        <w:rPr>
          <w:rFonts w:hint="eastAsia"/>
        </w:rPr>
        <w:t>D</w:t>
      </w:r>
    </w:p>
    <w:p w14:paraId="2B159CCF" w14:textId="77777777" w:rsidR="000221C4" w:rsidRDefault="000221C4" w:rsidP="000221C4">
      <w:pPr>
        <w:rPr>
          <w:rFonts w:hAnsi="Cambria Math"/>
        </w:rPr>
      </w:pPr>
      <w:r>
        <w:rPr>
          <w:rFonts w:hint="eastAsia"/>
        </w:rPr>
        <w:t>4</w:t>
      </w:r>
      <w:r>
        <w:rPr>
          <w:rFonts w:hint="eastAsia"/>
        </w:rPr>
        <w:t>．（</w:t>
      </w:r>
      <w:r>
        <w:rPr>
          <w:rFonts w:hint="eastAsia"/>
        </w:rPr>
        <w:t>1</w:t>
      </w:r>
      <w:r>
        <w:rPr>
          <w:rFonts w:hint="eastAsia"/>
        </w:rPr>
        <w:t>）</w:t>
      </w:r>
      <w:r>
        <w:fldChar w:fldCharType="begin"/>
      </w:r>
      <w:r>
        <w:instrText xml:space="preserve"> </w:instrText>
      </w:r>
      <w:r>
        <w:rPr>
          <w:rFonts w:hint="eastAsia"/>
        </w:rPr>
        <w:instrText>EQ \F(</w:instrText>
      </w:r>
      <w:r w:rsidRPr="000221C4">
        <w:rPr>
          <w:rFonts w:hint="eastAsia"/>
          <w:i/>
          <w:iCs/>
        </w:rPr>
        <w:instrText>nBL</w:instrText>
      </w:r>
      <w:r w:rsidRPr="000221C4">
        <w:rPr>
          <w:rFonts w:ascii="Book Antiqua" w:hAnsi="Book Antiqua"/>
          <w:i/>
          <w:iCs/>
        </w:rPr>
        <w:instrText>v</w:instrText>
      </w:r>
      <w:r>
        <w:rPr>
          <w:rFonts w:hint="eastAsia"/>
          <w:vertAlign w:val="subscript"/>
        </w:rPr>
        <w:instrText>0</w:instrText>
      </w:r>
      <w:r>
        <w:rPr>
          <w:rFonts w:hint="eastAsia"/>
        </w:rPr>
        <w:instrText>,</w:instrText>
      </w:r>
      <w:r w:rsidRPr="000221C4">
        <w:rPr>
          <w:rFonts w:hint="eastAsia"/>
          <w:i/>
          <w:iCs/>
        </w:rPr>
        <w:instrText>R</w:instrText>
      </w:r>
      <w:r>
        <w:rPr>
          <w:rFonts w:hint="eastAsia"/>
        </w:rPr>
        <w:instrText>)</w:instrText>
      </w:r>
      <w:r>
        <w:instrText xml:space="preserve"> </w:instrText>
      </w:r>
      <w:r>
        <w:fldChar w:fldCharType="separate"/>
      </w:r>
      <w:r>
        <w:fldChar w:fldCharType="end"/>
      </w:r>
    </w:p>
    <w:p w14:paraId="2EABC3BD" w14:textId="69119BD3" w:rsidR="000221C4" w:rsidRDefault="000221C4" w:rsidP="000221C4">
      <w:r>
        <w:rPr>
          <w:rFonts w:hAnsi="Cambria Math" w:hint="eastAsia"/>
        </w:rPr>
        <w:t>（</w:t>
      </w:r>
      <w:r>
        <w:rPr>
          <w:rFonts w:hAnsi="Cambria Math" w:hint="eastAsia"/>
        </w:rPr>
        <w:t>2</w:t>
      </w:r>
      <w:r>
        <w:rPr>
          <w:rFonts w:hAnsi="Cambria Math" w:hint="eastAsia"/>
        </w:rPr>
        <w:t>）</w:t>
      </w:r>
      <w:r w:rsidRPr="000221C4">
        <w:rPr>
          <w:rFonts w:hAnsi="Cambria Math" w:cstheme="minorBidi" w:hint="eastAsia"/>
          <w:i/>
          <w:iCs/>
        </w:rPr>
        <w:t>E</w:t>
      </w:r>
      <w:r>
        <w:rPr>
          <w:rFonts w:hAnsi="Cambria Math" w:cstheme="minorBidi" w:hint="eastAsia"/>
        </w:rPr>
        <w:t xml:space="preserve"> = </w:t>
      </w:r>
      <w:r>
        <w:rPr>
          <w:rFonts w:hAnsi="Cambria Math" w:cstheme="minorBidi"/>
        </w:rPr>
        <w:fldChar w:fldCharType="begin"/>
      </w:r>
      <w:r>
        <w:rPr>
          <w:rFonts w:hAnsi="Cambria Math" w:cstheme="minorBidi"/>
        </w:rPr>
        <w:instrText xml:space="preserve"> </w:instrText>
      </w:r>
      <w:r>
        <w:rPr>
          <w:rFonts w:hAnsi="Cambria Math" w:cstheme="minorBidi" w:hint="eastAsia"/>
        </w:rPr>
        <w:instrText>EQ \F(</w:instrText>
      </w:r>
      <w:r w:rsidRPr="000221C4">
        <w:rPr>
          <w:rFonts w:hAnsi="Cambria Math" w:cstheme="minorBidi" w:hint="eastAsia"/>
          <w:i/>
          <w:iCs/>
        </w:rPr>
        <w:instrText>M</w:instrText>
      </w:r>
      <w:r>
        <w:rPr>
          <w:rFonts w:hAnsi="Cambria Math" w:cstheme="minorBidi" w:hint="eastAsia"/>
          <w:vertAlign w:val="superscript"/>
        </w:rPr>
        <w:instrText>2</w:instrText>
      </w:r>
      <w:r w:rsidRPr="000221C4">
        <w:rPr>
          <w:rFonts w:hAnsi="Cambria Math" w:cstheme="minorBidi" w:hint="eastAsia"/>
          <w:i/>
          <w:iCs/>
        </w:rPr>
        <w:instrText>gR</w:instrText>
      </w:r>
      <w:r>
        <w:rPr>
          <w:rFonts w:hAnsi="Cambria Math" w:cstheme="minorBidi" w:hint="eastAsia"/>
        </w:rPr>
        <w:instrText>(</w:instrText>
      </w:r>
      <w:r w:rsidRPr="000221C4">
        <w:rPr>
          <w:rFonts w:hAnsi="Cambria Math" w:cstheme="minorBidi" w:hint="eastAsia"/>
          <w:i/>
          <w:iCs/>
        </w:rPr>
        <w:instrText>gt</w:instrText>
      </w:r>
      <w:r>
        <w:rPr>
          <w:rFonts w:hAnsi="Cambria Math" w:cstheme="minorBidi" w:hint="eastAsia"/>
        </w:rPr>
        <w:instrText xml:space="preserve"> + </w:instrText>
      </w:r>
      <w:r w:rsidRPr="000221C4">
        <w:rPr>
          <w:rFonts w:ascii="Book Antiqua" w:hAnsi="Book Antiqua" w:cstheme="minorBidi"/>
          <w:i/>
          <w:iCs/>
        </w:rPr>
        <w:instrText>v</w:instrText>
      </w:r>
      <w:r>
        <w:rPr>
          <w:rFonts w:hAnsi="Cambria Math" w:cstheme="minorBidi" w:hint="eastAsia"/>
          <w:vertAlign w:val="subscript"/>
        </w:rPr>
        <w:instrText>0</w:instrText>
      </w:r>
      <w:r>
        <w:rPr>
          <w:rFonts w:hAnsi="Cambria Math" w:cstheme="minorBidi" w:hint="eastAsia"/>
        </w:rPr>
        <w:instrText>),(</w:instrText>
      </w:r>
      <w:r w:rsidRPr="000221C4">
        <w:rPr>
          <w:rFonts w:hAnsi="Cambria Math" w:cstheme="minorBidi" w:hint="eastAsia"/>
          <w:i/>
          <w:iCs/>
        </w:rPr>
        <w:instrText>nBL</w:instrText>
      </w:r>
      <w:r>
        <w:rPr>
          <w:rFonts w:hAnsi="Cambria Math" w:cstheme="minorBidi" w:hint="eastAsia"/>
        </w:rPr>
        <w:instrText>)</w:instrText>
      </w:r>
      <w:r>
        <w:rPr>
          <w:rFonts w:hAnsi="Cambria Math" w:cstheme="minorBidi" w:hint="eastAsia"/>
          <w:vertAlign w:val="superscript"/>
        </w:rPr>
        <w:instrText>2</w:instrText>
      </w:r>
      <w:r>
        <w:rPr>
          <w:rFonts w:hAnsi="Cambria Math" w:cstheme="minorBidi" w:hint="eastAsia"/>
        </w:rPr>
        <w:instrText>)</w:instrText>
      </w:r>
      <w:r>
        <w:rPr>
          <w:rFonts w:hAnsi="Cambria Math" w:cstheme="minorBidi"/>
        </w:rPr>
        <w:instrText xml:space="preserve"> </w:instrText>
      </w:r>
      <w:r>
        <w:rPr>
          <w:rFonts w:hAnsi="Cambria Math" w:cstheme="minorBidi"/>
        </w:rPr>
        <w:fldChar w:fldCharType="separate"/>
      </w:r>
      <w:r>
        <w:rPr>
          <w:rFonts w:hAnsi="Cambria Math" w:cstheme="minorBidi"/>
        </w:rPr>
        <w:fldChar w:fldCharType="end"/>
      </w:r>
      <w:r>
        <w:rPr>
          <w:rFonts w:hAnsi="Cambria Math" w:cstheme="minorBidi" w:hint="eastAsia"/>
        </w:rPr>
        <w:t xml:space="preserve">+ </w:t>
      </w:r>
      <w:r>
        <w:rPr>
          <w:rFonts w:hAnsi="Cambria Math" w:cstheme="minorBidi"/>
        </w:rPr>
        <w:fldChar w:fldCharType="begin"/>
      </w:r>
      <w:r>
        <w:rPr>
          <w:rFonts w:hAnsi="Cambria Math" w:cstheme="minorBidi"/>
        </w:rPr>
        <w:instrText xml:space="preserve"> </w:instrText>
      </w:r>
      <w:r>
        <w:rPr>
          <w:rFonts w:hAnsi="Cambria Math" w:cstheme="minorBidi" w:hint="eastAsia"/>
        </w:rPr>
        <w:instrText>EQ \F(1,2)</w:instrText>
      </w:r>
      <w:r>
        <w:rPr>
          <w:rFonts w:hAnsi="Cambria Math" w:cstheme="minorBidi"/>
        </w:rPr>
        <w:instrText xml:space="preserve"> </w:instrText>
      </w:r>
      <w:r>
        <w:rPr>
          <w:rFonts w:hAnsi="Cambria Math" w:cstheme="minorBidi"/>
        </w:rPr>
        <w:fldChar w:fldCharType="separate"/>
      </w:r>
      <w:r>
        <w:rPr>
          <w:rFonts w:hAnsi="Cambria Math" w:cstheme="minorBidi"/>
        </w:rPr>
        <w:fldChar w:fldCharType="end"/>
      </w:r>
      <w:r w:rsidRPr="000221C4">
        <w:rPr>
          <w:rFonts w:hAnsi="Cambria Math" w:cstheme="minorBidi" w:hint="eastAsia"/>
          <w:i/>
          <w:iCs/>
        </w:rPr>
        <w:t>M</w:t>
      </w:r>
      <w:r w:rsidRPr="000221C4">
        <w:rPr>
          <w:rFonts w:ascii="Book Antiqua" w:hAnsi="Book Antiqua" w:cstheme="minorBidi"/>
          <w:i/>
          <w:iCs/>
        </w:rPr>
        <w:t>v</w:t>
      </w:r>
      <w:r>
        <w:rPr>
          <w:rFonts w:hAnsi="Cambria Math" w:cstheme="minorBidi" w:hint="eastAsia"/>
          <w:vertAlign w:val="subscript"/>
        </w:rPr>
        <w:t>0</w:t>
      </w:r>
      <w:r>
        <w:rPr>
          <w:rFonts w:hAnsi="Cambria Math" w:cstheme="minorBidi" w:hint="eastAsia"/>
          <w:vertAlign w:val="superscript"/>
        </w:rPr>
        <w:t>2</w:t>
      </w:r>
    </w:p>
    <w:p w14:paraId="44FA76EC" w14:textId="18E80564" w:rsidR="000221C4" w:rsidRDefault="000221C4">
      <w:pPr>
        <w:pStyle w:val="ae"/>
      </w:pPr>
      <w:r>
        <w:rPr>
          <w:rFonts w:hint="eastAsia"/>
        </w:rPr>
        <w:t>2025</w:t>
      </w:r>
      <w:r>
        <w:rPr>
          <w:rFonts w:hint="eastAsia"/>
        </w:rPr>
        <w:t>学年青浦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20079A" w15:done="0"/>
  <w15:commentEx w15:paraId="2DDE562A" w15:done="0"/>
  <w15:commentEx w15:paraId="286F47BE" w15:done="0"/>
  <w15:commentEx w15:paraId="1FBF335C" w15:done="0"/>
  <w15:commentEx w15:paraId="7A984E7F" w15:done="0"/>
  <w15:commentEx w15:paraId="4C7B11D5" w15:done="0"/>
  <w15:commentEx w15:paraId="44FA76E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0916F50" w16cex:dateUtc="2026-04-02T04:19:00Z"/>
  <w16cex:commentExtensible w16cex:durableId="07B9B792" w16cex:dateUtc="2026-04-01T12:46:00Z"/>
  <w16cex:commentExtensible w16cex:durableId="78E7D47B" w16cex:dateUtc="2026-04-01T13:14:00Z"/>
  <w16cex:commentExtensible w16cex:durableId="3A01FA9A" w16cex:dateUtc="2026-04-01T14:01:00Z"/>
  <w16cex:commentExtensible w16cex:durableId="64B409C0" w16cex:dateUtc="2026-04-01T23:24:00Z"/>
  <w16cex:commentExtensible w16cex:durableId="08CA6F50" w16cex:dateUtc="2026-04-01T23:37:00Z"/>
  <w16cex:commentExtensible w16cex:durableId="58D42AF9" w16cex:dateUtc="2026-04-01T23: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20079A" w16cid:durableId="50916F50"/>
  <w16cid:commentId w16cid:paraId="2DDE562A" w16cid:durableId="07B9B792"/>
  <w16cid:commentId w16cid:paraId="286F47BE" w16cid:durableId="78E7D47B"/>
  <w16cid:commentId w16cid:paraId="1FBF335C" w16cid:durableId="3A01FA9A"/>
  <w16cid:commentId w16cid:paraId="7A984E7F" w16cid:durableId="64B409C0"/>
  <w16cid:commentId w16cid:paraId="4C7B11D5" w16cid:durableId="08CA6F50"/>
  <w16cid:commentId w16cid:paraId="44FA76EC" w16cid:durableId="58D42AF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E04AAB" w14:textId="77777777" w:rsidR="0087556A" w:rsidRDefault="0087556A">
      <w:r>
        <w:separator/>
      </w:r>
    </w:p>
  </w:endnote>
  <w:endnote w:type="continuationSeparator" w:id="0">
    <w:p w14:paraId="7C334C1E" w14:textId="77777777" w:rsidR="0087556A" w:rsidRDefault="00875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AE7C7" w14:textId="49FFADD0" w:rsidR="00773457" w:rsidRDefault="00FE3EB7">
    <w:pPr>
      <w:jc w:val="center"/>
      <w:rPr>
        <w:rFonts w:ascii="Calibri" w:hAnsi="Calibri"/>
        <w:szCs w:val="22"/>
      </w:rPr>
    </w:pPr>
    <w:r>
      <w:rPr>
        <w:rFonts w:ascii="Calibri" w:hAnsi="Calibri" w:hint="eastAsia"/>
        <w:szCs w:val="22"/>
      </w:rPr>
      <w:t>高三物理试卷</w:t>
    </w:r>
    <w:r>
      <w:rPr>
        <w:rFonts w:ascii="Calibri" w:hAnsi="Calibri" w:hint="eastAsia"/>
        <w:szCs w:val="22"/>
      </w:rPr>
      <w:t xml:space="preserve"> </w:t>
    </w:r>
    <w:r>
      <w:rPr>
        <w:rFonts w:ascii="Calibri" w:hAnsi="Calibri"/>
        <w:szCs w:val="22"/>
      </w:rPr>
      <w:t xml:space="preserve"> </w:t>
    </w:r>
    <w:r>
      <w:rPr>
        <w:rFonts w:ascii="Calibri" w:hAnsi="Calibri" w:hint="eastAsia"/>
        <w:szCs w:val="22"/>
      </w:rPr>
      <w:t>第</w:t>
    </w:r>
    <w:r>
      <w:rPr>
        <w:rFonts w:ascii="Calibri" w:hAnsi="Calibri"/>
        <w:szCs w:val="22"/>
      </w:rPr>
      <w:fldChar w:fldCharType="begin"/>
    </w:r>
    <w:r>
      <w:rPr>
        <w:rFonts w:ascii="Calibri" w:hAnsi="Calibri"/>
        <w:szCs w:val="22"/>
      </w:rPr>
      <w:instrText xml:space="preserve"> =</w:instrText>
    </w:r>
    <w:r>
      <w:rPr>
        <w:rFonts w:ascii="Calibri" w:hAnsi="Calibri"/>
        <w:szCs w:val="22"/>
      </w:rPr>
      <w:fldChar w:fldCharType="begin"/>
    </w:r>
    <w:r>
      <w:rPr>
        <w:rFonts w:ascii="Calibri" w:hAnsi="Calibri"/>
        <w:szCs w:val="22"/>
      </w:rPr>
      <w:instrText xml:space="preserve">page  </w:instrText>
    </w:r>
    <w:r>
      <w:rPr>
        <w:rFonts w:ascii="Calibri" w:hAnsi="Calibri"/>
        <w:szCs w:val="22"/>
      </w:rPr>
      <w:fldChar w:fldCharType="separate"/>
    </w:r>
    <w:r w:rsidR="003778FA">
      <w:rPr>
        <w:rFonts w:ascii="Calibri" w:hAnsi="Calibri"/>
        <w:noProof/>
        <w:szCs w:val="22"/>
      </w:rPr>
      <w:instrText>4</w:instrText>
    </w:r>
    <w:r>
      <w:rPr>
        <w:rFonts w:ascii="Calibri" w:hAnsi="Calibri"/>
        <w:szCs w:val="22"/>
      </w:rPr>
      <w:fldChar w:fldCharType="end"/>
    </w:r>
    <w:r>
      <w:rPr>
        <w:rFonts w:ascii="Calibri" w:hAnsi="Calibri"/>
        <w:szCs w:val="22"/>
      </w:rPr>
      <w:instrText xml:space="preserve"> </w:instrText>
    </w:r>
    <w:r>
      <w:rPr>
        <w:rFonts w:ascii="Calibri" w:hAnsi="Calibri"/>
        <w:szCs w:val="22"/>
      </w:rPr>
      <w:fldChar w:fldCharType="separate"/>
    </w:r>
    <w:r w:rsidR="003778FA">
      <w:rPr>
        <w:rFonts w:ascii="Calibri" w:hAnsi="Calibri"/>
        <w:noProof/>
        <w:szCs w:val="22"/>
      </w:rPr>
      <w:t>4</w:t>
    </w:r>
    <w:r>
      <w:rPr>
        <w:rFonts w:ascii="Calibri" w:hAnsi="Calibri"/>
        <w:szCs w:val="22"/>
      </w:rPr>
      <w:fldChar w:fldCharType="end"/>
    </w:r>
    <w:r>
      <w:rPr>
        <w:rFonts w:ascii="Calibri" w:hAnsi="Calibri" w:hint="eastAsia"/>
        <w:szCs w:val="22"/>
      </w:rPr>
      <w:t>页</w:t>
    </w:r>
    <w:r>
      <w:rPr>
        <w:rFonts w:ascii="Calibri" w:hAnsi="Calibri" w:hint="eastAsia"/>
        <w:szCs w:val="22"/>
      </w:rPr>
      <w:t xml:space="preserve"> </w:t>
    </w:r>
    <w:r>
      <w:rPr>
        <w:rFonts w:ascii="Calibri" w:hAnsi="Calibri"/>
        <w:szCs w:val="22"/>
      </w:rPr>
      <w:t xml:space="preserve"> </w:t>
    </w:r>
    <w:r>
      <w:rPr>
        <w:rFonts w:ascii="Calibri" w:hAnsi="Calibri" w:hint="eastAsia"/>
        <w:szCs w:val="22"/>
      </w:rPr>
      <w:t>共</w:t>
    </w:r>
    <w:r>
      <w:rPr>
        <w:rFonts w:ascii="Calibri" w:hAnsi="Calibri"/>
        <w:szCs w:val="22"/>
      </w:rPr>
      <w:fldChar w:fldCharType="begin"/>
    </w:r>
    <w:r>
      <w:rPr>
        <w:rFonts w:ascii="Calibri" w:hAnsi="Calibri"/>
        <w:szCs w:val="22"/>
      </w:rPr>
      <w:instrText xml:space="preserve"> =</w:instrText>
    </w:r>
    <w:r>
      <w:rPr>
        <w:rFonts w:ascii="Calibri" w:hAnsi="Calibri"/>
        <w:szCs w:val="22"/>
      </w:rPr>
      <w:fldChar w:fldCharType="begin"/>
    </w:r>
    <w:r>
      <w:rPr>
        <w:rFonts w:ascii="Calibri" w:hAnsi="Calibri"/>
        <w:szCs w:val="22"/>
      </w:rPr>
      <w:instrText xml:space="preserve">sectionpages  </w:instrText>
    </w:r>
    <w:r>
      <w:rPr>
        <w:rFonts w:ascii="Calibri" w:hAnsi="Calibri"/>
        <w:szCs w:val="22"/>
      </w:rPr>
      <w:fldChar w:fldCharType="separate"/>
    </w:r>
    <w:r w:rsidR="003778FA">
      <w:rPr>
        <w:rFonts w:ascii="Calibri" w:hAnsi="Calibri"/>
        <w:noProof/>
        <w:szCs w:val="22"/>
      </w:rPr>
      <w:instrText>8</w:instrText>
    </w:r>
    <w:r>
      <w:rPr>
        <w:rFonts w:ascii="Calibri" w:hAnsi="Calibri"/>
        <w:szCs w:val="22"/>
      </w:rPr>
      <w:fldChar w:fldCharType="end"/>
    </w:r>
    <w:r>
      <w:rPr>
        <w:rFonts w:ascii="Calibri" w:hAnsi="Calibri"/>
        <w:szCs w:val="22"/>
      </w:rPr>
      <w:instrText xml:space="preserve"> </w:instrText>
    </w:r>
    <w:r>
      <w:rPr>
        <w:rFonts w:ascii="Calibri" w:hAnsi="Calibri"/>
        <w:szCs w:val="22"/>
      </w:rPr>
      <w:fldChar w:fldCharType="separate"/>
    </w:r>
    <w:r w:rsidR="003778FA">
      <w:rPr>
        <w:rFonts w:ascii="Calibri" w:hAnsi="Calibri"/>
        <w:noProof/>
        <w:szCs w:val="22"/>
      </w:rPr>
      <w:t>8</w:t>
    </w:r>
    <w:r>
      <w:rPr>
        <w:rFonts w:ascii="Calibri" w:hAnsi="Calibri"/>
        <w:szCs w:val="22"/>
      </w:rPr>
      <w:fldChar w:fldCharType="end"/>
    </w:r>
    <w:r>
      <w:rPr>
        <w:rFonts w:ascii="Calibri" w:hAnsi="Calibri" w:hint="eastAsia"/>
        <w:szCs w:val="22"/>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0DE585" w14:textId="77777777" w:rsidR="0087556A" w:rsidRDefault="0087556A">
      <w:r>
        <w:separator/>
      </w:r>
    </w:p>
  </w:footnote>
  <w:footnote w:type="continuationSeparator" w:id="0">
    <w:p w14:paraId="0683CBD2" w14:textId="77777777" w:rsidR="0087556A" w:rsidRDefault="008755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26837AF"/>
    <w:multiLevelType w:val="singleLevel"/>
    <w:tmpl w:val="926837AF"/>
    <w:lvl w:ilvl="0">
      <w:start w:val="2"/>
      <w:numFmt w:val="decimal"/>
      <w:suff w:val="nothing"/>
      <w:lvlText w:val="（%1）"/>
      <w:lvlJc w:val="left"/>
      <w:pPr>
        <w:ind w:left="525" w:firstLine="0"/>
      </w:pPr>
    </w:lvl>
  </w:abstractNum>
  <w:abstractNum w:abstractNumId="1" w15:restartNumberingAfterBreak="0">
    <w:nsid w:val="C39A9356"/>
    <w:multiLevelType w:val="singleLevel"/>
    <w:tmpl w:val="C39A9356"/>
    <w:lvl w:ilvl="0">
      <w:start w:val="1"/>
      <w:numFmt w:val="decimal"/>
      <w:suff w:val="nothing"/>
      <w:lvlText w:val="%1．"/>
      <w:lvlJc w:val="left"/>
    </w:lvl>
  </w:abstractNum>
  <w:abstractNum w:abstractNumId="2" w15:restartNumberingAfterBreak="0">
    <w:nsid w:val="D073F9FC"/>
    <w:multiLevelType w:val="singleLevel"/>
    <w:tmpl w:val="D073F9FC"/>
    <w:lvl w:ilvl="0">
      <w:start w:val="1"/>
      <w:numFmt w:val="upperLetter"/>
      <w:suff w:val="space"/>
      <w:lvlText w:val="%1."/>
      <w:lvlJc w:val="left"/>
    </w:lvl>
  </w:abstractNum>
  <w:abstractNum w:abstractNumId="3" w15:restartNumberingAfterBreak="0">
    <w:nsid w:val="10F35C0A"/>
    <w:multiLevelType w:val="hybridMultilevel"/>
    <w:tmpl w:val="95DC7F68"/>
    <w:lvl w:ilvl="0" w:tplc="F96E90E8">
      <w:start w:val="1"/>
      <w:numFmt w:val="upperLetter"/>
      <w:lvlText w:val="%1．"/>
      <w:lvlJc w:val="left"/>
      <w:pPr>
        <w:ind w:left="369" w:hanging="369"/>
      </w:pPr>
      <w:rPr>
        <w:rFonts w:eastAsia="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AB06F43"/>
    <w:multiLevelType w:val="singleLevel"/>
    <w:tmpl w:val="1AB06F43"/>
    <w:lvl w:ilvl="0">
      <w:start w:val="2"/>
      <w:numFmt w:val="decimal"/>
      <w:suff w:val="nothing"/>
      <w:lvlText w:val="（%1）"/>
      <w:lvlJc w:val="left"/>
    </w:lvl>
  </w:abstractNum>
  <w:abstractNum w:abstractNumId="5" w15:restartNumberingAfterBreak="0">
    <w:nsid w:val="46087737"/>
    <w:multiLevelType w:val="hybridMultilevel"/>
    <w:tmpl w:val="44E6B5D6"/>
    <w:lvl w:ilvl="0" w:tplc="6DC69F9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440812D"/>
    <w:multiLevelType w:val="singleLevel"/>
    <w:tmpl w:val="6440812D"/>
    <w:lvl w:ilvl="0">
      <w:start w:val="4"/>
      <w:numFmt w:val="decimal"/>
      <w:suff w:val="nothing"/>
      <w:lvlText w:val="%1、"/>
      <w:lvlJc w:val="left"/>
    </w:lvl>
  </w:abstractNum>
  <w:num w:numId="1" w16cid:durableId="1819224574">
    <w:abstractNumId w:val="1"/>
  </w:num>
  <w:num w:numId="2" w16cid:durableId="1851215616">
    <w:abstractNumId w:val="2"/>
  </w:num>
  <w:num w:numId="3" w16cid:durableId="459690120">
    <w:abstractNumId w:val="0"/>
  </w:num>
  <w:num w:numId="4" w16cid:durableId="6717245">
    <w:abstractNumId w:val="6"/>
  </w:num>
  <w:num w:numId="5" w16cid:durableId="469834749">
    <w:abstractNumId w:val="4"/>
  </w:num>
  <w:num w:numId="6" w16cid:durableId="1093090040">
    <w:abstractNumId w:val="3"/>
  </w:num>
  <w:num w:numId="7" w16cid:durableId="197047526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JmYmVhMGQ2YWQwOTc0ZDFkYmVkZTE0NzFkNThlYzIifQ=="/>
    <w:docVar w:name="KSO_WPS_MARK_KEY" w:val="49f75b29-dcdf-4926-948e-2dca9f3e3728"/>
  </w:docVars>
  <w:rsids>
    <w:rsidRoot w:val="00187636"/>
    <w:rsid w:val="00015A85"/>
    <w:rsid w:val="00016A09"/>
    <w:rsid w:val="0002008E"/>
    <w:rsid w:val="000221C4"/>
    <w:rsid w:val="00047B83"/>
    <w:rsid w:val="00070427"/>
    <w:rsid w:val="000728D7"/>
    <w:rsid w:val="00073A90"/>
    <w:rsid w:val="000959B8"/>
    <w:rsid w:val="000A1594"/>
    <w:rsid w:val="000C3C4B"/>
    <w:rsid w:val="000C3D59"/>
    <w:rsid w:val="000D6304"/>
    <w:rsid w:val="000F425C"/>
    <w:rsid w:val="001043EB"/>
    <w:rsid w:val="001535D8"/>
    <w:rsid w:val="001558CD"/>
    <w:rsid w:val="00163BE2"/>
    <w:rsid w:val="00166AD0"/>
    <w:rsid w:val="00187636"/>
    <w:rsid w:val="001952D3"/>
    <w:rsid w:val="00196E0F"/>
    <w:rsid w:val="001B4A9B"/>
    <w:rsid w:val="001C6386"/>
    <w:rsid w:val="001E02B8"/>
    <w:rsid w:val="001F48D9"/>
    <w:rsid w:val="00201A1D"/>
    <w:rsid w:val="00215DA8"/>
    <w:rsid w:val="00262C82"/>
    <w:rsid w:val="002957FD"/>
    <w:rsid w:val="002C42A5"/>
    <w:rsid w:val="002C5431"/>
    <w:rsid w:val="002C6864"/>
    <w:rsid w:val="002D4AFC"/>
    <w:rsid w:val="002E7743"/>
    <w:rsid w:val="0030185B"/>
    <w:rsid w:val="003168F7"/>
    <w:rsid w:val="003460A1"/>
    <w:rsid w:val="003528FC"/>
    <w:rsid w:val="003555E8"/>
    <w:rsid w:val="00361268"/>
    <w:rsid w:val="00361E30"/>
    <w:rsid w:val="003778FA"/>
    <w:rsid w:val="003A7130"/>
    <w:rsid w:val="003B12FC"/>
    <w:rsid w:val="003C1329"/>
    <w:rsid w:val="003E1868"/>
    <w:rsid w:val="004025B3"/>
    <w:rsid w:val="00412C24"/>
    <w:rsid w:val="00431BD9"/>
    <w:rsid w:val="004357A2"/>
    <w:rsid w:val="004371EB"/>
    <w:rsid w:val="00467AF8"/>
    <w:rsid w:val="00476761"/>
    <w:rsid w:val="00486BAC"/>
    <w:rsid w:val="00490D6C"/>
    <w:rsid w:val="004A7E30"/>
    <w:rsid w:val="004B5592"/>
    <w:rsid w:val="004C1B3D"/>
    <w:rsid w:val="004C4433"/>
    <w:rsid w:val="004F475A"/>
    <w:rsid w:val="004F5F6D"/>
    <w:rsid w:val="005230D6"/>
    <w:rsid w:val="00547D62"/>
    <w:rsid w:val="00552A36"/>
    <w:rsid w:val="00563BE7"/>
    <w:rsid w:val="00584E0B"/>
    <w:rsid w:val="005B6844"/>
    <w:rsid w:val="005C5F4F"/>
    <w:rsid w:val="005D57B6"/>
    <w:rsid w:val="005E2545"/>
    <w:rsid w:val="00603971"/>
    <w:rsid w:val="0061417D"/>
    <w:rsid w:val="00635843"/>
    <w:rsid w:val="00645F3B"/>
    <w:rsid w:val="0065127E"/>
    <w:rsid w:val="0065232B"/>
    <w:rsid w:val="00661E01"/>
    <w:rsid w:val="006620D0"/>
    <w:rsid w:val="00691156"/>
    <w:rsid w:val="006B7AD3"/>
    <w:rsid w:val="006D2EA1"/>
    <w:rsid w:val="006E44F8"/>
    <w:rsid w:val="00702D07"/>
    <w:rsid w:val="00727EEC"/>
    <w:rsid w:val="00732524"/>
    <w:rsid w:val="00735CC4"/>
    <w:rsid w:val="0075463F"/>
    <w:rsid w:val="00773457"/>
    <w:rsid w:val="007B0794"/>
    <w:rsid w:val="007B312B"/>
    <w:rsid w:val="007B3313"/>
    <w:rsid w:val="007D5A67"/>
    <w:rsid w:val="007D5F29"/>
    <w:rsid w:val="007F0DC7"/>
    <w:rsid w:val="00813D77"/>
    <w:rsid w:val="008233EF"/>
    <w:rsid w:val="00826DA9"/>
    <w:rsid w:val="008279C8"/>
    <w:rsid w:val="008427DF"/>
    <w:rsid w:val="00860252"/>
    <w:rsid w:val="0087556A"/>
    <w:rsid w:val="008769D7"/>
    <w:rsid w:val="00884669"/>
    <w:rsid w:val="0088747A"/>
    <w:rsid w:val="008C6404"/>
    <w:rsid w:val="008D7EBD"/>
    <w:rsid w:val="008E2E42"/>
    <w:rsid w:val="00900AE0"/>
    <w:rsid w:val="0090556A"/>
    <w:rsid w:val="00930E5C"/>
    <w:rsid w:val="00937C8A"/>
    <w:rsid w:val="00945AB8"/>
    <w:rsid w:val="00960BEB"/>
    <w:rsid w:val="00960F1F"/>
    <w:rsid w:val="00961584"/>
    <w:rsid w:val="00972099"/>
    <w:rsid w:val="009774EB"/>
    <w:rsid w:val="00985A1D"/>
    <w:rsid w:val="00990797"/>
    <w:rsid w:val="0099577C"/>
    <w:rsid w:val="009A6D10"/>
    <w:rsid w:val="009D0B73"/>
    <w:rsid w:val="009D2482"/>
    <w:rsid w:val="009D51EA"/>
    <w:rsid w:val="00A73465"/>
    <w:rsid w:val="00A84B9C"/>
    <w:rsid w:val="00A95CE9"/>
    <w:rsid w:val="00AA049B"/>
    <w:rsid w:val="00AA572D"/>
    <w:rsid w:val="00AB4ACA"/>
    <w:rsid w:val="00B04828"/>
    <w:rsid w:val="00B074C8"/>
    <w:rsid w:val="00B16EEE"/>
    <w:rsid w:val="00B1791A"/>
    <w:rsid w:val="00B20133"/>
    <w:rsid w:val="00B21E38"/>
    <w:rsid w:val="00B25165"/>
    <w:rsid w:val="00B3277D"/>
    <w:rsid w:val="00B33F32"/>
    <w:rsid w:val="00B80381"/>
    <w:rsid w:val="00B91D88"/>
    <w:rsid w:val="00BA5BCF"/>
    <w:rsid w:val="00BB6D40"/>
    <w:rsid w:val="00BD1B8A"/>
    <w:rsid w:val="00BD5C09"/>
    <w:rsid w:val="00C1031C"/>
    <w:rsid w:val="00C24233"/>
    <w:rsid w:val="00C43413"/>
    <w:rsid w:val="00C712D4"/>
    <w:rsid w:val="00C751CC"/>
    <w:rsid w:val="00C765C8"/>
    <w:rsid w:val="00C84129"/>
    <w:rsid w:val="00CB2A51"/>
    <w:rsid w:val="00CD521C"/>
    <w:rsid w:val="00CD5663"/>
    <w:rsid w:val="00CF0332"/>
    <w:rsid w:val="00D57241"/>
    <w:rsid w:val="00D60FCE"/>
    <w:rsid w:val="00D61DB9"/>
    <w:rsid w:val="00DC4142"/>
    <w:rsid w:val="00DF4C89"/>
    <w:rsid w:val="00E04C90"/>
    <w:rsid w:val="00E13C46"/>
    <w:rsid w:val="00E344FF"/>
    <w:rsid w:val="00E609D7"/>
    <w:rsid w:val="00EB10ED"/>
    <w:rsid w:val="00EB425C"/>
    <w:rsid w:val="00EC332F"/>
    <w:rsid w:val="00EF693D"/>
    <w:rsid w:val="00F0016D"/>
    <w:rsid w:val="00F210B8"/>
    <w:rsid w:val="00F351A9"/>
    <w:rsid w:val="00F40CF6"/>
    <w:rsid w:val="00F42EA7"/>
    <w:rsid w:val="00F56D64"/>
    <w:rsid w:val="00F95455"/>
    <w:rsid w:val="00FA1540"/>
    <w:rsid w:val="00FA675E"/>
    <w:rsid w:val="00FB1DD6"/>
    <w:rsid w:val="00FE3EB7"/>
    <w:rsid w:val="00FF4464"/>
    <w:rsid w:val="00FF5505"/>
    <w:rsid w:val="01DB5BA9"/>
    <w:rsid w:val="082478B4"/>
    <w:rsid w:val="1CEC0181"/>
    <w:rsid w:val="289A5D32"/>
    <w:rsid w:val="37751C56"/>
    <w:rsid w:val="38D67B89"/>
    <w:rsid w:val="41EB5EAC"/>
    <w:rsid w:val="47574ED5"/>
    <w:rsid w:val="4EAA6F44"/>
    <w:rsid w:val="4EEF2599"/>
    <w:rsid w:val="53682217"/>
    <w:rsid w:val="54792996"/>
    <w:rsid w:val="5AA12F08"/>
    <w:rsid w:val="6D796E08"/>
    <w:rsid w:val="7DD629D5"/>
    <w:rsid w:val="7FCE6464"/>
    <w:rsid w:val="7FD84A5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fillcolor="white">
      <v:fill color="white"/>
    </o:shapedefaults>
    <o:shapelayout v:ext="edit">
      <o:idmap v:ext="edit" data="1"/>
    </o:shapelayout>
  </w:shapeDefaults>
  <w:decimalSymbol w:val="."/>
  <w:listSeparator w:val=","/>
  <w14:docId w14:val="356EA205"/>
  <w15:docId w15:val="{7107A418-4FDB-4F38-A010-9E7050291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1C6386"/>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1C6386"/>
    <w:pPr>
      <w:keepNext/>
      <w:keepLines/>
      <w:spacing w:before="75" w:after="75"/>
      <w:jc w:val="center"/>
      <w:outlineLvl w:val="1"/>
    </w:pPr>
    <w:rPr>
      <w:rFonts w:eastAsia="黑体" w:cstheme="majorBidi"/>
      <w:bCs/>
      <w:szCs w:val="32"/>
    </w:rPr>
  </w:style>
  <w:style w:type="paragraph" w:styleId="3">
    <w:name w:val="heading 3"/>
    <w:basedOn w:val="a"/>
    <w:next w:val="a"/>
    <w:link w:val="30"/>
    <w:uiPriority w:val="9"/>
    <w:semiHidden/>
    <w:unhideWhenUsed/>
    <w:qFormat/>
    <w:pPr>
      <w:spacing w:beforeAutospacing="1" w:afterAutospacing="1"/>
      <w:jc w:val="left"/>
      <w:outlineLvl w:val="2"/>
    </w:pPr>
    <w:rPr>
      <w:rFonts w:ascii="宋体" w:hAnsi="宋体" w:hint="eastAsia"/>
      <w:b/>
      <w:bCs/>
      <w:kern w:val="0"/>
      <w:sz w:val="27"/>
      <w:szCs w:val="27"/>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character" w:styleId="a7">
    <w:name w:val="Strong"/>
    <w:basedOn w:val="a0"/>
    <w:qFormat/>
    <w:rPr>
      <w:b/>
    </w:rPr>
  </w:style>
  <w:style w:type="character" w:styleId="a8">
    <w:name w:val="Hyperlink"/>
    <w:basedOn w:val="a0"/>
    <w:uiPriority w:val="99"/>
    <w:unhideWhenUsed/>
    <w:qFormat/>
    <w:rPr>
      <w:color w:val="0563C1" w:themeColor="hyperlink"/>
      <w:u w:val="single"/>
    </w:rPr>
  </w:style>
  <w:style w:type="character" w:customStyle="1" w:styleId="a6">
    <w:name w:val="页眉 字符"/>
    <w:basedOn w:val="a0"/>
    <w:link w:val="a5"/>
    <w:uiPriority w:val="99"/>
    <w:qFormat/>
    <w:rPr>
      <w:rFonts w:ascii="Times New Roman" w:eastAsia="宋体" w:hAnsi="Times New Roman" w:cs="Times New Roman"/>
      <w:sz w:val="18"/>
      <w:szCs w:val="18"/>
    </w:rPr>
  </w:style>
  <w:style w:type="character" w:customStyle="1" w:styleId="a4">
    <w:name w:val="页脚 字符"/>
    <w:basedOn w:val="a0"/>
    <w:link w:val="a3"/>
    <w:uiPriority w:val="99"/>
    <w:qFormat/>
    <w:rPr>
      <w:rFonts w:ascii="Times New Roman" w:eastAsia="宋体" w:hAnsi="Times New Roman" w:cs="Times New Roman"/>
      <w:sz w:val="18"/>
      <w:szCs w:val="18"/>
    </w:rPr>
  </w:style>
  <w:style w:type="paragraph" w:styleId="a9">
    <w:name w:val="List Paragraph"/>
    <w:basedOn w:val="a"/>
    <w:uiPriority w:val="34"/>
    <w:qFormat/>
    <w:pPr>
      <w:ind w:firstLineChars="200" w:firstLine="420"/>
    </w:pPr>
    <w:rPr>
      <w:rFonts w:cstheme="minorBidi"/>
      <w:szCs w:val="22"/>
      <w14:ligatures w14:val="standardContextual"/>
    </w:rPr>
  </w:style>
  <w:style w:type="character" w:customStyle="1" w:styleId="30">
    <w:name w:val="标题 3 字符"/>
    <w:basedOn w:val="a0"/>
    <w:link w:val="3"/>
    <w:uiPriority w:val="9"/>
    <w:semiHidden/>
    <w:qFormat/>
    <w:rPr>
      <w:rFonts w:ascii="宋体" w:eastAsia="宋体" w:hAnsi="宋体" w:cs="Times New Roman"/>
      <w:b/>
      <w:bCs/>
      <w:kern w:val="0"/>
      <w:sz w:val="27"/>
      <w:szCs w:val="27"/>
      <w14:ligatures w14:val="standardContextual"/>
    </w:rPr>
  </w:style>
  <w:style w:type="character" w:styleId="aa">
    <w:name w:val="Placeholder Text"/>
    <w:basedOn w:val="a0"/>
    <w:uiPriority w:val="99"/>
    <w:semiHidden/>
    <w:qFormat/>
    <w:rPr>
      <w:color w:val="666666"/>
    </w:rPr>
  </w:style>
  <w:style w:type="character" w:customStyle="1" w:styleId="11">
    <w:name w:val="未处理的提及1"/>
    <w:basedOn w:val="a0"/>
    <w:uiPriority w:val="99"/>
    <w:semiHidden/>
    <w:unhideWhenUsed/>
    <w:qFormat/>
    <w:rPr>
      <w:color w:val="605E5C"/>
      <w:shd w:val="clear" w:color="auto" w:fill="E1DFDD"/>
    </w:rPr>
  </w:style>
  <w:style w:type="character" w:customStyle="1" w:styleId="10">
    <w:name w:val="标题 1 字符"/>
    <w:basedOn w:val="a0"/>
    <w:link w:val="1"/>
    <w:uiPriority w:val="9"/>
    <w:rsid w:val="001C6386"/>
    <w:rPr>
      <w:rFonts w:ascii="Times New Roman" w:eastAsia="黑体" w:hAnsi="Times New Roman" w:cs="Times New Roman"/>
      <w:bCs/>
      <w:kern w:val="44"/>
      <w:sz w:val="32"/>
      <w:szCs w:val="44"/>
    </w:rPr>
  </w:style>
  <w:style w:type="character" w:customStyle="1" w:styleId="20">
    <w:name w:val="标题 2 字符"/>
    <w:basedOn w:val="a0"/>
    <w:link w:val="2"/>
    <w:uiPriority w:val="9"/>
    <w:rsid w:val="001C6386"/>
    <w:rPr>
      <w:rFonts w:ascii="Times New Roman" w:eastAsia="黑体" w:hAnsi="Times New Roman" w:cstheme="majorBidi"/>
      <w:bCs/>
      <w:kern w:val="2"/>
      <w:sz w:val="21"/>
      <w:szCs w:val="32"/>
    </w:rPr>
  </w:style>
  <w:style w:type="paragraph" w:customStyle="1" w:styleId="ab">
    <w:name w:val="题干"/>
    <w:basedOn w:val="a"/>
    <w:link w:val="ac"/>
    <w:qFormat/>
    <w:rsid w:val="00960BEB"/>
    <w:pPr>
      <w:ind w:firstLineChars="200" w:firstLine="420"/>
    </w:pPr>
    <w:rPr>
      <w:rFonts w:eastAsia="楷体"/>
    </w:rPr>
  </w:style>
  <w:style w:type="character" w:customStyle="1" w:styleId="ac">
    <w:name w:val="题干 字符"/>
    <w:basedOn w:val="a0"/>
    <w:link w:val="ab"/>
    <w:rsid w:val="00960BEB"/>
    <w:rPr>
      <w:rFonts w:ascii="Times New Roman" w:eastAsia="楷体" w:hAnsi="Times New Roman" w:cs="Times New Roman"/>
      <w:kern w:val="2"/>
      <w:sz w:val="21"/>
      <w:szCs w:val="24"/>
    </w:rPr>
  </w:style>
  <w:style w:type="character" w:styleId="ad">
    <w:name w:val="annotation reference"/>
    <w:basedOn w:val="a0"/>
    <w:uiPriority w:val="99"/>
    <w:semiHidden/>
    <w:unhideWhenUsed/>
    <w:rsid w:val="00D61DB9"/>
    <w:rPr>
      <w:sz w:val="21"/>
      <w:szCs w:val="21"/>
    </w:rPr>
  </w:style>
  <w:style w:type="paragraph" w:styleId="ae">
    <w:name w:val="annotation text"/>
    <w:basedOn w:val="a"/>
    <w:link w:val="af"/>
    <w:uiPriority w:val="99"/>
    <w:semiHidden/>
    <w:unhideWhenUsed/>
    <w:rsid w:val="00D61DB9"/>
    <w:pPr>
      <w:jc w:val="left"/>
    </w:pPr>
  </w:style>
  <w:style w:type="character" w:customStyle="1" w:styleId="af">
    <w:name w:val="批注文字 字符"/>
    <w:basedOn w:val="a0"/>
    <w:link w:val="ae"/>
    <w:uiPriority w:val="99"/>
    <w:semiHidden/>
    <w:rsid w:val="00D61DB9"/>
    <w:rPr>
      <w:rFonts w:ascii="Times New Roman" w:eastAsia="宋体" w:hAnsi="Times New Roman" w:cs="Times New Roman"/>
      <w:kern w:val="2"/>
      <w:sz w:val="21"/>
      <w:szCs w:val="24"/>
    </w:rPr>
  </w:style>
  <w:style w:type="paragraph" w:styleId="af0">
    <w:name w:val="annotation subject"/>
    <w:basedOn w:val="ae"/>
    <w:next w:val="ae"/>
    <w:link w:val="af1"/>
    <w:uiPriority w:val="99"/>
    <w:semiHidden/>
    <w:unhideWhenUsed/>
    <w:rsid w:val="00D61DB9"/>
    <w:rPr>
      <w:b/>
      <w:bCs/>
    </w:rPr>
  </w:style>
  <w:style w:type="character" w:customStyle="1" w:styleId="af1">
    <w:name w:val="批注主题 字符"/>
    <w:basedOn w:val="af"/>
    <w:link w:val="af0"/>
    <w:uiPriority w:val="99"/>
    <w:semiHidden/>
    <w:rsid w:val="00D61DB9"/>
    <w:rPr>
      <w:rFonts w:ascii="Times New Roman" w:eastAsia="宋体" w:hAnsi="Times New Roman" w:cs="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footer" Target="footer1.xml"/><Relationship Id="rId42" Type="http://schemas.openxmlformats.org/officeDocument/2006/relationships/image" Target="media/image18.png"/><Relationship Id="rId47" Type="http://schemas.openxmlformats.org/officeDocument/2006/relationships/image" Target="media/image22.png"/><Relationship Id="rId63" Type="http://schemas.openxmlformats.org/officeDocument/2006/relationships/oleObject" Target="embeddings/oleObject17.bin"/><Relationship Id="rId68" Type="http://schemas.openxmlformats.org/officeDocument/2006/relationships/image" Target="media/image32.wmf"/><Relationship Id="rId84" Type="http://schemas.openxmlformats.org/officeDocument/2006/relationships/oleObject" Target="embeddings/oleObject28.bin"/><Relationship Id="rId89" Type="http://schemas.openxmlformats.org/officeDocument/2006/relationships/image" Target="media/image42.wmf"/><Relationship Id="rId16" Type="http://schemas.openxmlformats.org/officeDocument/2006/relationships/image" Target="media/image4.png"/><Relationship Id="rId11" Type="http://schemas.microsoft.com/office/2016/09/relationships/commentsIds" Target="commentsIds.xml"/><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image" Target="media/image25.png"/><Relationship Id="rId58" Type="http://schemas.openxmlformats.org/officeDocument/2006/relationships/image" Target="media/image29.wmf"/><Relationship Id="rId74" Type="http://schemas.openxmlformats.org/officeDocument/2006/relationships/image" Target="media/image35.wmf"/><Relationship Id="rId79" Type="http://schemas.openxmlformats.org/officeDocument/2006/relationships/oleObject" Target="embeddings/oleObject25.bin"/><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45.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9.png"/><Relationship Id="rId48" Type="http://schemas.openxmlformats.org/officeDocument/2006/relationships/hyperlink" Target="https://baike.baidu.com/item/%E5%A4%AA%E7%A9%BA/1003?fromModule=lemma_inlink" TargetMode="External"/><Relationship Id="rId64" Type="http://schemas.openxmlformats.org/officeDocument/2006/relationships/oleObject" Target="embeddings/oleObject18.bin"/><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image" Target="media/image40.emf"/><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hyperlink" Target="https://baike.baidu.com/item/%E5%A4%AA%E7%A9%BA/1003?fromModule=lemma_inlink" TargetMode="External"/><Relationship Id="rId25" Type="http://schemas.openxmlformats.org/officeDocument/2006/relationships/image" Target="media/image9.wmf"/><Relationship Id="rId33" Type="http://schemas.openxmlformats.org/officeDocument/2006/relationships/oleObject" Target="embeddings/oleObject7.bin"/><Relationship Id="rId38" Type="http://schemas.openxmlformats.org/officeDocument/2006/relationships/image" Target="media/image15.png"/><Relationship Id="rId46" Type="http://schemas.openxmlformats.org/officeDocument/2006/relationships/oleObject" Target="embeddings/oleObject10.bin"/><Relationship Id="rId59" Type="http://schemas.openxmlformats.org/officeDocument/2006/relationships/oleObject" Target="embeddings/oleObject13.bin"/><Relationship Id="rId67" Type="http://schemas.openxmlformats.org/officeDocument/2006/relationships/image" Target="media/image31.png"/><Relationship Id="rId20" Type="http://schemas.openxmlformats.org/officeDocument/2006/relationships/image" Target="media/image6.gif"/><Relationship Id="rId41" Type="http://schemas.openxmlformats.org/officeDocument/2006/relationships/image" Target="media/image17.png"/><Relationship Id="rId54" Type="http://schemas.openxmlformats.org/officeDocument/2006/relationships/image" Target="media/image26.png"/><Relationship Id="rId62" Type="http://schemas.openxmlformats.org/officeDocument/2006/relationships/oleObject" Target="embeddings/oleObject16.bin"/><Relationship Id="rId70" Type="http://schemas.openxmlformats.org/officeDocument/2006/relationships/image" Target="media/image33.wmf"/><Relationship Id="rId75"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0.bin"/><Relationship Id="rId91" Type="http://schemas.openxmlformats.org/officeDocument/2006/relationships/image" Target="media/image43.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14.wmf"/><Relationship Id="rId49" Type="http://schemas.openxmlformats.org/officeDocument/2006/relationships/hyperlink" Target="https://baike.baidu.com/item/%E5%A4%A9%E4%BD%93/749823?fromModule=lemma_inlink" TargetMode="External"/><Relationship Id="rId57" Type="http://schemas.openxmlformats.org/officeDocument/2006/relationships/oleObject" Target="embeddings/oleObject12.bin"/><Relationship Id="rId10" Type="http://schemas.microsoft.com/office/2011/relationships/commentsExtended" Target="commentsExtended.xml"/><Relationship Id="rId31" Type="http://schemas.openxmlformats.org/officeDocument/2006/relationships/oleObject" Target="embeddings/oleObject5.bin"/><Relationship Id="rId44" Type="http://schemas.openxmlformats.org/officeDocument/2006/relationships/image" Target="media/image20.png"/><Relationship Id="rId52" Type="http://schemas.openxmlformats.org/officeDocument/2006/relationships/oleObject" Target="embeddings/oleObject11.bin"/><Relationship Id="rId60" Type="http://schemas.openxmlformats.org/officeDocument/2006/relationships/oleObject" Target="embeddings/oleObject14.bin"/><Relationship Id="rId65" Type="http://schemas.openxmlformats.org/officeDocument/2006/relationships/oleObject" Target="embeddings/oleObject19.bin"/><Relationship Id="rId73" Type="http://schemas.openxmlformats.org/officeDocument/2006/relationships/oleObject" Target="embeddings/oleObject22.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1.png"/><Relationship Id="rId18" Type="http://schemas.openxmlformats.org/officeDocument/2006/relationships/hyperlink" Target="https://baike.baidu.com/item/%E5%A4%A9%E4%BD%93/749823?fromModule=lemma_inlink" TargetMode="External"/><Relationship Id="rId39" Type="http://schemas.openxmlformats.org/officeDocument/2006/relationships/image" Target="media/image16.wmf"/><Relationship Id="rId34" Type="http://schemas.openxmlformats.org/officeDocument/2006/relationships/image" Target="media/image12.png"/><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image" Target="media/image36.w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0.png"/><Relationship Id="rId87" Type="http://schemas.openxmlformats.org/officeDocument/2006/relationships/image" Target="media/image41.wmf"/><Relationship Id="rId61" Type="http://schemas.openxmlformats.org/officeDocument/2006/relationships/oleObject" Target="embeddings/oleObject15.bin"/><Relationship Id="rId82" Type="http://schemas.openxmlformats.org/officeDocument/2006/relationships/oleObject" Target="embeddings/oleObject27.bin"/><Relationship Id="rId19" Type="http://schemas.openxmlformats.org/officeDocument/2006/relationships/image" Target="media/image5.png"/><Relationship Id="rId14" Type="http://schemas.openxmlformats.org/officeDocument/2006/relationships/image" Target="media/image2.png"/><Relationship Id="rId30" Type="http://schemas.openxmlformats.org/officeDocument/2006/relationships/oleObject" Target="embeddings/oleObject4.bin"/><Relationship Id="rId35" Type="http://schemas.openxmlformats.org/officeDocument/2006/relationships/image" Target="media/image13.png"/><Relationship Id="rId56" Type="http://schemas.openxmlformats.org/officeDocument/2006/relationships/image" Target="media/image28.wmf"/><Relationship Id="rId77"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4.wmf"/><Relationship Id="rId93" Type="http://schemas.openxmlformats.org/officeDocument/2006/relationships/image" Target="media/image44.wmf"/><Relationship Id="rId98"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04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D1212A-BAFF-4493-9625-B4D0B40C4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1</TotalTime>
  <Pages>1</Pages>
  <Words>1988</Words>
  <Characters>11334</Characters>
  <Application>Microsoft Office Word</Application>
  <DocSecurity>0</DocSecurity>
  <Lines>94</Lines>
  <Paragraphs>26</Paragraphs>
  <ScaleCrop>false</ScaleCrop>
  <Company/>
  <LinksUpToDate>false</LinksUpToDate>
  <CharactersWithSpaces>13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军 钱</dc:creator>
  <cp:lastModifiedBy>physics</cp:lastModifiedBy>
  <cp:revision>26</cp:revision>
  <cp:lastPrinted>2026-04-07T00:51:00Z</cp:lastPrinted>
  <dcterms:created xsi:type="dcterms:W3CDTF">2026-04-01T11:06:00Z</dcterms:created>
  <dcterms:modified xsi:type="dcterms:W3CDTF">2026-04-08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5C0FCC5B8DB84FD1A90FCE7D94EE6590_13</vt:lpwstr>
  </property>
  <property fmtid="{D5CDD505-2E9C-101B-9397-08002B2CF9AE}" pid="4" name="KSOTemplateDocerSaveRecord">
    <vt:lpwstr>eyJoZGlkIjoiMWJmYmVhMGQ2YWQwOTc0ZDFkYmVkZTE0NzFkNThlYzIiLCJ1c2VySWQiOiIyNzU1ODIxOTcifQ==</vt:lpwstr>
  </property>
</Properties>
</file>